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801" r:id="rId1"/>
  </p:sldMasterIdLst>
  <p:notesMasterIdLst>
    <p:notesMasterId r:id="rId45"/>
  </p:notesMasterIdLst>
  <p:sldIdLst>
    <p:sldId id="256" r:id="rId2"/>
    <p:sldId id="257" r:id="rId3"/>
    <p:sldId id="281" r:id="rId4"/>
    <p:sldId id="323" r:id="rId5"/>
    <p:sldId id="328" r:id="rId6"/>
    <p:sldId id="329" r:id="rId7"/>
    <p:sldId id="330" r:id="rId8"/>
    <p:sldId id="331" r:id="rId9"/>
    <p:sldId id="332" r:id="rId10"/>
    <p:sldId id="333" r:id="rId11"/>
    <p:sldId id="334" r:id="rId12"/>
    <p:sldId id="335" r:id="rId13"/>
    <p:sldId id="347" r:id="rId14"/>
    <p:sldId id="261" r:id="rId15"/>
    <p:sldId id="336" r:id="rId16"/>
    <p:sldId id="282" r:id="rId17"/>
    <p:sldId id="292" r:id="rId18"/>
    <p:sldId id="337" r:id="rId19"/>
    <p:sldId id="264" r:id="rId20"/>
    <p:sldId id="308" r:id="rId21"/>
    <p:sldId id="285" r:id="rId22"/>
    <p:sldId id="265" r:id="rId23"/>
    <p:sldId id="287" r:id="rId24"/>
    <p:sldId id="266" r:id="rId25"/>
    <p:sldId id="327" r:id="rId26"/>
    <p:sldId id="268" r:id="rId27"/>
    <p:sldId id="269" r:id="rId28"/>
    <p:sldId id="290" r:id="rId29"/>
    <p:sldId id="291" r:id="rId30"/>
    <p:sldId id="271" r:id="rId31"/>
    <p:sldId id="320" r:id="rId32"/>
    <p:sldId id="300" r:id="rId33"/>
    <p:sldId id="345" r:id="rId34"/>
    <p:sldId id="339" r:id="rId35"/>
    <p:sldId id="340" r:id="rId36"/>
    <p:sldId id="348" r:id="rId37"/>
    <p:sldId id="342" r:id="rId38"/>
    <p:sldId id="310" r:id="rId39"/>
    <p:sldId id="311" r:id="rId40"/>
    <p:sldId id="312" r:id="rId41"/>
    <p:sldId id="321" r:id="rId42"/>
    <p:sldId id="314" r:id="rId43"/>
    <p:sldId id="326" r:id="rId4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78CB"/>
    <a:srgbClr val="4374BB"/>
    <a:srgbClr val="3366CC"/>
    <a:srgbClr val="CCFF33"/>
    <a:srgbClr val="4A7FB4"/>
    <a:srgbClr val="FF3300"/>
    <a:srgbClr val="000066"/>
    <a:srgbClr val="A40C22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82" d="100"/>
          <a:sy n="82" d="100"/>
        </p:scale>
        <p:origin x="-96" y="-5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70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6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FDD0FC5D-B4D4-4C22-B4BC-DEEF5AB00044}" type="datetimeFigureOut">
              <a:rPr lang="ru-RU"/>
              <a:pPr>
                <a:defRPr/>
              </a:pPr>
              <a:t>04.07.201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A23CC874-E625-4D9A-B8F8-7753B37085B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5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9986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169987" name="Номер слайда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E07A242-B3F8-41AA-971F-BF4C399B0504}" type="slidenum">
              <a:rPr lang="ru-RU" sz="1200"/>
              <a:pPr algn="r"/>
              <a:t>14</a:t>
            </a:fld>
            <a:endParaRPr lang="ru-RU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1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42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163843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C02B4C3-3185-4095-9BEE-95FD1CCCBBC7}" type="slidenum">
              <a:rPr lang="ru-RU" smtClean="0"/>
              <a:pPr/>
              <a:t>22</a:t>
            </a:fld>
            <a:endParaRPr lang="ru-R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9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5890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smtClean="0"/>
          </a:p>
        </p:txBody>
      </p:sp>
      <p:sp>
        <p:nvSpPr>
          <p:cNvPr id="165891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8ADCF9C-3E8B-4327-945C-A1F82E50E02B}" type="slidenum">
              <a:rPr lang="ru-RU" smtClean="0"/>
              <a:pPr/>
              <a:t>23</a:t>
            </a:fld>
            <a:endParaRPr lang="ru-R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2.wav"/><Relationship Id="rId4" Type="http://schemas.openxmlformats.org/officeDocument/2006/relationships/image" Target="../media/image3.gif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2.wav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3.wav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4.wav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5.wav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6.wav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7.wav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8.wav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9.wav"/><Relationship Id="rId4" Type="http://schemas.openxmlformats.org/officeDocument/2006/relationships/image" Target="../media/image4.gif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0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 bwMode="gray">
      <p:bgPr>
        <a:blipFill dpi="0" rotWithShape="0">
          <a:blip r:embed="rId3" cstate="print"/>
          <a:srcRect/>
          <a:stretch>
            <a:fillRect/>
          </a:stretch>
        </a:blip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17.gif"/>
          <p:cNvPicPr>
            <a:picLocks noChangeAspect="1"/>
          </p:cNvPicPr>
          <p:nvPr userDrawn="1"/>
        </p:nvPicPr>
        <p:blipFill>
          <a:blip r:embed="rId4" cstate="print"/>
          <a:stretch>
            <a:fillRect/>
          </a:stretch>
        </p:blipFill>
        <p:spPr>
          <a:xfrm>
            <a:off x="7467600" y="2590800"/>
            <a:ext cx="1676400" cy="20955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454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5334000"/>
            <a:ext cx="8229600" cy="838200"/>
          </a:xfrm>
        </p:spPr>
        <p:txBody>
          <a:bodyPr anchor="b"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454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019800"/>
            <a:ext cx="8229600" cy="609600"/>
          </a:xfrm>
        </p:spPr>
        <p:txBody>
          <a:bodyPr anchor="b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</p:spTree>
  </p:cSld>
  <p:clrMapOvr>
    <a:masterClrMapping/>
  </p:clrMapOvr>
  <p:transition spd="slow">
    <p:wedge/>
    <p:sndAc>
      <p:stSnd>
        <p:snd r:embed="rId1" name="camera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152400"/>
            <a:ext cx="2095500" cy="54102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152400"/>
            <a:ext cx="6134100" cy="54102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  <p:transition spd="slow">
    <p:wedge/>
    <p:sndAc>
      <p:stSnd>
        <p:snd r:embed="rId1" name="camera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10"/>
          <p:cNvSpPr>
            <a:spLocks noGrp="1"/>
          </p:cNvSpPr>
          <p:nvPr>
            <p:ph type="dt" sz="half" idx="10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ижний колонтитул 27"/>
          <p:cNvSpPr>
            <a:spLocks noGrp="1"/>
          </p:cNvSpPr>
          <p:nvPr>
            <p:ph type="ftr" sz="quarter" idx="11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омер слайда 4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21F1CA-6837-4B70-B2AB-8EC3AC5B695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wedge/>
    <p:sndAc>
      <p:stSnd>
        <p:snd r:embed="rId1" name="camera.wav"/>
      </p:stSnd>
    </p:sndAc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liam_ball_1.gif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8277225" y="5838825"/>
            <a:ext cx="86677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  <p:transition spd="slow">
    <p:wedge/>
    <p:sndAc>
      <p:stSnd>
        <p:snd r:embed="rId1" name="camera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liam_ball_1.gif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8277225" y="5838825"/>
            <a:ext cx="86677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524000"/>
            <a:ext cx="411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1148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  <p:transition spd="slow">
    <p:wedge/>
    <p:sndAc>
      <p:stSnd>
        <p:snd r:embed="rId1" name="camera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liam_ball_1.gif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8277225" y="5838825"/>
            <a:ext cx="86677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  <p:transition spd="slow">
    <p:wedge/>
    <p:sndAc>
      <p:stSnd>
        <p:snd r:embed="rId1" name="camera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liam_ball_1.gif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8277225" y="5838825"/>
            <a:ext cx="86677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</p:spTree>
  </p:cSld>
  <p:clrMapOvr>
    <a:masterClrMapping/>
  </p:clrMapOvr>
  <p:transition spd="slow">
    <p:wedge/>
    <p:sndAc>
      <p:stSnd>
        <p:snd r:embed="rId1" name="camera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iam_ball_1.gif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8277225" y="5838825"/>
            <a:ext cx="86677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edge/>
    <p:sndAc>
      <p:stSnd>
        <p:snd r:embed="rId1" name="camera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liam_ball_1.gif"/>
          <p:cNvPicPr>
            <a:picLocks noChangeAspect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8277225" y="5838825"/>
            <a:ext cx="86677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  <p:transition spd="slow">
    <p:wedge/>
    <p:sndAc>
      <p:stSnd>
        <p:snd r:embed="rId1" name="camera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 descr="Bitmap_128.bmp"/>
          <p:cNvPicPr>
            <a:picLocks noChangeAspect="1"/>
          </p:cNvPicPr>
          <p:nvPr userDrawn="1"/>
        </p:nvPicPr>
        <p:blipFill>
          <a:blip r:embed="rId3" cstate="print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 l="10782" t="19157" r="10805" b="10200"/>
          <a:stretch>
            <a:fillRect/>
          </a:stretch>
        </p:blipFill>
        <p:spPr>
          <a:xfrm>
            <a:off x="1524000" y="1447800"/>
            <a:ext cx="6096000" cy="4495800"/>
          </a:xfrm>
          <a:prstGeom prst="rect">
            <a:avLst/>
          </a:prstGeom>
          <a:ln>
            <a:noFill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12500"/>
          </a:effectLst>
        </p:spPr>
      </p:pic>
      <p:pic>
        <p:nvPicPr>
          <p:cNvPr id="6" name="Picture 8" descr="liam_ball_1.gif"/>
          <p:cNvPicPr>
            <a:picLocks noChangeAspect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8277225" y="5838825"/>
            <a:ext cx="866775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676400" y="1828800"/>
            <a:ext cx="5715000" cy="3733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  <a:endParaRPr lang="en-US" noProof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6019800"/>
            <a:ext cx="5751512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  <p:transition spd="slow">
    <p:wedge/>
    <p:sndAc>
      <p:stSnd>
        <p:snd r:embed="rId1" name="camera.wav"/>
      </p:stSnd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  <p:transition spd="slow">
    <p:wedge/>
    <p:sndAc>
      <p:stSnd>
        <p:snd r:embed="rId1" name="camera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audio" Target="../media/audio1.wav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invGray">
      <p:bgPr>
        <a:blipFill dpi="0" rotWithShape="0">
          <a:blip r:embed="rId15" cstate="print"/>
          <a:srcRect/>
          <a:stretch>
            <a:fillRect/>
          </a:stretch>
        </a:blip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52400"/>
            <a:ext cx="838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 style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524000"/>
            <a:ext cx="83820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		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4" r:id="rId1"/>
    <p:sldLayoutId id="2147483815" r:id="rId2"/>
    <p:sldLayoutId id="2147483816" r:id="rId3"/>
    <p:sldLayoutId id="2147483817" r:id="rId4"/>
    <p:sldLayoutId id="2147483818" r:id="rId5"/>
    <p:sldLayoutId id="2147483819" r:id="rId6"/>
    <p:sldLayoutId id="2147483820" r:id="rId7"/>
    <p:sldLayoutId id="2147483821" r:id="rId8"/>
    <p:sldLayoutId id="2147483822" r:id="rId9"/>
    <p:sldLayoutId id="2147483823" r:id="rId10"/>
    <p:sldLayoutId id="2147483824" r:id="rId11"/>
    <p:sldLayoutId id="2147483813" r:id="rId12"/>
  </p:sldLayoutIdLst>
  <p:transition spd="slow">
    <p:wedge/>
    <p:sndAc>
      <p:stSnd>
        <p:snd r:embed="rId14" name="camera.wav"/>
      </p:stSnd>
    </p:sndAc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l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l"/>
        <a:defRPr kumimoji="1"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l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l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l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l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l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l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l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gif"/><Relationship Id="rId4" Type="http://schemas.openxmlformats.org/officeDocument/2006/relationships/image" Target="../media/image12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ru.wikipedia.org/wiki/%D0%98%D0%B7%D0%BE%D0%B1%D1%80%D0%B0%D0%B6%D0%B5%D0%BD%D0%B8%D0%B5:Tycho_Brahe.JPG" TargetMode="External"/><Relationship Id="rId7" Type="http://schemas.openxmlformats.org/officeDocument/2006/relationships/image" Target="../media/image6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jpeg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Relationship Id="rId5" Type="http://schemas.openxmlformats.org/officeDocument/2006/relationships/slide" Target="slide5.xml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0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5.png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gif"/><Relationship Id="rId3" Type="http://schemas.openxmlformats.org/officeDocument/2006/relationships/audio" Target="../media/audio1.wav"/><Relationship Id="rId7" Type="http://schemas.openxmlformats.org/officeDocument/2006/relationships/image" Target="../media/image12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gi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3.gif"/><Relationship Id="rId4" Type="http://schemas.openxmlformats.org/officeDocument/2006/relationships/image" Target="../media/image42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gi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owerpointstyles.com/" TargetMode="Externa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4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5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gi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owerpointstyles.com/" TargetMode="Externa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5805488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ru-RU" sz="80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ЗАКОН ВСЕМИРНОГО ТЯГОТЕНИЯ.</a:t>
            </a:r>
            <a:endParaRPr lang="en-US" sz="8000" b="1" smtClean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1268413"/>
            <a:ext cx="9144000" cy="2057400"/>
          </a:xfrm>
          <a:noFill/>
        </p:spPr>
        <p:txBody>
          <a:bodyPr anchor="b"/>
          <a:lstStyle/>
          <a:p>
            <a:pPr eaLnBrk="1" hangingPunct="1"/>
            <a:r>
              <a:rPr lang="en-US" sz="2800" b="1" smtClean="0">
                <a:solidFill>
                  <a:srgbClr val="FF0000"/>
                </a:solidFill>
                <a:effectLst/>
                <a:latin typeface="Cambria" pitchFamily="18" charset="0"/>
              </a:rPr>
              <a:t>6</a:t>
            </a:r>
            <a:r>
              <a:rPr lang="ru-RU" sz="2800" b="1" smtClean="0">
                <a:solidFill>
                  <a:srgbClr val="FF0000"/>
                </a:solidFill>
                <a:effectLst/>
                <a:latin typeface="Cambria" pitchFamily="18" charset="0"/>
              </a:rPr>
              <a:t>.</a:t>
            </a:r>
            <a:r>
              <a:rPr lang="ru-RU" sz="4000" smtClean="0">
                <a:solidFill>
                  <a:srgbClr val="FF0000"/>
                </a:solidFill>
                <a:effectLst/>
                <a:latin typeface="Cambria" pitchFamily="18" charset="0"/>
              </a:rPr>
              <a:t> </a:t>
            </a:r>
            <a:r>
              <a:rPr lang="ru-RU" sz="2800" b="1" smtClean="0">
                <a:solidFill>
                  <a:srgbClr val="000066"/>
                </a:solidFill>
                <a:effectLst/>
                <a:latin typeface="Cambria" pitchFamily="18" charset="0"/>
              </a:rPr>
              <a:t>Парашютист спускается вертикально с постоянной скоростью 2 м/с. Систему отсчета, связанную с Землей, считать инерциальной. В этом случае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4294967295"/>
          </p:nvPr>
        </p:nvSpPr>
        <p:spPr>
          <a:xfrm>
            <a:off x="1476375" y="3284538"/>
            <a:ext cx="6907213" cy="2995612"/>
          </a:xfrm>
        </p:spPr>
        <p:txBody>
          <a:bodyPr/>
          <a:lstStyle/>
          <a:p>
            <a:pPr marL="514350" indent="-514350" eaLnBrk="1" hangingPunct="1">
              <a:buFont typeface="Bookman Old Style" pitchFamily="18" charset="0"/>
              <a:buNone/>
            </a:pPr>
            <a:r>
              <a:rPr lang="ru-RU" sz="2400" b="1" smtClean="0">
                <a:latin typeface="Arial" charset="0"/>
              </a:rPr>
              <a:t>1. </a:t>
            </a:r>
            <a:r>
              <a:rPr lang="ru-RU" sz="2400" b="1" smtClean="0">
                <a:latin typeface="Calibri" pitchFamily="34" charset="0"/>
              </a:rPr>
              <a:t>вес парашютиста равен нулю</a:t>
            </a:r>
            <a:endParaRPr lang="en-US" sz="2400" b="1" smtClean="0"/>
          </a:p>
          <a:p>
            <a:pPr marL="514350" indent="-514350" eaLnBrk="1" hangingPunct="1">
              <a:buFont typeface="Bookman Old Style" pitchFamily="18" charset="0"/>
              <a:buNone/>
            </a:pPr>
            <a:r>
              <a:rPr lang="ru-RU" sz="2400" b="1" smtClean="0">
                <a:latin typeface="Arial" charset="0"/>
              </a:rPr>
              <a:t>2. </a:t>
            </a:r>
            <a:r>
              <a:rPr lang="ru-RU" sz="2400" b="1" smtClean="0">
                <a:latin typeface="Calibri" pitchFamily="34" charset="0"/>
              </a:rPr>
              <a:t>сила тяжести, действующая на парашютиста, равна нулю</a:t>
            </a:r>
            <a:endParaRPr lang="en-US" sz="2400" b="1" smtClean="0"/>
          </a:p>
          <a:p>
            <a:pPr marL="514350" indent="-514350" eaLnBrk="1" hangingPunct="1">
              <a:buFont typeface="Bookman Old Style" pitchFamily="18" charset="0"/>
              <a:buNone/>
            </a:pPr>
            <a:r>
              <a:rPr lang="ru-RU" sz="2400" b="1" smtClean="0">
                <a:latin typeface="Arial" charset="0"/>
              </a:rPr>
              <a:t>3. </a:t>
            </a:r>
            <a:r>
              <a:rPr lang="ru-RU" sz="2400" b="1" smtClean="0">
                <a:latin typeface="Calibri" pitchFamily="34" charset="0"/>
              </a:rPr>
              <a:t>сумма всех сил, приложенных к парашютисту, равна нулю</a:t>
            </a:r>
            <a:endParaRPr lang="en-US" sz="2400" b="1" smtClean="0"/>
          </a:p>
          <a:p>
            <a:pPr marL="514350" indent="-514350" eaLnBrk="1" hangingPunct="1">
              <a:buFont typeface="Bookman Old Style" pitchFamily="18" charset="0"/>
              <a:buNone/>
            </a:pPr>
            <a:r>
              <a:rPr lang="ru-RU" sz="2400" b="1" smtClean="0">
                <a:latin typeface="Arial" charset="0"/>
              </a:rPr>
              <a:t>4.</a:t>
            </a:r>
            <a:r>
              <a:rPr lang="ru-RU" sz="2400" b="1" smtClean="0">
                <a:latin typeface="Calibri" pitchFamily="34" charset="0"/>
              </a:rPr>
              <a:t>сумма всех сил, действующих на парашютиста, постоянна и не равна нулю</a:t>
            </a:r>
          </a:p>
        </p:txBody>
      </p:sp>
      <p:pic>
        <p:nvPicPr>
          <p:cNvPr id="24579" name="Рисунок 5" descr="aea008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85113" y="5597525"/>
            <a:ext cx="1258887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Заголовок 1"/>
          <p:cNvSpPr>
            <a:spLocks noGrp="1"/>
          </p:cNvSpPr>
          <p:nvPr>
            <p:ph type="title" idx="4294967295"/>
          </p:nvPr>
        </p:nvSpPr>
        <p:spPr>
          <a:xfrm>
            <a:off x="539750" y="476250"/>
            <a:ext cx="8229600" cy="3124200"/>
          </a:xfrm>
          <a:noFill/>
        </p:spPr>
        <p:txBody>
          <a:bodyPr anchor="b"/>
          <a:lstStyle/>
          <a:p>
            <a:pPr eaLnBrk="1" hangingPunct="1"/>
            <a:r>
              <a:rPr lang="en-US" sz="2800" b="1" smtClean="0">
                <a:solidFill>
                  <a:srgbClr val="FF0000"/>
                </a:solidFill>
                <a:effectLst/>
                <a:latin typeface="Cambria" pitchFamily="18" charset="0"/>
              </a:rPr>
              <a:t>7</a:t>
            </a:r>
            <a:r>
              <a:rPr lang="ru-RU" sz="2800" b="1" smtClean="0">
                <a:solidFill>
                  <a:srgbClr val="FF0000"/>
                </a:solidFill>
                <a:effectLst/>
                <a:latin typeface="Cambria" pitchFamily="18" charset="0"/>
              </a:rPr>
              <a:t>. </a:t>
            </a:r>
            <a:r>
              <a:rPr lang="ru-RU" sz="2800" b="1" smtClean="0">
                <a:solidFill>
                  <a:srgbClr val="190496"/>
                </a:solidFill>
                <a:effectLst/>
                <a:latin typeface="Cambria" pitchFamily="18" charset="0"/>
              </a:rPr>
              <a:t>Полосовой магнит массой m поднесли к массивной стальной плите массой M. Сравните силу действия магнита на плиту F</a:t>
            </a:r>
            <a:r>
              <a:rPr lang="ru-RU" sz="2800" b="1" baseline="-25000" smtClean="0">
                <a:solidFill>
                  <a:srgbClr val="190496"/>
                </a:solidFill>
                <a:effectLst/>
                <a:latin typeface="Cambria" pitchFamily="18" charset="0"/>
              </a:rPr>
              <a:t>1</a:t>
            </a:r>
            <a:r>
              <a:rPr lang="ru-RU" sz="2800" b="1" baseline="30000" smtClean="0">
                <a:solidFill>
                  <a:srgbClr val="190496"/>
                </a:solidFill>
                <a:effectLst/>
                <a:latin typeface="Cambria" pitchFamily="18" charset="0"/>
              </a:rPr>
              <a:t> </a:t>
            </a:r>
            <a:r>
              <a:rPr lang="ru-RU" sz="2800" b="1" smtClean="0">
                <a:solidFill>
                  <a:srgbClr val="190496"/>
                </a:solidFill>
                <a:effectLst/>
                <a:latin typeface="Cambria" pitchFamily="18" charset="0"/>
              </a:rPr>
              <a:t>с силой действия плиты на магнит F</a:t>
            </a:r>
            <a:r>
              <a:rPr lang="ru-RU" sz="2800" b="1" baseline="-25000" smtClean="0">
                <a:solidFill>
                  <a:srgbClr val="190496"/>
                </a:solidFill>
                <a:effectLst/>
                <a:latin typeface="Cambria" pitchFamily="18" charset="0"/>
              </a:rPr>
              <a:t>2</a:t>
            </a:r>
            <a:r>
              <a:rPr lang="ru-RU" sz="2800" b="1" smtClean="0">
                <a:solidFill>
                  <a:srgbClr val="190496"/>
                </a:solidFill>
                <a:effectLst/>
                <a:latin typeface="Cambria" pitchFamily="18" charset="0"/>
              </a:rPr>
              <a:t>.</a:t>
            </a:r>
            <a:r>
              <a:rPr lang="ru-RU" i="1" smtClean="0">
                <a:effectLst/>
                <a:latin typeface="Cambria" pitchFamily="18" charset="0"/>
              </a:rPr>
              <a:t> </a:t>
            </a:r>
            <a:endParaRPr lang="ru-RU" smtClean="0">
              <a:effectLst/>
              <a:latin typeface="Cambria" pitchFamily="18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sz="quarter" idx="4294967295"/>
          </p:nvPr>
        </p:nvSpPr>
        <p:spPr>
          <a:xfrm>
            <a:off x="2843213" y="3644900"/>
            <a:ext cx="3455987" cy="2574925"/>
          </a:xfrm>
        </p:spPr>
        <p:txBody>
          <a:bodyPr/>
          <a:lstStyle/>
          <a:p>
            <a:pPr marL="273050" indent="-273050" eaLnBrk="1" hangingPunct="1"/>
            <a:endParaRPr lang="ru-RU" sz="3000" smtClean="0">
              <a:latin typeface="Calibri" pitchFamily="34" charset="0"/>
            </a:endParaRPr>
          </a:p>
          <a:p>
            <a:pPr marL="273050" indent="-273050" eaLnBrk="1" hangingPunct="1">
              <a:buFont typeface="Bookman Old Style" pitchFamily="18" charset="0"/>
              <a:buNone/>
            </a:pPr>
            <a:r>
              <a:rPr lang="ru-RU" sz="3000" b="1" smtClean="0">
                <a:latin typeface="Arial" charset="0"/>
              </a:rPr>
              <a:t>1.  </a:t>
            </a:r>
            <a:r>
              <a:rPr lang="en-US" sz="3000" b="1" smtClean="0"/>
              <a:t>F</a:t>
            </a:r>
            <a:r>
              <a:rPr lang="en-US" sz="3000" b="1" baseline="-25000" smtClean="0"/>
              <a:t>1</a:t>
            </a:r>
            <a:r>
              <a:rPr lang="en-US" sz="3000" b="1" baseline="30000" smtClean="0"/>
              <a:t> </a:t>
            </a:r>
            <a:r>
              <a:rPr lang="en-US" sz="3000" b="1" smtClean="0"/>
              <a:t>= F</a:t>
            </a:r>
            <a:r>
              <a:rPr lang="en-US" sz="3000" b="1" baseline="-25000" smtClean="0"/>
              <a:t>2</a:t>
            </a:r>
            <a:r>
              <a:rPr lang="en-US" sz="3000" b="1" smtClean="0"/>
              <a:t>	</a:t>
            </a:r>
          </a:p>
          <a:p>
            <a:pPr marL="273050" indent="-273050" eaLnBrk="1" hangingPunct="1">
              <a:buFont typeface="Bookman Old Style" pitchFamily="18" charset="0"/>
              <a:buNone/>
            </a:pPr>
            <a:r>
              <a:rPr lang="ru-RU" sz="3000" b="1" smtClean="0">
                <a:latin typeface="Arial" charset="0"/>
              </a:rPr>
              <a:t>2.  </a:t>
            </a:r>
            <a:r>
              <a:rPr lang="en-US" sz="3000" b="1" smtClean="0"/>
              <a:t>F</a:t>
            </a:r>
            <a:r>
              <a:rPr lang="en-US" sz="3000" b="1" baseline="-25000" smtClean="0"/>
              <a:t>1</a:t>
            </a:r>
            <a:r>
              <a:rPr lang="en-US" sz="3000" b="1" baseline="30000" smtClean="0"/>
              <a:t> </a:t>
            </a:r>
            <a:r>
              <a:rPr lang="en-US" sz="3000" b="1" smtClean="0"/>
              <a:t>&gt; F</a:t>
            </a:r>
            <a:r>
              <a:rPr lang="en-US" sz="3000" b="1" baseline="-25000" smtClean="0"/>
              <a:t>2</a:t>
            </a:r>
            <a:r>
              <a:rPr lang="en-US" sz="3000" b="1" smtClean="0"/>
              <a:t>	</a:t>
            </a:r>
          </a:p>
          <a:p>
            <a:pPr marL="273050" indent="-273050" eaLnBrk="1" hangingPunct="1">
              <a:buFont typeface="Bookman Old Style" pitchFamily="18" charset="0"/>
              <a:buNone/>
            </a:pPr>
            <a:r>
              <a:rPr lang="ru-RU" sz="3000" b="1" smtClean="0">
                <a:latin typeface="Arial" charset="0"/>
              </a:rPr>
              <a:t>3.  </a:t>
            </a:r>
            <a:r>
              <a:rPr lang="en-US" sz="3000" b="1" smtClean="0"/>
              <a:t>F</a:t>
            </a:r>
            <a:r>
              <a:rPr lang="en-US" sz="3000" b="1" baseline="-25000" smtClean="0"/>
              <a:t>1</a:t>
            </a:r>
            <a:r>
              <a:rPr lang="en-US" sz="3000" b="1" baseline="30000" smtClean="0"/>
              <a:t> </a:t>
            </a:r>
            <a:r>
              <a:rPr lang="en-US" sz="3000" b="1" smtClean="0"/>
              <a:t>&lt; F</a:t>
            </a:r>
            <a:r>
              <a:rPr lang="en-US" sz="3000" b="1" baseline="-25000" smtClean="0"/>
              <a:t>2</a:t>
            </a:r>
          </a:p>
          <a:p>
            <a:pPr marL="273050" indent="-273050" eaLnBrk="1" hangingPunct="1">
              <a:buFont typeface="Bookman Old Style" pitchFamily="18" charset="0"/>
              <a:buNone/>
            </a:pPr>
            <a:r>
              <a:rPr lang="ru-RU" sz="3000" b="1" baseline="-25000" smtClean="0">
                <a:latin typeface="Arial" charset="0"/>
              </a:rPr>
              <a:t>4.</a:t>
            </a:r>
            <a:r>
              <a:rPr lang="en-US" sz="3000" b="1" baseline="-25000" smtClean="0"/>
              <a:t> </a:t>
            </a:r>
            <a:endParaRPr lang="en-US" sz="3000" b="1" smtClean="0"/>
          </a:p>
          <a:p>
            <a:pPr marL="273050" indent="-273050" eaLnBrk="1" hangingPunct="1">
              <a:buFont typeface="Bookman Old Style" pitchFamily="18" charset="0"/>
              <a:buChar char="l"/>
            </a:pPr>
            <a:endParaRPr lang="ru-RU" sz="3000" b="1" smtClean="0">
              <a:latin typeface="Calibri" pitchFamily="34" charset="0"/>
            </a:endParaRP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19475" y="5864225"/>
            <a:ext cx="1447800" cy="99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Рисунок 5" descr="aea008.gi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85113" y="5597525"/>
            <a:ext cx="1258887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1196975"/>
            <a:ext cx="9144000" cy="2667000"/>
          </a:xfrm>
          <a:noFill/>
        </p:spPr>
        <p:txBody>
          <a:bodyPr anchor="b"/>
          <a:lstStyle/>
          <a:p>
            <a:pPr eaLnBrk="1" hangingPunct="1"/>
            <a:r>
              <a:rPr lang="en-US" sz="2800" b="1" smtClean="0">
                <a:solidFill>
                  <a:srgbClr val="FF0000"/>
                </a:solidFill>
                <a:effectLst/>
                <a:latin typeface="Cambria" pitchFamily="18" charset="0"/>
              </a:rPr>
              <a:t>8 </a:t>
            </a:r>
            <a:r>
              <a:rPr lang="ru-RU" sz="2800" b="1" smtClean="0">
                <a:solidFill>
                  <a:srgbClr val="FF0000"/>
                </a:solidFill>
                <a:effectLst/>
                <a:latin typeface="Cambria" pitchFamily="18" charset="0"/>
              </a:rPr>
              <a:t>.</a:t>
            </a:r>
            <a:r>
              <a:rPr lang="ru-RU" sz="2800" smtClean="0">
                <a:solidFill>
                  <a:srgbClr val="FF0000"/>
                </a:solidFill>
                <a:effectLst/>
                <a:latin typeface="Cambria" pitchFamily="18" charset="0"/>
              </a:rPr>
              <a:t> </a:t>
            </a:r>
            <a:r>
              <a:rPr lang="ru-RU" sz="2800" b="1" smtClean="0">
                <a:solidFill>
                  <a:srgbClr val="190496"/>
                </a:solidFill>
                <a:effectLst/>
                <a:latin typeface="Cambria" pitchFamily="18" charset="0"/>
              </a:rPr>
              <a:t>Самолет летит по прямой с постоянной скоростью на высоте 9 000 м. Систему отсчета, связанную с Землей, считать инерциальной. Какое из следующих утверждений о силах, действующих на самолёт в этом случае, верно?</a:t>
            </a:r>
            <a:r>
              <a:rPr lang="ru-RU" sz="4000" smtClean="0">
                <a:effectLst/>
                <a:latin typeface="Cambria" pitchFamily="18" charset="0"/>
              </a:rPr>
              <a:t> 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quarter" idx="4294967295"/>
          </p:nvPr>
        </p:nvSpPr>
        <p:spPr>
          <a:xfrm>
            <a:off x="1763713" y="3933825"/>
            <a:ext cx="5943600" cy="3068638"/>
          </a:xfrm>
        </p:spPr>
        <p:txBody>
          <a:bodyPr/>
          <a:lstStyle/>
          <a:p>
            <a:pPr marL="514350" indent="-514350" eaLnBrk="1" hangingPunct="1">
              <a:buFont typeface="Bookman Old Style" pitchFamily="18" charset="0"/>
              <a:buNone/>
            </a:pPr>
            <a:r>
              <a:rPr lang="en-US" sz="2400" b="1" smtClean="0">
                <a:latin typeface="Calibri" pitchFamily="34" charset="0"/>
              </a:rPr>
              <a:t>1 </a:t>
            </a:r>
            <a:r>
              <a:rPr lang="ru-RU" sz="2400" b="1" smtClean="0">
                <a:latin typeface="Calibri" pitchFamily="34" charset="0"/>
              </a:rPr>
              <a:t>На самолет не действует сила тяжести.</a:t>
            </a:r>
            <a:endParaRPr lang="en-US" sz="2400" b="1" smtClean="0"/>
          </a:p>
          <a:p>
            <a:pPr marL="514350" indent="-514350" eaLnBrk="1" hangingPunct="1">
              <a:buFont typeface="Bookman Old Style" pitchFamily="18" charset="0"/>
              <a:buNone/>
            </a:pPr>
            <a:r>
              <a:rPr lang="en-US" sz="2400" b="1" smtClean="0">
                <a:latin typeface="Calibri" pitchFamily="34" charset="0"/>
              </a:rPr>
              <a:t>2. </a:t>
            </a:r>
            <a:r>
              <a:rPr lang="ru-RU" sz="2400" b="1" smtClean="0">
                <a:latin typeface="Calibri" pitchFamily="34" charset="0"/>
              </a:rPr>
              <a:t>Сумма всех сил, действующих на самолет, равна нулю.</a:t>
            </a:r>
            <a:endParaRPr lang="en-US" sz="2400" b="1" smtClean="0"/>
          </a:p>
          <a:p>
            <a:pPr marL="514350" indent="-514350" eaLnBrk="1" hangingPunct="1">
              <a:buFont typeface="Bookman Old Style" pitchFamily="18" charset="0"/>
              <a:buNone/>
            </a:pPr>
            <a:r>
              <a:rPr lang="en-US" sz="2400" b="1" smtClean="0">
                <a:latin typeface="Calibri" pitchFamily="34" charset="0"/>
              </a:rPr>
              <a:t>3. </a:t>
            </a:r>
            <a:r>
              <a:rPr lang="ru-RU" sz="2400" b="1" smtClean="0">
                <a:latin typeface="Calibri" pitchFamily="34" charset="0"/>
              </a:rPr>
              <a:t>На самолет не действуют никакие силы.</a:t>
            </a:r>
            <a:endParaRPr lang="en-US" sz="2400" b="1" smtClean="0"/>
          </a:p>
          <a:p>
            <a:pPr marL="514350" indent="-514350" eaLnBrk="1" hangingPunct="1">
              <a:buFont typeface="Bookman Old Style" pitchFamily="18" charset="0"/>
              <a:buNone/>
            </a:pPr>
            <a:r>
              <a:rPr lang="en-US" sz="2400" b="1" smtClean="0">
                <a:latin typeface="Calibri" pitchFamily="34" charset="0"/>
              </a:rPr>
              <a:t>4. </a:t>
            </a:r>
            <a:r>
              <a:rPr lang="ru-RU" sz="2400" b="1" smtClean="0">
                <a:latin typeface="Calibri" pitchFamily="34" charset="0"/>
              </a:rPr>
              <a:t>Сила тяжести равна силе Архимеда, действующей на самолет 	</a:t>
            </a:r>
          </a:p>
        </p:txBody>
      </p:sp>
      <p:pic>
        <p:nvPicPr>
          <p:cNvPr id="26627" name="Рисунок 5" descr="aea008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85113" y="5597525"/>
            <a:ext cx="1258887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68313" y="0"/>
            <a:ext cx="8382000" cy="914400"/>
          </a:xfrm>
        </p:spPr>
        <p:txBody>
          <a:bodyPr/>
          <a:lstStyle/>
          <a:p>
            <a:pPr eaLnBrk="1" hangingPunct="1">
              <a:defRPr/>
            </a:pPr>
            <a:r>
              <a:rPr lang="ru-RU" sz="6600" b="1" smtClean="0"/>
              <a:t>Вспомним</a:t>
            </a:r>
          </a:p>
        </p:txBody>
      </p:sp>
      <p:sp>
        <p:nvSpPr>
          <p:cNvPr id="27650" name="Содержимое 2"/>
          <p:cNvSpPr>
            <a:spLocks noGrp="1"/>
          </p:cNvSpPr>
          <p:nvPr>
            <p:ph idx="4294967295"/>
          </p:nvPr>
        </p:nvSpPr>
        <p:spPr>
          <a:xfrm>
            <a:off x="179388" y="1341438"/>
            <a:ext cx="8713787" cy="4516437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ru-RU" sz="2800" smtClean="0">
                <a:solidFill>
                  <a:srgbClr val="006100"/>
                </a:solidFill>
              </a:rPr>
              <a:t> </a:t>
            </a:r>
            <a:r>
              <a:rPr lang="ru-RU" sz="2800" b="1" smtClean="0">
                <a:solidFill>
                  <a:srgbClr val="006100"/>
                </a:solidFill>
                <a:latin typeface="Times New Roman" pitchFamily="18" charset="0"/>
                <a:cs typeface="Times New Roman" pitchFamily="18" charset="0"/>
              </a:rPr>
              <a:t>  1. </a:t>
            </a:r>
            <a:r>
              <a:rPr lang="ru-RU" sz="2800" b="1" smtClean="0">
                <a:solidFill>
                  <a:srgbClr val="060258"/>
                </a:solidFill>
                <a:latin typeface="Times New Roman" pitchFamily="18" charset="0"/>
                <a:cs typeface="Times New Roman" pitchFamily="18" charset="0"/>
              </a:rPr>
              <a:t>Что называется свободным падением?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sz="2800" b="1" smtClean="0">
                <a:solidFill>
                  <a:srgbClr val="060258"/>
                </a:solidFill>
                <a:latin typeface="Times New Roman" pitchFamily="18" charset="0"/>
                <a:cs typeface="Times New Roman" pitchFamily="18" charset="0"/>
              </a:rPr>
              <a:t>    2. Что такое ускорение свободного падения?</a:t>
            </a:r>
            <a:br>
              <a:rPr lang="ru-RU" sz="2800" b="1" smtClean="0">
                <a:solidFill>
                  <a:srgbClr val="060258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2800" b="1" smtClean="0">
                <a:solidFill>
                  <a:srgbClr val="060258"/>
                </a:solidFill>
                <a:latin typeface="Times New Roman" pitchFamily="18" charset="0"/>
                <a:cs typeface="Times New Roman" pitchFamily="18" charset="0"/>
              </a:rPr>
              <a:t>3. Почему в воздухе кусочек ваты падает с 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sz="2800" b="1" smtClean="0">
                <a:solidFill>
                  <a:srgbClr val="060258"/>
                </a:solidFill>
                <a:latin typeface="Times New Roman" pitchFamily="18" charset="0"/>
                <a:cs typeface="Times New Roman" pitchFamily="18" charset="0"/>
              </a:rPr>
              <a:t>        меньшим ускорением, чем железный шарик?</a:t>
            </a:r>
            <a:br>
              <a:rPr lang="ru-RU" sz="2800" b="1" smtClean="0">
                <a:solidFill>
                  <a:srgbClr val="060258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2800" b="1" smtClean="0">
                <a:solidFill>
                  <a:srgbClr val="060258"/>
                </a:solidFill>
                <a:latin typeface="Times New Roman" pitchFamily="18" charset="0"/>
                <a:cs typeface="Times New Roman" pitchFamily="18" charset="0"/>
              </a:rPr>
              <a:t>4. Кто первым пришел к выводу о том, что 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sz="2800" b="1" smtClean="0">
                <a:solidFill>
                  <a:srgbClr val="060258"/>
                </a:solidFill>
                <a:latin typeface="Times New Roman" pitchFamily="18" charset="0"/>
                <a:cs typeface="Times New Roman" pitchFamily="18" charset="0"/>
              </a:rPr>
              <a:t>        свободное падение является равноускоренным   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sz="2800" b="1" smtClean="0">
                <a:solidFill>
                  <a:srgbClr val="060258"/>
                </a:solidFill>
                <a:latin typeface="Times New Roman" pitchFamily="18" charset="0"/>
                <a:cs typeface="Times New Roman" pitchFamily="18" charset="0"/>
              </a:rPr>
              <a:t>        движением?</a:t>
            </a:r>
            <a:br>
              <a:rPr lang="ru-RU" sz="2800" b="1" smtClean="0">
                <a:solidFill>
                  <a:srgbClr val="060258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2800" b="1" smtClean="0">
                <a:solidFill>
                  <a:srgbClr val="060258"/>
                </a:solidFill>
                <a:latin typeface="Times New Roman" pitchFamily="18" charset="0"/>
                <a:cs typeface="Times New Roman" pitchFamily="18" charset="0"/>
              </a:rPr>
              <a:t>5. Действует ли сила тяжести на подброшенное 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sz="2800" b="1" smtClean="0">
                <a:solidFill>
                  <a:srgbClr val="060258"/>
                </a:solidFill>
                <a:latin typeface="Times New Roman" pitchFamily="18" charset="0"/>
                <a:cs typeface="Times New Roman" pitchFamily="18" charset="0"/>
              </a:rPr>
              <a:t>        вверх тело во время его подъема.</a:t>
            </a:r>
            <a:br>
              <a:rPr lang="ru-RU" sz="2800" b="1" smtClean="0">
                <a:solidFill>
                  <a:srgbClr val="060258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2800" b="1" smtClean="0">
                <a:solidFill>
                  <a:srgbClr val="060258"/>
                </a:solidFill>
                <a:latin typeface="Times New Roman" pitchFamily="18" charset="0"/>
                <a:cs typeface="Times New Roman" pitchFamily="18" charset="0"/>
              </a:rPr>
              <a:t>6. А почему все тела падают на Землю?</a:t>
            </a:r>
            <a:endParaRPr lang="ru-RU" sz="2800" b="1" smtClean="0">
              <a:solidFill>
                <a:srgbClr val="060258"/>
              </a:solidFill>
              <a:latin typeface="Franklin Gothic Medium Cond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ru-RU" sz="2800" b="1" smtClean="0">
                <a:solidFill>
                  <a:srgbClr val="060258"/>
                </a:solidFill>
              </a:rPr>
              <a:t>  </a:t>
            </a:r>
            <a:endParaRPr lang="ru-RU" sz="2800" b="1" smtClean="0">
              <a:solidFill>
                <a:srgbClr val="060258"/>
              </a:solidFill>
              <a:latin typeface="Franklin Gothic Medium Cond" pitchFamily="34" charset="0"/>
            </a:endParaRPr>
          </a:p>
          <a:p>
            <a:pPr eaLnBrk="1" hangingPunct="1">
              <a:buFont typeface="Wingdings" pitchFamily="2" charset="2"/>
              <a:buNone/>
            </a:pPr>
            <a:endParaRPr lang="ru-RU" sz="2800" b="1" smtClean="0">
              <a:solidFill>
                <a:srgbClr val="060258"/>
              </a:solidFill>
            </a:endParaRPr>
          </a:p>
        </p:txBody>
      </p:sp>
      <p:pic>
        <p:nvPicPr>
          <p:cNvPr id="27651" name="Рисунок 5" descr="aea008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85113" y="5597525"/>
            <a:ext cx="1258887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28625" y="857250"/>
            <a:ext cx="4038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u-RU" sz="2800" smtClean="0"/>
              <a:t>	</a:t>
            </a:r>
            <a:r>
              <a:rPr lang="ru-RU" sz="3600" smtClean="0"/>
              <a:t> </a:t>
            </a:r>
          </a:p>
          <a:p>
            <a:pPr eaLnBrk="1" hangingPunct="1">
              <a:buFontTx/>
              <a:buNone/>
            </a:pPr>
            <a:endParaRPr lang="ru-RU" sz="3600" smtClean="0"/>
          </a:p>
          <a:p>
            <a:pPr eaLnBrk="1" hangingPunct="1">
              <a:buFontTx/>
              <a:buNone/>
            </a:pPr>
            <a:r>
              <a:rPr lang="ru-RU" sz="3600" b="1" smtClean="0">
                <a:solidFill>
                  <a:srgbClr val="060258"/>
                </a:solidFill>
                <a:latin typeface="Times New Roman" pitchFamily="18" charset="0"/>
                <a:cs typeface="Times New Roman" pitchFamily="18" charset="0"/>
              </a:rPr>
              <a:t>Как определить массу Земли?	</a:t>
            </a:r>
            <a:r>
              <a:rPr lang="ru-RU" sz="3600" b="1" smtClean="0">
                <a:solidFill>
                  <a:srgbClr val="060258"/>
                </a:solidFill>
              </a:rPr>
              <a:t>	</a:t>
            </a:r>
          </a:p>
          <a:p>
            <a:pPr eaLnBrk="1" hangingPunct="1">
              <a:buFontTx/>
              <a:buNone/>
            </a:pPr>
            <a:r>
              <a:rPr lang="ru-RU" sz="3600" smtClean="0"/>
              <a:t>	</a:t>
            </a:r>
          </a:p>
        </p:txBody>
      </p:sp>
      <p:grpSp>
        <p:nvGrpSpPr>
          <p:cNvPr id="172034" name="Группа 116"/>
          <p:cNvGrpSpPr>
            <a:grpSpLocks/>
          </p:cNvGrpSpPr>
          <p:nvPr/>
        </p:nvGrpSpPr>
        <p:grpSpPr bwMode="auto">
          <a:xfrm>
            <a:off x="3571875" y="1785938"/>
            <a:ext cx="4929188" cy="4000500"/>
            <a:chOff x="3571875" y="1785938"/>
            <a:chExt cx="4429125" cy="3505200"/>
          </a:xfrm>
        </p:grpSpPr>
        <p:pic>
          <p:nvPicPr>
            <p:cNvPr id="172036" name="Picture 0" descr="1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286625" y="2857500"/>
              <a:ext cx="588963" cy="785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72037" name="Группа 115"/>
            <p:cNvGrpSpPr>
              <a:grpSpLocks/>
            </p:cNvGrpSpPr>
            <p:nvPr/>
          </p:nvGrpSpPr>
          <p:grpSpPr bwMode="auto">
            <a:xfrm>
              <a:off x="3571875" y="1785938"/>
              <a:ext cx="4429125" cy="3505200"/>
              <a:chOff x="3571875" y="1785938"/>
              <a:chExt cx="4429125" cy="3505200"/>
            </a:xfrm>
          </p:grpSpPr>
          <p:grpSp>
            <p:nvGrpSpPr>
              <p:cNvPr id="172038" name="Group 11"/>
              <p:cNvGrpSpPr>
                <a:grpSpLocks noChangeAspect="1"/>
              </p:cNvGrpSpPr>
              <p:nvPr/>
            </p:nvGrpSpPr>
            <p:grpSpPr bwMode="auto">
              <a:xfrm>
                <a:off x="3571875" y="1785938"/>
                <a:ext cx="4429125" cy="3505200"/>
                <a:chOff x="180" y="1440"/>
                <a:chExt cx="2790" cy="2208"/>
              </a:xfrm>
            </p:grpSpPr>
            <p:sp>
              <p:nvSpPr>
                <p:cNvPr id="172040" name="AutoShape 10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180" y="1845"/>
                  <a:ext cx="2145" cy="18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72041" name="Group 212"/>
                <p:cNvGrpSpPr>
                  <a:grpSpLocks/>
                </p:cNvGrpSpPr>
                <p:nvPr/>
              </p:nvGrpSpPr>
              <p:grpSpPr bwMode="auto">
                <a:xfrm>
                  <a:off x="810" y="1440"/>
                  <a:ext cx="2160" cy="1803"/>
                  <a:chOff x="810" y="1440"/>
                  <a:chExt cx="2160" cy="1803"/>
                </a:xfrm>
              </p:grpSpPr>
              <p:sp>
                <p:nvSpPr>
                  <p:cNvPr id="172047" name="Freeform 21"/>
                  <p:cNvSpPr>
                    <a:spLocks/>
                  </p:cNvSpPr>
                  <p:nvPr/>
                </p:nvSpPr>
                <p:spPr bwMode="auto">
                  <a:xfrm>
                    <a:off x="2463" y="2531"/>
                    <a:ext cx="7" cy="17"/>
                  </a:xfrm>
                  <a:custGeom>
                    <a:avLst/>
                    <a:gdLst>
                      <a:gd name="T0" fmla="*/ 1 w 7"/>
                      <a:gd name="T1" fmla="*/ 2 h 17"/>
                      <a:gd name="T2" fmla="*/ 0 w 7"/>
                      <a:gd name="T3" fmla="*/ 4 h 17"/>
                      <a:gd name="T4" fmla="*/ 0 w 7"/>
                      <a:gd name="T5" fmla="*/ 7 h 17"/>
                      <a:gd name="T6" fmla="*/ 0 w 7"/>
                      <a:gd name="T7" fmla="*/ 9 h 17"/>
                      <a:gd name="T8" fmla="*/ 0 w 7"/>
                      <a:gd name="T9" fmla="*/ 11 h 17"/>
                      <a:gd name="T10" fmla="*/ 1 w 7"/>
                      <a:gd name="T11" fmla="*/ 13 h 17"/>
                      <a:gd name="T12" fmla="*/ 2 w 7"/>
                      <a:gd name="T13" fmla="*/ 15 h 17"/>
                      <a:gd name="T14" fmla="*/ 3 w 7"/>
                      <a:gd name="T15" fmla="*/ 16 h 17"/>
                      <a:gd name="T16" fmla="*/ 4 w 7"/>
                      <a:gd name="T17" fmla="*/ 17 h 17"/>
                      <a:gd name="T18" fmla="*/ 5 w 7"/>
                      <a:gd name="T19" fmla="*/ 17 h 17"/>
                      <a:gd name="T20" fmla="*/ 6 w 7"/>
                      <a:gd name="T21" fmla="*/ 17 h 17"/>
                      <a:gd name="T22" fmla="*/ 6 w 7"/>
                      <a:gd name="T23" fmla="*/ 17 h 17"/>
                      <a:gd name="T24" fmla="*/ 7 w 7"/>
                      <a:gd name="T25" fmla="*/ 17 h 17"/>
                      <a:gd name="T26" fmla="*/ 3 w 7"/>
                      <a:gd name="T27" fmla="*/ 0 h 17"/>
                      <a:gd name="T28" fmla="*/ 2 w 7"/>
                      <a:gd name="T29" fmla="*/ 1 h 17"/>
                      <a:gd name="T30" fmla="*/ 2 w 7"/>
                      <a:gd name="T31" fmla="*/ 1 h 17"/>
                      <a:gd name="T32" fmla="*/ 1 w 7"/>
                      <a:gd name="T33" fmla="*/ 2 h 17"/>
                      <a:gd name="T34" fmla="*/ 1 w 7"/>
                      <a:gd name="T35" fmla="*/ 2 h 17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7"/>
                      <a:gd name="T55" fmla="*/ 0 h 17"/>
                      <a:gd name="T56" fmla="*/ 7 w 7"/>
                      <a:gd name="T57" fmla="*/ 17 h 17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7" h="17">
                        <a:moveTo>
                          <a:pt x="1" y="2"/>
                        </a:moveTo>
                        <a:lnTo>
                          <a:pt x="0" y="4"/>
                        </a:lnTo>
                        <a:lnTo>
                          <a:pt x="0" y="7"/>
                        </a:lnTo>
                        <a:lnTo>
                          <a:pt x="0" y="9"/>
                        </a:lnTo>
                        <a:lnTo>
                          <a:pt x="0" y="11"/>
                        </a:lnTo>
                        <a:lnTo>
                          <a:pt x="1" y="13"/>
                        </a:lnTo>
                        <a:lnTo>
                          <a:pt x="2" y="15"/>
                        </a:lnTo>
                        <a:lnTo>
                          <a:pt x="3" y="16"/>
                        </a:lnTo>
                        <a:lnTo>
                          <a:pt x="4" y="17"/>
                        </a:lnTo>
                        <a:lnTo>
                          <a:pt x="5" y="17"/>
                        </a:lnTo>
                        <a:lnTo>
                          <a:pt x="6" y="17"/>
                        </a:lnTo>
                        <a:lnTo>
                          <a:pt x="7" y="17"/>
                        </a:lnTo>
                        <a:lnTo>
                          <a:pt x="3" y="0"/>
                        </a:lnTo>
                        <a:lnTo>
                          <a:pt x="2" y="1"/>
                        </a:lnTo>
                        <a:lnTo>
                          <a:pt x="1" y="2"/>
                        </a:lnTo>
                        <a:close/>
                      </a:path>
                    </a:pathLst>
                  </a:custGeom>
                  <a:solidFill>
                    <a:srgbClr val="7FBF7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48" name="Freeform 25"/>
                  <p:cNvSpPr>
                    <a:spLocks/>
                  </p:cNvSpPr>
                  <p:nvPr/>
                </p:nvSpPr>
                <p:spPr bwMode="auto">
                  <a:xfrm>
                    <a:off x="2740" y="2451"/>
                    <a:ext cx="7" cy="17"/>
                  </a:xfrm>
                  <a:custGeom>
                    <a:avLst/>
                    <a:gdLst>
                      <a:gd name="T0" fmla="*/ 1 w 7"/>
                      <a:gd name="T1" fmla="*/ 3 h 17"/>
                      <a:gd name="T2" fmla="*/ 0 w 7"/>
                      <a:gd name="T3" fmla="*/ 5 h 17"/>
                      <a:gd name="T4" fmla="*/ 0 w 7"/>
                      <a:gd name="T5" fmla="*/ 6 h 17"/>
                      <a:gd name="T6" fmla="*/ 0 w 7"/>
                      <a:gd name="T7" fmla="*/ 8 h 17"/>
                      <a:gd name="T8" fmla="*/ 0 w 7"/>
                      <a:gd name="T9" fmla="*/ 10 h 17"/>
                      <a:gd name="T10" fmla="*/ 1 w 7"/>
                      <a:gd name="T11" fmla="*/ 12 h 17"/>
                      <a:gd name="T12" fmla="*/ 3 w 7"/>
                      <a:gd name="T13" fmla="*/ 14 h 17"/>
                      <a:gd name="T14" fmla="*/ 4 w 7"/>
                      <a:gd name="T15" fmla="*/ 15 h 17"/>
                      <a:gd name="T16" fmla="*/ 5 w 7"/>
                      <a:gd name="T17" fmla="*/ 15 h 17"/>
                      <a:gd name="T18" fmla="*/ 5 w 7"/>
                      <a:gd name="T19" fmla="*/ 17 h 17"/>
                      <a:gd name="T20" fmla="*/ 6 w 7"/>
                      <a:gd name="T21" fmla="*/ 17 h 17"/>
                      <a:gd name="T22" fmla="*/ 6 w 7"/>
                      <a:gd name="T23" fmla="*/ 17 h 17"/>
                      <a:gd name="T24" fmla="*/ 7 w 7"/>
                      <a:gd name="T25" fmla="*/ 17 h 17"/>
                      <a:gd name="T26" fmla="*/ 3 w 7"/>
                      <a:gd name="T27" fmla="*/ 0 h 17"/>
                      <a:gd name="T28" fmla="*/ 2 w 7"/>
                      <a:gd name="T29" fmla="*/ 1 h 17"/>
                      <a:gd name="T30" fmla="*/ 2 w 7"/>
                      <a:gd name="T31" fmla="*/ 1 h 17"/>
                      <a:gd name="T32" fmla="*/ 1 w 7"/>
                      <a:gd name="T33" fmla="*/ 1 h 17"/>
                      <a:gd name="T34" fmla="*/ 1 w 7"/>
                      <a:gd name="T35" fmla="*/ 3 h 17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7"/>
                      <a:gd name="T55" fmla="*/ 0 h 17"/>
                      <a:gd name="T56" fmla="*/ 7 w 7"/>
                      <a:gd name="T57" fmla="*/ 17 h 17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7" h="17">
                        <a:moveTo>
                          <a:pt x="1" y="3"/>
                        </a:moveTo>
                        <a:lnTo>
                          <a:pt x="0" y="5"/>
                        </a:lnTo>
                        <a:lnTo>
                          <a:pt x="0" y="6"/>
                        </a:lnTo>
                        <a:lnTo>
                          <a:pt x="0" y="8"/>
                        </a:lnTo>
                        <a:lnTo>
                          <a:pt x="0" y="10"/>
                        </a:lnTo>
                        <a:lnTo>
                          <a:pt x="1" y="12"/>
                        </a:lnTo>
                        <a:lnTo>
                          <a:pt x="3" y="14"/>
                        </a:lnTo>
                        <a:lnTo>
                          <a:pt x="4" y="15"/>
                        </a:lnTo>
                        <a:lnTo>
                          <a:pt x="5" y="15"/>
                        </a:lnTo>
                        <a:lnTo>
                          <a:pt x="5" y="17"/>
                        </a:lnTo>
                        <a:lnTo>
                          <a:pt x="6" y="17"/>
                        </a:lnTo>
                        <a:lnTo>
                          <a:pt x="7" y="17"/>
                        </a:lnTo>
                        <a:lnTo>
                          <a:pt x="3" y="0"/>
                        </a:lnTo>
                        <a:lnTo>
                          <a:pt x="2" y="1"/>
                        </a:lnTo>
                        <a:lnTo>
                          <a:pt x="1" y="1"/>
                        </a:lnTo>
                        <a:lnTo>
                          <a:pt x="1" y="3"/>
                        </a:lnTo>
                        <a:close/>
                      </a:path>
                    </a:pathLst>
                  </a:custGeom>
                  <a:solidFill>
                    <a:srgbClr val="7FBF7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49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2824" y="2446"/>
                    <a:ext cx="7" cy="17"/>
                  </a:xfrm>
                  <a:prstGeom prst="rect">
                    <a:avLst/>
                  </a:prstGeom>
                  <a:solidFill>
                    <a:srgbClr val="FF9E3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50" name="Freeform 35"/>
                  <p:cNvSpPr>
                    <a:spLocks/>
                  </p:cNvSpPr>
                  <p:nvPr/>
                </p:nvSpPr>
                <p:spPr bwMode="auto">
                  <a:xfrm>
                    <a:off x="2841" y="2455"/>
                    <a:ext cx="17" cy="20"/>
                  </a:xfrm>
                  <a:custGeom>
                    <a:avLst/>
                    <a:gdLst>
                      <a:gd name="T0" fmla="*/ 6 w 17"/>
                      <a:gd name="T1" fmla="*/ 20 h 20"/>
                      <a:gd name="T2" fmla="*/ 17 w 17"/>
                      <a:gd name="T3" fmla="*/ 4 h 20"/>
                      <a:gd name="T4" fmla="*/ 9 w 17"/>
                      <a:gd name="T5" fmla="*/ 0 h 20"/>
                      <a:gd name="T6" fmla="*/ 0 w 17"/>
                      <a:gd name="T7" fmla="*/ 16 h 20"/>
                      <a:gd name="T8" fmla="*/ 6 w 17"/>
                      <a:gd name="T9" fmla="*/ 20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7"/>
                      <a:gd name="T16" fmla="*/ 0 h 20"/>
                      <a:gd name="T17" fmla="*/ 17 w 17"/>
                      <a:gd name="T18" fmla="*/ 20 h 2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7" h="20">
                        <a:moveTo>
                          <a:pt x="6" y="20"/>
                        </a:moveTo>
                        <a:lnTo>
                          <a:pt x="17" y="4"/>
                        </a:lnTo>
                        <a:lnTo>
                          <a:pt x="9" y="0"/>
                        </a:lnTo>
                        <a:lnTo>
                          <a:pt x="0" y="16"/>
                        </a:lnTo>
                        <a:lnTo>
                          <a:pt x="6" y="20"/>
                        </a:lnTo>
                        <a:close/>
                      </a:path>
                    </a:pathLst>
                  </a:custGeom>
                  <a:solidFill>
                    <a:srgbClr val="FF9E3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51" name="Freeform 36"/>
                  <p:cNvSpPr>
                    <a:spLocks/>
                  </p:cNvSpPr>
                  <p:nvPr/>
                </p:nvSpPr>
                <p:spPr bwMode="auto">
                  <a:xfrm>
                    <a:off x="2853" y="2475"/>
                    <a:ext cx="20" cy="16"/>
                  </a:xfrm>
                  <a:custGeom>
                    <a:avLst/>
                    <a:gdLst>
                      <a:gd name="T0" fmla="*/ 4 w 20"/>
                      <a:gd name="T1" fmla="*/ 16 h 16"/>
                      <a:gd name="T2" fmla="*/ 20 w 20"/>
                      <a:gd name="T3" fmla="*/ 7 h 16"/>
                      <a:gd name="T4" fmla="*/ 16 w 20"/>
                      <a:gd name="T5" fmla="*/ 0 h 16"/>
                      <a:gd name="T6" fmla="*/ 0 w 20"/>
                      <a:gd name="T7" fmla="*/ 10 h 16"/>
                      <a:gd name="T8" fmla="*/ 4 w 20"/>
                      <a:gd name="T9" fmla="*/ 16 h 1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0"/>
                      <a:gd name="T16" fmla="*/ 0 h 16"/>
                      <a:gd name="T17" fmla="*/ 20 w 20"/>
                      <a:gd name="T18" fmla="*/ 16 h 1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0" h="16">
                        <a:moveTo>
                          <a:pt x="4" y="16"/>
                        </a:moveTo>
                        <a:lnTo>
                          <a:pt x="20" y="7"/>
                        </a:lnTo>
                        <a:lnTo>
                          <a:pt x="16" y="0"/>
                        </a:lnTo>
                        <a:lnTo>
                          <a:pt x="0" y="10"/>
                        </a:lnTo>
                        <a:lnTo>
                          <a:pt x="4" y="16"/>
                        </a:lnTo>
                        <a:close/>
                      </a:path>
                    </a:pathLst>
                  </a:custGeom>
                  <a:solidFill>
                    <a:srgbClr val="FF9E3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52" name="Freeform 39"/>
                  <p:cNvSpPr>
                    <a:spLocks/>
                  </p:cNvSpPr>
                  <p:nvPr/>
                </p:nvSpPr>
                <p:spPr bwMode="auto">
                  <a:xfrm>
                    <a:off x="2824" y="2487"/>
                    <a:ext cx="7" cy="14"/>
                  </a:xfrm>
                  <a:custGeom>
                    <a:avLst/>
                    <a:gdLst>
                      <a:gd name="T0" fmla="*/ 2 w 7"/>
                      <a:gd name="T1" fmla="*/ 2 h 14"/>
                      <a:gd name="T2" fmla="*/ 3 w 7"/>
                      <a:gd name="T3" fmla="*/ 1 h 14"/>
                      <a:gd name="T4" fmla="*/ 4 w 7"/>
                      <a:gd name="T5" fmla="*/ 0 h 14"/>
                      <a:gd name="T6" fmla="*/ 6 w 7"/>
                      <a:gd name="T7" fmla="*/ 0 h 14"/>
                      <a:gd name="T8" fmla="*/ 7 w 7"/>
                      <a:gd name="T9" fmla="*/ 0 h 14"/>
                      <a:gd name="T10" fmla="*/ 7 w 7"/>
                      <a:gd name="T11" fmla="*/ 14 h 14"/>
                      <a:gd name="T12" fmla="*/ 6 w 7"/>
                      <a:gd name="T13" fmla="*/ 14 h 14"/>
                      <a:gd name="T14" fmla="*/ 4 w 7"/>
                      <a:gd name="T15" fmla="*/ 13 h 14"/>
                      <a:gd name="T16" fmla="*/ 3 w 7"/>
                      <a:gd name="T17" fmla="*/ 13 h 14"/>
                      <a:gd name="T18" fmla="*/ 2 w 7"/>
                      <a:gd name="T19" fmla="*/ 12 h 14"/>
                      <a:gd name="T20" fmla="*/ 1 w 7"/>
                      <a:gd name="T21" fmla="*/ 11 h 14"/>
                      <a:gd name="T22" fmla="*/ 1 w 7"/>
                      <a:gd name="T23" fmla="*/ 10 h 14"/>
                      <a:gd name="T24" fmla="*/ 0 w 7"/>
                      <a:gd name="T25" fmla="*/ 7 h 14"/>
                      <a:gd name="T26" fmla="*/ 0 w 7"/>
                      <a:gd name="T27" fmla="*/ 6 h 14"/>
                      <a:gd name="T28" fmla="*/ 0 w 7"/>
                      <a:gd name="T29" fmla="*/ 5 h 14"/>
                      <a:gd name="T30" fmla="*/ 1 w 7"/>
                      <a:gd name="T31" fmla="*/ 4 h 14"/>
                      <a:gd name="T32" fmla="*/ 1 w 7"/>
                      <a:gd name="T33" fmla="*/ 3 h 14"/>
                      <a:gd name="T34" fmla="*/ 2 w 7"/>
                      <a:gd name="T35" fmla="*/ 2 h 1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7"/>
                      <a:gd name="T55" fmla="*/ 0 h 14"/>
                      <a:gd name="T56" fmla="*/ 7 w 7"/>
                      <a:gd name="T57" fmla="*/ 14 h 14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7" h="14">
                        <a:moveTo>
                          <a:pt x="2" y="2"/>
                        </a:moveTo>
                        <a:lnTo>
                          <a:pt x="3" y="1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14"/>
                        </a:lnTo>
                        <a:lnTo>
                          <a:pt x="6" y="14"/>
                        </a:lnTo>
                        <a:lnTo>
                          <a:pt x="4" y="13"/>
                        </a:lnTo>
                        <a:lnTo>
                          <a:pt x="3" y="13"/>
                        </a:lnTo>
                        <a:lnTo>
                          <a:pt x="2" y="12"/>
                        </a:lnTo>
                        <a:lnTo>
                          <a:pt x="1" y="11"/>
                        </a:lnTo>
                        <a:lnTo>
                          <a:pt x="1" y="10"/>
                        </a:lnTo>
                        <a:lnTo>
                          <a:pt x="0" y="7"/>
                        </a:lnTo>
                        <a:lnTo>
                          <a:pt x="0" y="6"/>
                        </a:lnTo>
                        <a:lnTo>
                          <a:pt x="0" y="5"/>
                        </a:lnTo>
                        <a:lnTo>
                          <a:pt x="1" y="4"/>
                        </a:lnTo>
                        <a:lnTo>
                          <a:pt x="1" y="3"/>
                        </a:lnTo>
                        <a:lnTo>
                          <a:pt x="2" y="2"/>
                        </a:lnTo>
                        <a:close/>
                      </a:path>
                    </a:pathLst>
                  </a:custGeom>
                  <a:solidFill>
                    <a:srgbClr val="FF9E3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53" name="Freeform 46"/>
                  <p:cNvSpPr>
                    <a:spLocks/>
                  </p:cNvSpPr>
                  <p:nvPr/>
                </p:nvSpPr>
                <p:spPr bwMode="auto">
                  <a:xfrm>
                    <a:off x="2840" y="2454"/>
                    <a:ext cx="16" cy="18"/>
                  </a:xfrm>
                  <a:custGeom>
                    <a:avLst/>
                    <a:gdLst>
                      <a:gd name="T0" fmla="*/ 6 w 16"/>
                      <a:gd name="T1" fmla="*/ 18 h 18"/>
                      <a:gd name="T2" fmla="*/ 16 w 16"/>
                      <a:gd name="T3" fmla="*/ 3 h 18"/>
                      <a:gd name="T4" fmla="*/ 9 w 16"/>
                      <a:gd name="T5" fmla="*/ 0 h 18"/>
                      <a:gd name="T6" fmla="*/ 0 w 16"/>
                      <a:gd name="T7" fmla="*/ 14 h 18"/>
                      <a:gd name="T8" fmla="*/ 6 w 16"/>
                      <a:gd name="T9" fmla="*/ 18 h 1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6"/>
                      <a:gd name="T16" fmla="*/ 0 h 18"/>
                      <a:gd name="T17" fmla="*/ 16 w 16"/>
                      <a:gd name="T18" fmla="*/ 18 h 1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6" h="18">
                        <a:moveTo>
                          <a:pt x="6" y="18"/>
                        </a:moveTo>
                        <a:lnTo>
                          <a:pt x="16" y="3"/>
                        </a:lnTo>
                        <a:lnTo>
                          <a:pt x="9" y="0"/>
                        </a:lnTo>
                        <a:lnTo>
                          <a:pt x="0" y="14"/>
                        </a:lnTo>
                        <a:lnTo>
                          <a:pt x="6" y="18"/>
                        </a:lnTo>
                        <a:close/>
                      </a:path>
                    </a:pathLst>
                  </a:custGeom>
                  <a:solidFill>
                    <a:srgbClr val="FFBF7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54" name="Freeform 48"/>
                  <p:cNvSpPr>
                    <a:spLocks/>
                  </p:cNvSpPr>
                  <p:nvPr/>
                </p:nvSpPr>
                <p:spPr bwMode="auto">
                  <a:xfrm>
                    <a:off x="2831" y="2505"/>
                    <a:ext cx="8" cy="16"/>
                  </a:xfrm>
                  <a:custGeom>
                    <a:avLst/>
                    <a:gdLst>
                      <a:gd name="T0" fmla="*/ 0 w 8"/>
                      <a:gd name="T1" fmla="*/ 0 h 16"/>
                      <a:gd name="T2" fmla="*/ 1 w 8"/>
                      <a:gd name="T3" fmla="*/ 1 h 16"/>
                      <a:gd name="T4" fmla="*/ 3 w 8"/>
                      <a:gd name="T5" fmla="*/ 1 h 16"/>
                      <a:gd name="T6" fmla="*/ 4 w 8"/>
                      <a:gd name="T7" fmla="*/ 1 h 16"/>
                      <a:gd name="T8" fmla="*/ 5 w 8"/>
                      <a:gd name="T9" fmla="*/ 2 h 16"/>
                      <a:gd name="T10" fmla="*/ 7 w 8"/>
                      <a:gd name="T11" fmla="*/ 3 h 16"/>
                      <a:gd name="T12" fmla="*/ 8 w 8"/>
                      <a:gd name="T13" fmla="*/ 5 h 16"/>
                      <a:gd name="T14" fmla="*/ 8 w 8"/>
                      <a:gd name="T15" fmla="*/ 7 h 16"/>
                      <a:gd name="T16" fmla="*/ 8 w 8"/>
                      <a:gd name="T17" fmla="*/ 9 h 16"/>
                      <a:gd name="T18" fmla="*/ 8 w 8"/>
                      <a:gd name="T19" fmla="*/ 10 h 16"/>
                      <a:gd name="T20" fmla="*/ 8 w 8"/>
                      <a:gd name="T21" fmla="*/ 11 h 16"/>
                      <a:gd name="T22" fmla="*/ 8 w 8"/>
                      <a:gd name="T23" fmla="*/ 12 h 16"/>
                      <a:gd name="T24" fmla="*/ 7 w 8"/>
                      <a:gd name="T25" fmla="*/ 13 h 16"/>
                      <a:gd name="T26" fmla="*/ 5 w 8"/>
                      <a:gd name="T27" fmla="*/ 14 h 16"/>
                      <a:gd name="T28" fmla="*/ 4 w 8"/>
                      <a:gd name="T29" fmla="*/ 15 h 16"/>
                      <a:gd name="T30" fmla="*/ 2 w 8"/>
                      <a:gd name="T31" fmla="*/ 16 h 16"/>
                      <a:gd name="T32" fmla="*/ 0 w 8"/>
                      <a:gd name="T33" fmla="*/ 16 h 16"/>
                      <a:gd name="T34" fmla="*/ 0 w 8"/>
                      <a:gd name="T35" fmla="*/ 0 h 1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8"/>
                      <a:gd name="T55" fmla="*/ 0 h 16"/>
                      <a:gd name="T56" fmla="*/ 8 w 8"/>
                      <a:gd name="T57" fmla="*/ 16 h 1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8" h="16">
                        <a:moveTo>
                          <a:pt x="0" y="0"/>
                        </a:moveTo>
                        <a:lnTo>
                          <a:pt x="1" y="1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5" y="2"/>
                        </a:lnTo>
                        <a:lnTo>
                          <a:pt x="7" y="3"/>
                        </a:lnTo>
                        <a:lnTo>
                          <a:pt x="8" y="5"/>
                        </a:lnTo>
                        <a:lnTo>
                          <a:pt x="8" y="7"/>
                        </a:lnTo>
                        <a:lnTo>
                          <a:pt x="8" y="9"/>
                        </a:lnTo>
                        <a:lnTo>
                          <a:pt x="8" y="10"/>
                        </a:lnTo>
                        <a:lnTo>
                          <a:pt x="8" y="11"/>
                        </a:lnTo>
                        <a:lnTo>
                          <a:pt x="8" y="12"/>
                        </a:lnTo>
                        <a:lnTo>
                          <a:pt x="7" y="13"/>
                        </a:lnTo>
                        <a:lnTo>
                          <a:pt x="5" y="14"/>
                        </a:lnTo>
                        <a:lnTo>
                          <a:pt x="4" y="15"/>
                        </a:lnTo>
                        <a:lnTo>
                          <a:pt x="2" y="16"/>
                        </a:lnTo>
                        <a:lnTo>
                          <a:pt x="0" y="1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55" name="Freeform 49"/>
                  <p:cNvSpPr>
                    <a:spLocks/>
                  </p:cNvSpPr>
                  <p:nvPr/>
                </p:nvSpPr>
                <p:spPr bwMode="auto">
                  <a:xfrm>
                    <a:off x="2820" y="2484"/>
                    <a:ext cx="8" cy="15"/>
                  </a:xfrm>
                  <a:custGeom>
                    <a:avLst/>
                    <a:gdLst>
                      <a:gd name="T0" fmla="*/ 1 w 8"/>
                      <a:gd name="T1" fmla="*/ 3 h 15"/>
                      <a:gd name="T2" fmla="*/ 2 w 8"/>
                      <a:gd name="T3" fmla="*/ 2 h 15"/>
                      <a:gd name="T4" fmla="*/ 4 w 8"/>
                      <a:gd name="T5" fmla="*/ 1 h 15"/>
                      <a:gd name="T6" fmla="*/ 6 w 8"/>
                      <a:gd name="T7" fmla="*/ 0 h 15"/>
                      <a:gd name="T8" fmla="*/ 8 w 8"/>
                      <a:gd name="T9" fmla="*/ 0 h 15"/>
                      <a:gd name="T10" fmla="*/ 8 w 8"/>
                      <a:gd name="T11" fmla="*/ 15 h 15"/>
                      <a:gd name="T12" fmla="*/ 7 w 8"/>
                      <a:gd name="T13" fmla="*/ 15 h 15"/>
                      <a:gd name="T14" fmla="*/ 5 w 8"/>
                      <a:gd name="T15" fmla="*/ 14 h 15"/>
                      <a:gd name="T16" fmla="*/ 4 w 8"/>
                      <a:gd name="T17" fmla="*/ 14 h 15"/>
                      <a:gd name="T18" fmla="*/ 2 w 8"/>
                      <a:gd name="T19" fmla="*/ 13 h 15"/>
                      <a:gd name="T20" fmla="*/ 1 w 8"/>
                      <a:gd name="T21" fmla="*/ 12 h 15"/>
                      <a:gd name="T22" fmla="*/ 0 w 8"/>
                      <a:gd name="T23" fmla="*/ 10 h 15"/>
                      <a:gd name="T24" fmla="*/ 0 w 8"/>
                      <a:gd name="T25" fmla="*/ 8 h 15"/>
                      <a:gd name="T26" fmla="*/ 0 w 8"/>
                      <a:gd name="T27" fmla="*/ 7 h 15"/>
                      <a:gd name="T28" fmla="*/ 0 w 8"/>
                      <a:gd name="T29" fmla="*/ 6 h 15"/>
                      <a:gd name="T30" fmla="*/ 0 w 8"/>
                      <a:gd name="T31" fmla="*/ 5 h 15"/>
                      <a:gd name="T32" fmla="*/ 0 w 8"/>
                      <a:gd name="T33" fmla="*/ 4 h 15"/>
                      <a:gd name="T34" fmla="*/ 1 w 8"/>
                      <a:gd name="T35" fmla="*/ 3 h 15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8"/>
                      <a:gd name="T55" fmla="*/ 0 h 15"/>
                      <a:gd name="T56" fmla="*/ 8 w 8"/>
                      <a:gd name="T57" fmla="*/ 15 h 15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8" h="15">
                        <a:moveTo>
                          <a:pt x="1" y="3"/>
                        </a:moveTo>
                        <a:lnTo>
                          <a:pt x="2" y="2"/>
                        </a:lnTo>
                        <a:lnTo>
                          <a:pt x="4" y="1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8" y="15"/>
                        </a:lnTo>
                        <a:lnTo>
                          <a:pt x="7" y="15"/>
                        </a:lnTo>
                        <a:lnTo>
                          <a:pt x="5" y="14"/>
                        </a:lnTo>
                        <a:lnTo>
                          <a:pt x="4" y="14"/>
                        </a:lnTo>
                        <a:lnTo>
                          <a:pt x="2" y="13"/>
                        </a:lnTo>
                        <a:lnTo>
                          <a:pt x="1" y="12"/>
                        </a:lnTo>
                        <a:lnTo>
                          <a:pt x="0" y="10"/>
                        </a:lnTo>
                        <a:lnTo>
                          <a:pt x="0" y="8"/>
                        </a:lnTo>
                        <a:lnTo>
                          <a:pt x="0" y="7"/>
                        </a:lnTo>
                        <a:lnTo>
                          <a:pt x="0" y="6"/>
                        </a:lnTo>
                        <a:lnTo>
                          <a:pt x="0" y="5"/>
                        </a:lnTo>
                        <a:lnTo>
                          <a:pt x="0" y="4"/>
                        </a:lnTo>
                        <a:lnTo>
                          <a:pt x="1" y="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56" name="Freeform 55"/>
                  <p:cNvSpPr>
                    <a:spLocks/>
                  </p:cNvSpPr>
                  <p:nvPr/>
                </p:nvSpPr>
                <p:spPr bwMode="auto">
                  <a:xfrm>
                    <a:off x="1046" y="2352"/>
                    <a:ext cx="53" cy="105"/>
                  </a:xfrm>
                  <a:custGeom>
                    <a:avLst/>
                    <a:gdLst>
                      <a:gd name="T0" fmla="*/ 33 w 53"/>
                      <a:gd name="T1" fmla="*/ 102 h 105"/>
                      <a:gd name="T2" fmla="*/ 1 w 53"/>
                      <a:gd name="T3" fmla="*/ 11 h 105"/>
                      <a:gd name="T4" fmla="*/ 0 w 53"/>
                      <a:gd name="T5" fmla="*/ 7 h 105"/>
                      <a:gd name="T6" fmla="*/ 4 w 53"/>
                      <a:gd name="T7" fmla="*/ 6 h 105"/>
                      <a:gd name="T8" fmla="*/ 15 w 53"/>
                      <a:gd name="T9" fmla="*/ 1 h 105"/>
                      <a:gd name="T10" fmla="*/ 18 w 53"/>
                      <a:gd name="T11" fmla="*/ 0 h 105"/>
                      <a:gd name="T12" fmla="*/ 20 w 53"/>
                      <a:gd name="T13" fmla="*/ 5 h 105"/>
                      <a:gd name="T14" fmla="*/ 52 w 53"/>
                      <a:gd name="T15" fmla="*/ 95 h 105"/>
                      <a:gd name="T16" fmla="*/ 53 w 53"/>
                      <a:gd name="T17" fmla="*/ 99 h 105"/>
                      <a:gd name="T18" fmla="*/ 49 w 53"/>
                      <a:gd name="T19" fmla="*/ 100 h 105"/>
                      <a:gd name="T20" fmla="*/ 39 w 53"/>
                      <a:gd name="T21" fmla="*/ 103 h 105"/>
                      <a:gd name="T22" fmla="*/ 34 w 53"/>
                      <a:gd name="T23" fmla="*/ 105 h 105"/>
                      <a:gd name="T24" fmla="*/ 33 w 53"/>
                      <a:gd name="T25" fmla="*/ 102 h 105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53"/>
                      <a:gd name="T40" fmla="*/ 0 h 105"/>
                      <a:gd name="T41" fmla="*/ 53 w 53"/>
                      <a:gd name="T42" fmla="*/ 105 h 105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53" h="105">
                        <a:moveTo>
                          <a:pt x="33" y="102"/>
                        </a:moveTo>
                        <a:lnTo>
                          <a:pt x="1" y="11"/>
                        </a:lnTo>
                        <a:lnTo>
                          <a:pt x="0" y="7"/>
                        </a:lnTo>
                        <a:lnTo>
                          <a:pt x="4" y="6"/>
                        </a:lnTo>
                        <a:lnTo>
                          <a:pt x="15" y="1"/>
                        </a:lnTo>
                        <a:lnTo>
                          <a:pt x="18" y="0"/>
                        </a:lnTo>
                        <a:lnTo>
                          <a:pt x="20" y="5"/>
                        </a:lnTo>
                        <a:lnTo>
                          <a:pt x="52" y="95"/>
                        </a:lnTo>
                        <a:lnTo>
                          <a:pt x="53" y="99"/>
                        </a:lnTo>
                        <a:lnTo>
                          <a:pt x="49" y="100"/>
                        </a:lnTo>
                        <a:lnTo>
                          <a:pt x="39" y="103"/>
                        </a:lnTo>
                        <a:lnTo>
                          <a:pt x="34" y="105"/>
                        </a:lnTo>
                        <a:lnTo>
                          <a:pt x="33" y="10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57" name="Freeform 56"/>
                  <p:cNvSpPr>
                    <a:spLocks/>
                  </p:cNvSpPr>
                  <p:nvPr/>
                </p:nvSpPr>
                <p:spPr bwMode="auto">
                  <a:xfrm>
                    <a:off x="1051" y="2358"/>
                    <a:ext cx="42" cy="94"/>
                  </a:xfrm>
                  <a:custGeom>
                    <a:avLst/>
                    <a:gdLst>
                      <a:gd name="T0" fmla="*/ 42 w 42"/>
                      <a:gd name="T1" fmla="*/ 90 h 94"/>
                      <a:gd name="T2" fmla="*/ 11 w 42"/>
                      <a:gd name="T3" fmla="*/ 0 h 94"/>
                      <a:gd name="T4" fmla="*/ 0 w 42"/>
                      <a:gd name="T5" fmla="*/ 3 h 94"/>
                      <a:gd name="T6" fmla="*/ 33 w 42"/>
                      <a:gd name="T7" fmla="*/ 94 h 94"/>
                      <a:gd name="T8" fmla="*/ 42 w 42"/>
                      <a:gd name="T9" fmla="*/ 90 h 9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42"/>
                      <a:gd name="T16" fmla="*/ 0 h 94"/>
                      <a:gd name="T17" fmla="*/ 42 w 42"/>
                      <a:gd name="T18" fmla="*/ 94 h 9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42" h="94">
                        <a:moveTo>
                          <a:pt x="42" y="90"/>
                        </a:moveTo>
                        <a:lnTo>
                          <a:pt x="11" y="0"/>
                        </a:lnTo>
                        <a:lnTo>
                          <a:pt x="0" y="3"/>
                        </a:lnTo>
                        <a:lnTo>
                          <a:pt x="33" y="94"/>
                        </a:lnTo>
                        <a:lnTo>
                          <a:pt x="42" y="90"/>
                        </a:lnTo>
                        <a:close/>
                      </a:path>
                    </a:pathLst>
                  </a:custGeom>
                  <a:solidFill>
                    <a:srgbClr val="DDDD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58" name="Freeform 57"/>
                  <p:cNvSpPr>
                    <a:spLocks/>
                  </p:cNvSpPr>
                  <p:nvPr/>
                </p:nvSpPr>
                <p:spPr bwMode="auto">
                  <a:xfrm>
                    <a:off x="1130" y="2484"/>
                    <a:ext cx="46" cy="44"/>
                  </a:xfrm>
                  <a:custGeom>
                    <a:avLst/>
                    <a:gdLst>
                      <a:gd name="T0" fmla="*/ 5 w 46"/>
                      <a:gd name="T1" fmla="*/ 31 h 44"/>
                      <a:gd name="T2" fmla="*/ 28 w 46"/>
                      <a:gd name="T3" fmla="*/ 6 h 44"/>
                      <a:gd name="T4" fmla="*/ 32 w 46"/>
                      <a:gd name="T5" fmla="*/ 0 h 44"/>
                      <a:gd name="T6" fmla="*/ 34 w 46"/>
                      <a:gd name="T7" fmla="*/ 7 h 44"/>
                      <a:gd name="T8" fmla="*/ 44 w 46"/>
                      <a:gd name="T9" fmla="*/ 37 h 44"/>
                      <a:gd name="T10" fmla="*/ 46 w 46"/>
                      <a:gd name="T11" fmla="*/ 44 h 44"/>
                      <a:gd name="T12" fmla="*/ 39 w 46"/>
                      <a:gd name="T13" fmla="*/ 43 h 44"/>
                      <a:gd name="T14" fmla="*/ 8 w 46"/>
                      <a:gd name="T15" fmla="*/ 37 h 44"/>
                      <a:gd name="T16" fmla="*/ 0 w 46"/>
                      <a:gd name="T17" fmla="*/ 36 h 44"/>
                      <a:gd name="T18" fmla="*/ 5 w 46"/>
                      <a:gd name="T19" fmla="*/ 31 h 44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6"/>
                      <a:gd name="T31" fmla="*/ 0 h 44"/>
                      <a:gd name="T32" fmla="*/ 46 w 46"/>
                      <a:gd name="T33" fmla="*/ 44 h 44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6" h="44">
                        <a:moveTo>
                          <a:pt x="5" y="31"/>
                        </a:moveTo>
                        <a:lnTo>
                          <a:pt x="28" y="6"/>
                        </a:lnTo>
                        <a:lnTo>
                          <a:pt x="32" y="0"/>
                        </a:lnTo>
                        <a:lnTo>
                          <a:pt x="34" y="7"/>
                        </a:lnTo>
                        <a:lnTo>
                          <a:pt x="44" y="37"/>
                        </a:lnTo>
                        <a:lnTo>
                          <a:pt x="46" y="44"/>
                        </a:lnTo>
                        <a:lnTo>
                          <a:pt x="39" y="43"/>
                        </a:lnTo>
                        <a:lnTo>
                          <a:pt x="8" y="37"/>
                        </a:lnTo>
                        <a:lnTo>
                          <a:pt x="0" y="36"/>
                        </a:lnTo>
                        <a:lnTo>
                          <a:pt x="5" y="3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59" name="Freeform 58"/>
                  <p:cNvSpPr>
                    <a:spLocks/>
                  </p:cNvSpPr>
                  <p:nvPr/>
                </p:nvSpPr>
                <p:spPr bwMode="auto">
                  <a:xfrm>
                    <a:off x="1076" y="2440"/>
                    <a:ext cx="91" cy="82"/>
                  </a:xfrm>
                  <a:custGeom>
                    <a:avLst/>
                    <a:gdLst>
                      <a:gd name="T0" fmla="*/ 16 w 91"/>
                      <a:gd name="T1" fmla="*/ 2 h 82"/>
                      <a:gd name="T2" fmla="*/ 87 w 91"/>
                      <a:gd name="T3" fmla="*/ 65 h 82"/>
                      <a:gd name="T4" fmla="*/ 91 w 91"/>
                      <a:gd name="T5" fmla="*/ 67 h 82"/>
                      <a:gd name="T6" fmla="*/ 88 w 91"/>
                      <a:gd name="T7" fmla="*/ 71 h 82"/>
                      <a:gd name="T8" fmla="*/ 81 w 91"/>
                      <a:gd name="T9" fmla="*/ 79 h 82"/>
                      <a:gd name="T10" fmla="*/ 78 w 91"/>
                      <a:gd name="T11" fmla="*/ 82 h 82"/>
                      <a:gd name="T12" fmla="*/ 74 w 91"/>
                      <a:gd name="T13" fmla="*/ 79 h 82"/>
                      <a:gd name="T14" fmla="*/ 3 w 91"/>
                      <a:gd name="T15" fmla="*/ 16 h 82"/>
                      <a:gd name="T16" fmla="*/ 0 w 91"/>
                      <a:gd name="T17" fmla="*/ 14 h 82"/>
                      <a:gd name="T18" fmla="*/ 2 w 91"/>
                      <a:gd name="T19" fmla="*/ 10 h 82"/>
                      <a:gd name="T20" fmla="*/ 10 w 91"/>
                      <a:gd name="T21" fmla="*/ 3 h 82"/>
                      <a:gd name="T22" fmla="*/ 13 w 91"/>
                      <a:gd name="T23" fmla="*/ 0 h 82"/>
                      <a:gd name="T24" fmla="*/ 16 w 91"/>
                      <a:gd name="T25" fmla="*/ 2 h 82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91"/>
                      <a:gd name="T40" fmla="*/ 0 h 82"/>
                      <a:gd name="T41" fmla="*/ 91 w 91"/>
                      <a:gd name="T42" fmla="*/ 82 h 82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91" h="82">
                        <a:moveTo>
                          <a:pt x="16" y="2"/>
                        </a:moveTo>
                        <a:lnTo>
                          <a:pt x="87" y="65"/>
                        </a:lnTo>
                        <a:lnTo>
                          <a:pt x="91" y="67"/>
                        </a:lnTo>
                        <a:lnTo>
                          <a:pt x="88" y="71"/>
                        </a:lnTo>
                        <a:lnTo>
                          <a:pt x="81" y="79"/>
                        </a:lnTo>
                        <a:lnTo>
                          <a:pt x="78" y="82"/>
                        </a:lnTo>
                        <a:lnTo>
                          <a:pt x="74" y="79"/>
                        </a:lnTo>
                        <a:lnTo>
                          <a:pt x="3" y="16"/>
                        </a:lnTo>
                        <a:lnTo>
                          <a:pt x="0" y="14"/>
                        </a:lnTo>
                        <a:lnTo>
                          <a:pt x="2" y="10"/>
                        </a:lnTo>
                        <a:lnTo>
                          <a:pt x="10" y="3"/>
                        </a:lnTo>
                        <a:lnTo>
                          <a:pt x="13" y="0"/>
                        </a:lnTo>
                        <a:lnTo>
                          <a:pt x="16" y="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60" name="Freeform 59"/>
                  <p:cNvSpPr>
                    <a:spLocks/>
                  </p:cNvSpPr>
                  <p:nvPr/>
                </p:nvSpPr>
                <p:spPr bwMode="auto">
                  <a:xfrm>
                    <a:off x="1081" y="2445"/>
                    <a:ext cx="80" cy="71"/>
                  </a:xfrm>
                  <a:custGeom>
                    <a:avLst/>
                    <a:gdLst>
                      <a:gd name="T0" fmla="*/ 0 w 80"/>
                      <a:gd name="T1" fmla="*/ 9 h 71"/>
                      <a:gd name="T2" fmla="*/ 73 w 80"/>
                      <a:gd name="T3" fmla="*/ 71 h 71"/>
                      <a:gd name="T4" fmla="*/ 80 w 80"/>
                      <a:gd name="T5" fmla="*/ 62 h 71"/>
                      <a:gd name="T6" fmla="*/ 8 w 80"/>
                      <a:gd name="T7" fmla="*/ 0 h 71"/>
                      <a:gd name="T8" fmla="*/ 0 w 80"/>
                      <a:gd name="T9" fmla="*/ 9 h 7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80"/>
                      <a:gd name="T16" fmla="*/ 0 h 71"/>
                      <a:gd name="T17" fmla="*/ 80 w 80"/>
                      <a:gd name="T18" fmla="*/ 71 h 7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80" h="71">
                        <a:moveTo>
                          <a:pt x="0" y="9"/>
                        </a:moveTo>
                        <a:lnTo>
                          <a:pt x="73" y="71"/>
                        </a:lnTo>
                        <a:lnTo>
                          <a:pt x="80" y="62"/>
                        </a:lnTo>
                        <a:lnTo>
                          <a:pt x="8" y="0"/>
                        </a:lnTo>
                        <a:lnTo>
                          <a:pt x="0" y="9"/>
                        </a:lnTo>
                        <a:close/>
                      </a:path>
                    </a:pathLst>
                  </a:custGeom>
                  <a:solidFill>
                    <a:srgbClr val="DDDD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61" name="Freeform 61"/>
                  <p:cNvSpPr>
                    <a:spLocks/>
                  </p:cNvSpPr>
                  <p:nvPr/>
                </p:nvSpPr>
                <p:spPr bwMode="auto">
                  <a:xfrm>
                    <a:off x="1019" y="2297"/>
                    <a:ext cx="18" cy="29"/>
                  </a:xfrm>
                  <a:custGeom>
                    <a:avLst/>
                    <a:gdLst>
                      <a:gd name="T0" fmla="*/ 8 w 18"/>
                      <a:gd name="T1" fmla="*/ 10 h 29"/>
                      <a:gd name="T2" fmla="*/ 1 w 18"/>
                      <a:gd name="T3" fmla="*/ 12 h 29"/>
                      <a:gd name="T4" fmla="*/ 0 w 18"/>
                      <a:gd name="T5" fmla="*/ 9 h 29"/>
                      <a:gd name="T6" fmla="*/ 1 w 18"/>
                      <a:gd name="T7" fmla="*/ 8 h 29"/>
                      <a:gd name="T8" fmla="*/ 3 w 18"/>
                      <a:gd name="T9" fmla="*/ 7 h 29"/>
                      <a:gd name="T10" fmla="*/ 4 w 18"/>
                      <a:gd name="T11" fmla="*/ 7 h 29"/>
                      <a:gd name="T12" fmla="*/ 4 w 18"/>
                      <a:gd name="T13" fmla="*/ 6 h 29"/>
                      <a:gd name="T14" fmla="*/ 5 w 18"/>
                      <a:gd name="T15" fmla="*/ 6 h 29"/>
                      <a:gd name="T16" fmla="*/ 5 w 18"/>
                      <a:gd name="T17" fmla="*/ 5 h 29"/>
                      <a:gd name="T18" fmla="*/ 5 w 18"/>
                      <a:gd name="T19" fmla="*/ 2 h 29"/>
                      <a:gd name="T20" fmla="*/ 5 w 18"/>
                      <a:gd name="T21" fmla="*/ 1 h 29"/>
                      <a:gd name="T22" fmla="*/ 9 w 18"/>
                      <a:gd name="T23" fmla="*/ 0 h 29"/>
                      <a:gd name="T24" fmla="*/ 18 w 18"/>
                      <a:gd name="T25" fmla="*/ 28 h 29"/>
                      <a:gd name="T26" fmla="*/ 14 w 18"/>
                      <a:gd name="T27" fmla="*/ 29 h 29"/>
                      <a:gd name="T28" fmla="*/ 8 w 18"/>
                      <a:gd name="T29" fmla="*/ 10 h 29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8"/>
                      <a:gd name="T46" fmla="*/ 0 h 29"/>
                      <a:gd name="T47" fmla="*/ 18 w 18"/>
                      <a:gd name="T48" fmla="*/ 29 h 29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8" h="29">
                        <a:moveTo>
                          <a:pt x="8" y="10"/>
                        </a:moveTo>
                        <a:lnTo>
                          <a:pt x="1" y="12"/>
                        </a:lnTo>
                        <a:lnTo>
                          <a:pt x="0" y="9"/>
                        </a:lnTo>
                        <a:lnTo>
                          <a:pt x="1" y="8"/>
                        </a:lnTo>
                        <a:lnTo>
                          <a:pt x="3" y="7"/>
                        </a:lnTo>
                        <a:lnTo>
                          <a:pt x="4" y="7"/>
                        </a:lnTo>
                        <a:lnTo>
                          <a:pt x="4" y="6"/>
                        </a:lnTo>
                        <a:lnTo>
                          <a:pt x="5" y="6"/>
                        </a:lnTo>
                        <a:lnTo>
                          <a:pt x="5" y="5"/>
                        </a:lnTo>
                        <a:lnTo>
                          <a:pt x="5" y="2"/>
                        </a:lnTo>
                        <a:lnTo>
                          <a:pt x="5" y="1"/>
                        </a:lnTo>
                        <a:lnTo>
                          <a:pt x="9" y="0"/>
                        </a:lnTo>
                        <a:lnTo>
                          <a:pt x="18" y="28"/>
                        </a:lnTo>
                        <a:lnTo>
                          <a:pt x="14" y="29"/>
                        </a:lnTo>
                        <a:lnTo>
                          <a:pt x="8" y="10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62" name="Freeform 62"/>
                  <p:cNvSpPr>
                    <a:spLocks/>
                  </p:cNvSpPr>
                  <p:nvPr/>
                </p:nvSpPr>
                <p:spPr bwMode="auto">
                  <a:xfrm>
                    <a:off x="1034" y="2289"/>
                    <a:ext cx="31" cy="37"/>
                  </a:xfrm>
                  <a:custGeom>
                    <a:avLst/>
                    <a:gdLst>
                      <a:gd name="T0" fmla="*/ 5 w 31"/>
                      <a:gd name="T1" fmla="*/ 33 h 37"/>
                      <a:gd name="T2" fmla="*/ 5 w 31"/>
                      <a:gd name="T3" fmla="*/ 30 h 37"/>
                      <a:gd name="T4" fmla="*/ 7 w 31"/>
                      <a:gd name="T5" fmla="*/ 26 h 37"/>
                      <a:gd name="T6" fmla="*/ 9 w 31"/>
                      <a:gd name="T7" fmla="*/ 21 h 37"/>
                      <a:gd name="T8" fmla="*/ 10 w 31"/>
                      <a:gd name="T9" fmla="*/ 19 h 37"/>
                      <a:gd name="T10" fmla="*/ 13 w 31"/>
                      <a:gd name="T11" fmla="*/ 16 h 37"/>
                      <a:gd name="T12" fmla="*/ 14 w 31"/>
                      <a:gd name="T13" fmla="*/ 15 h 37"/>
                      <a:gd name="T14" fmla="*/ 15 w 31"/>
                      <a:gd name="T15" fmla="*/ 14 h 37"/>
                      <a:gd name="T16" fmla="*/ 15 w 31"/>
                      <a:gd name="T17" fmla="*/ 12 h 37"/>
                      <a:gd name="T18" fmla="*/ 15 w 31"/>
                      <a:gd name="T19" fmla="*/ 10 h 37"/>
                      <a:gd name="T20" fmla="*/ 15 w 31"/>
                      <a:gd name="T21" fmla="*/ 9 h 37"/>
                      <a:gd name="T22" fmla="*/ 14 w 31"/>
                      <a:gd name="T23" fmla="*/ 8 h 37"/>
                      <a:gd name="T24" fmla="*/ 13 w 31"/>
                      <a:gd name="T25" fmla="*/ 7 h 37"/>
                      <a:gd name="T26" fmla="*/ 12 w 31"/>
                      <a:gd name="T27" fmla="*/ 7 h 37"/>
                      <a:gd name="T28" fmla="*/ 10 w 31"/>
                      <a:gd name="T29" fmla="*/ 8 h 37"/>
                      <a:gd name="T30" fmla="*/ 9 w 31"/>
                      <a:gd name="T31" fmla="*/ 9 h 37"/>
                      <a:gd name="T32" fmla="*/ 8 w 31"/>
                      <a:gd name="T33" fmla="*/ 12 h 37"/>
                      <a:gd name="T34" fmla="*/ 8 w 31"/>
                      <a:gd name="T35" fmla="*/ 13 h 37"/>
                      <a:gd name="T36" fmla="*/ 10 w 31"/>
                      <a:gd name="T37" fmla="*/ 16 h 37"/>
                      <a:gd name="T38" fmla="*/ 3 w 31"/>
                      <a:gd name="T39" fmla="*/ 18 h 37"/>
                      <a:gd name="T40" fmla="*/ 1 w 31"/>
                      <a:gd name="T41" fmla="*/ 17 h 37"/>
                      <a:gd name="T42" fmla="*/ 0 w 31"/>
                      <a:gd name="T43" fmla="*/ 13 h 37"/>
                      <a:gd name="T44" fmla="*/ 0 w 31"/>
                      <a:gd name="T45" fmla="*/ 9 h 37"/>
                      <a:gd name="T46" fmla="*/ 3 w 31"/>
                      <a:gd name="T47" fmla="*/ 4 h 37"/>
                      <a:gd name="T48" fmla="*/ 9 w 31"/>
                      <a:gd name="T49" fmla="*/ 1 h 37"/>
                      <a:gd name="T50" fmla="*/ 14 w 31"/>
                      <a:gd name="T51" fmla="*/ 0 h 37"/>
                      <a:gd name="T52" fmla="*/ 18 w 31"/>
                      <a:gd name="T53" fmla="*/ 1 h 37"/>
                      <a:gd name="T54" fmla="*/ 22 w 31"/>
                      <a:gd name="T55" fmla="*/ 3 h 37"/>
                      <a:gd name="T56" fmla="*/ 24 w 31"/>
                      <a:gd name="T57" fmla="*/ 7 h 37"/>
                      <a:gd name="T58" fmla="*/ 24 w 31"/>
                      <a:gd name="T59" fmla="*/ 12 h 37"/>
                      <a:gd name="T60" fmla="*/ 23 w 31"/>
                      <a:gd name="T61" fmla="*/ 16 h 37"/>
                      <a:gd name="T62" fmla="*/ 22 w 31"/>
                      <a:gd name="T63" fmla="*/ 18 h 37"/>
                      <a:gd name="T64" fmla="*/ 18 w 31"/>
                      <a:gd name="T65" fmla="*/ 21 h 37"/>
                      <a:gd name="T66" fmla="*/ 17 w 31"/>
                      <a:gd name="T67" fmla="*/ 22 h 37"/>
                      <a:gd name="T68" fmla="*/ 16 w 31"/>
                      <a:gd name="T69" fmla="*/ 23 h 37"/>
                      <a:gd name="T70" fmla="*/ 15 w 31"/>
                      <a:gd name="T71" fmla="*/ 24 h 37"/>
                      <a:gd name="T72" fmla="*/ 14 w 31"/>
                      <a:gd name="T73" fmla="*/ 27 h 37"/>
                      <a:gd name="T74" fmla="*/ 14 w 31"/>
                      <a:gd name="T75" fmla="*/ 28 h 37"/>
                      <a:gd name="T76" fmla="*/ 14 w 31"/>
                      <a:gd name="T77" fmla="*/ 30 h 37"/>
                      <a:gd name="T78" fmla="*/ 26 w 31"/>
                      <a:gd name="T79" fmla="*/ 22 h 37"/>
                      <a:gd name="T80" fmla="*/ 29 w 31"/>
                      <a:gd name="T81" fmla="*/ 23 h 37"/>
                      <a:gd name="T82" fmla="*/ 31 w 31"/>
                      <a:gd name="T83" fmla="*/ 29 h 37"/>
                      <a:gd name="T84" fmla="*/ 10 w 31"/>
                      <a:gd name="T85" fmla="*/ 36 h 37"/>
                      <a:gd name="T86" fmla="*/ 7 w 31"/>
                      <a:gd name="T87" fmla="*/ 35 h 37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31"/>
                      <a:gd name="T133" fmla="*/ 0 h 37"/>
                      <a:gd name="T134" fmla="*/ 31 w 31"/>
                      <a:gd name="T135" fmla="*/ 37 h 37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31" h="37">
                        <a:moveTo>
                          <a:pt x="7" y="35"/>
                        </a:moveTo>
                        <a:lnTo>
                          <a:pt x="5" y="33"/>
                        </a:lnTo>
                        <a:lnTo>
                          <a:pt x="5" y="31"/>
                        </a:lnTo>
                        <a:lnTo>
                          <a:pt x="5" y="30"/>
                        </a:lnTo>
                        <a:lnTo>
                          <a:pt x="5" y="28"/>
                        </a:lnTo>
                        <a:lnTo>
                          <a:pt x="7" y="26"/>
                        </a:lnTo>
                        <a:lnTo>
                          <a:pt x="8" y="23"/>
                        </a:lnTo>
                        <a:lnTo>
                          <a:pt x="9" y="21"/>
                        </a:lnTo>
                        <a:lnTo>
                          <a:pt x="10" y="19"/>
                        </a:lnTo>
                        <a:lnTo>
                          <a:pt x="12" y="17"/>
                        </a:lnTo>
                        <a:lnTo>
                          <a:pt x="13" y="16"/>
                        </a:lnTo>
                        <a:lnTo>
                          <a:pt x="14" y="15"/>
                        </a:lnTo>
                        <a:lnTo>
                          <a:pt x="14" y="14"/>
                        </a:lnTo>
                        <a:lnTo>
                          <a:pt x="15" y="14"/>
                        </a:lnTo>
                        <a:lnTo>
                          <a:pt x="15" y="13"/>
                        </a:lnTo>
                        <a:lnTo>
                          <a:pt x="15" y="12"/>
                        </a:lnTo>
                        <a:lnTo>
                          <a:pt x="15" y="10"/>
                        </a:lnTo>
                        <a:lnTo>
                          <a:pt x="15" y="9"/>
                        </a:lnTo>
                        <a:lnTo>
                          <a:pt x="14" y="8"/>
                        </a:lnTo>
                        <a:lnTo>
                          <a:pt x="13" y="7"/>
                        </a:lnTo>
                        <a:lnTo>
                          <a:pt x="12" y="7"/>
                        </a:lnTo>
                        <a:lnTo>
                          <a:pt x="11" y="8"/>
                        </a:lnTo>
                        <a:lnTo>
                          <a:pt x="10" y="8"/>
                        </a:lnTo>
                        <a:lnTo>
                          <a:pt x="9" y="9"/>
                        </a:lnTo>
                        <a:lnTo>
                          <a:pt x="8" y="10"/>
                        </a:lnTo>
                        <a:lnTo>
                          <a:pt x="8" y="12"/>
                        </a:lnTo>
                        <a:lnTo>
                          <a:pt x="8" y="13"/>
                        </a:lnTo>
                        <a:lnTo>
                          <a:pt x="9" y="14"/>
                        </a:lnTo>
                        <a:lnTo>
                          <a:pt x="10" y="16"/>
                        </a:lnTo>
                        <a:lnTo>
                          <a:pt x="8" y="17"/>
                        </a:lnTo>
                        <a:lnTo>
                          <a:pt x="3" y="18"/>
                        </a:lnTo>
                        <a:lnTo>
                          <a:pt x="1" y="19"/>
                        </a:lnTo>
                        <a:lnTo>
                          <a:pt x="1" y="17"/>
                        </a:lnTo>
                        <a:lnTo>
                          <a:pt x="0" y="15"/>
                        </a:lnTo>
                        <a:lnTo>
                          <a:pt x="0" y="13"/>
                        </a:lnTo>
                        <a:lnTo>
                          <a:pt x="0" y="12"/>
                        </a:lnTo>
                        <a:lnTo>
                          <a:pt x="0" y="9"/>
                        </a:lnTo>
                        <a:lnTo>
                          <a:pt x="1" y="6"/>
                        </a:lnTo>
                        <a:lnTo>
                          <a:pt x="3" y="4"/>
                        </a:lnTo>
                        <a:lnTo>
                          <a:pt x="5" y="2"/>
                        </a:lnTo>
                        <a:lnTo>
                          <a:pt x="9" y="1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8" y="1"/>
                        </a:lnTo>
                        <a:lnTo>
                          <a:pt x="19" y="2"/>
                        </a:lnTo>
                        <a:lnTo>
                          <a:pt x="22" y="3"/>
                        </a:lnTo>
                        <a:lnTo>
                          <a:pt x="23" y="5"/>
                        </a:lnTo>
                        <a:lnTo>
                          <a:pt x="24" y="7"/>
                        </a:lnTo>
                        <a:lnTo>
                          <a:pt x="24" y="9"/>
                        </a:lnTo>
                        <a:lnTo>
                          <a:pt x="24" y="12"/>
                        </a:lnTo>
                        <a:lnTo>
                          <a:pt x="24" y="14"/>
                        </a:lnTo>
                        <a:lnTo>
                          <a:pt x="23" y="16"/>
                        </a:lnTo>
                        <a:lnTo>
                          <a:pt x="23" y="17"/>
                        </a:lnTo>
                        <a:lnTo>
                          <a:pt x="22" y="18"/>
                        </a:lnTo>
                        <a:lnTo>
                          <a:pt x="19" y="20"/>
                        </a:lnTo>
                        <a:lnTo>
                          <a:pt x="18" y="21"/>
                        </a:lnTo>
                        <a:lnTo>
                          <a:pt x="17" y="22"/>
                        </a:lnTo>
                        <a:lnTo>
                          <a:pt x="16" y="23"/>
                        </a:lnTo>
                        <a:lnTo>
                          <a:pt x="15" y="24"/>
                        </a:lnTo>
                        <a:lnTo>
                          <a:pt x="15" y="26"/>
                        </a:lnTo>
                        <a:lnTo>
                          <a:pt x="14" y="27"/>
                        </a:lnTo>
                        <a:lnTo>
                          <a:pt x="14" y="28"/>
                        </a:lnTo>
                        <a:lnTo>
                          <a:pt x="14" y="29"/>
                        </a:lnTo>
                        <a:lnTo>
                          <a:pt x="14" y="30"/>
                        </a:lnTo>
                        <a:lnTo>
                          <a:pt x="11" y="28"/>
                        </a:lnTo>
                        <a:lnTo>
                          <a:pt x="26" y="22"/>
                        </a:lnTo>
                        <a:lnTo>
                          <a:pt x="28" y="21"/>
                        </a:lnTo>
                        <a:lnTo>
                          <a:pt x="29" y="23"/>
                        </a:lnTo>
                        <a:lnTo>
                          <a:pt x="30" y="27"/>
                        </a:lnTo>
                        <a:lnTo>
                          <a:pt x="31" y="29"/>
                        </a:lnTo>
                        <a:lnTo>
                          <a:pt x="29" y="30"/>
                        </a:lnTo>
                        <a:lnTo>
                          <a:pt x="10" y="36"/>
                        </a:lnTo>
                        <a:lnTo>
                          <a:pt x="8" y="37"/>
                        </a:lnTo>
                        <a:lnTo>
                          <a:pt x="7" y="3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63" name="Freeform 63"/>
                  <p:cNvSpPr>
                    <a:spLocks/>
                  </p:cNvSpPr>
                  <p:nvPr/>
                </p:nvSpPr>
                <p:spPr bwMode="auto">
                  <a:xfrm>
                    <a:off x="1036" y="2291"/>
                    <a:ext cx="26" cy="32"/>
                  </a:xfrm>
                  <a:custGeom>
                    <a:avLst/>
                    <a:gdLst>
                      <a:gd name="T0" fmla="*/ 6 w 26"/>
                      <a:gd name="T1" fmla="*/ 30 h 32"/>
                      <a:gd name="T2" fmla="*/ 6 w 26"/>
                      <a:gd name="T3" fmla="*/ 27 h 32"/>
                      <a:gd name="T4" fmla="*/ 7 w 26"/>
                      <a:gd name="T5" fmla="*/ 24 h 32"/>
                      <a:gd name="T6" fmla="*/ 8 w 26"/>
                      <a:gd name="T7" fmla="*/ 20 h 32"/>
                      <a:gd name="T8" fmla="*/ 12 w 26"/>
                      <a:gd name="T9" fmla="*/ 16 h 32"/>
                      <a:gd name="T10" fmla="*/ 14 w 26"/>
                      <a:gd name="T11" fmla="*/ 14 h 32"/>
                      <a:gd name="T12" fmla="*/ 15 w 26"/>
                      <a:gd name="T13" fmla="*/ 12 h 32"/>
                      <a:gd name="T14" fmla="*/ 15 w 26"/>
                      <a:gd name="T15" fmla="*/ 10 h 32"/>
                      <a:gd name="T16" fmla="*/ 15 w 26"/>
                      <a:gd name="T17" fmla="*/ 7 h 32"/>
                      <a:gd name="T18" fmla="*/ 14 w 26"/>
                      <a:gd name="T19" fmla="*/ 5 h 32"/>
                      <a:gd name="T20" fmla="*/ 12 w 26"/>
                      <a:gd name="T21" fmla="*/ 4 h 32"/>
                      <a:gd name="T22" fmla="*/ 10 w 26"/>
                      <a:gd name="T23" fmla="*/ 3 h 32"/>
                      <a:gd name="T24" fmla="*/ 8 w 26"/>
                      <a:gd name="T25" fmla="*/ 4 h 32"/>
                      <a:gd name="T26" fmla="*/ 6 w 26"/>
                      <a:gd name="T27" fmla="*/ 6 h 32"/>
                      <a:gd name="T28" fmla="*/ 3 w 26"/>
                      <a:gd name="T29" fmla="*/ 8 h 32"/>
                      <a:gd name="T30" fmla="*/ 5 w 26"/>
                      <a:gd name="T31" fmla="*/ 11 h 32"/>
                      <a:gd name="T32" fmla="*/ 5 w 26"/>
                      <a:gd name="T33" fmla="*/ 13 h 32"/>
                      <a:gd name="T34" fmla="*/ 0 w 26"/>
                      <a:gd name="T35" fmla="*/ 12 h 32"/>
                      <a:gd name="T36" fmla="*/ 0 w 26"/>
                      <a:gd name="T37" fmla="*/ 8 h 32"/>
                      <a:gd name="T38" fmla="*/ 1 w 26"/>
                      <a:gd name="T39" fmla="*/ 5 h 32"/>
                      <a:gd name="T40" fmla="*/ 5 w 26"/>
                      <a:gd name="T41" fmla="*/ 2 h 32"/>
                      <a:gd name="T42" fmla="*/ 9 w 26"/>
                      <a:gd name="T43" fmla="*/ 0 h 32"/>
                      <a:gd name="T44" fmla="*/ 13 w 26"/>
                      <a:gd name="T45" fmla="*/ 0 h 32"/>
                      <a:gd name="T46" fmla="*/ 16 w 26"/>
                      <a:gd name="T47" fmla="*/ 2 h 32"/>
                      <a:gd name="T48" fmla="*/ 19 w 26"/>
                      <a:gd name="T49" fmla="*/ 5 h 32"/>
                      <a:gd name="T50" fmla="*/ 20 w 26"/>
                      <a:gd name="T51" fmla="*/ 7 h 32"/>
                      <a:gd name="T52" fmla="*/ 20 w 26"/>
                      <a:gd name="T53" fmla="*/ 11 h 32"/>
                      <a:gd name="T54" fmla="*/ 19 w 26"/>
                      <a:gd name="T55" fmla="*/ 14 h 32"/>
                      <a:gd name="T56" fmla="*/ 16 w 26"/>
                      <a:gd name="T57" fmla="*/ 16 h 32"/>
                      <a:gd name="T58" fmla="*/ 13 w 26"/>
                      <a:gd name="T59" fmla="*/ 20 h 32"/>
                      <a:gd name="T60" fmla="*/ 12 w 26"/>
                      <a:gd name="T61" fmla="*/ 21 h 32"/>
                      <a:gd name="T62" fmla="*/ 11 w 26"/>
                      <a:gd name="T63" fmla="*/ 24 h 32"/>
                      <a:gd name="T64" fmla="*/ 10 w 26"/>
                      <a:gd name="T65" fmla="*/ 26 h 32"/>
                      <a:gd name="T66" fmla="*/ 10 w 26"/>
                      <a:gd name="T67" fmla="*/ 28 h 32"/>
                      <a:gd name="T68" fmla="*/ 26 w 26"/>
                      <a:gd name="T69" fmla="*/ 26 h 32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26"/>
                      <a:gd name="T106" fmla="*/ 0 h 32"/>
                      <a:gd name="T107" fmla="*/ 26 w 26"/>
                      <a:gd name="T108" fmla="*/ 32 h 32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26" h="32">
                        <a:moveTo>
                          <a:pt x="7" y="32"/>
                        </a:moveTo>
                        <a:lnTo>
                          <a:pt x="6" y="30"/>
                        </a:lnTo>
                        <a:lnTo>
                          <a:pt x="6" y="29"/>
                        </a:lnTo>
                        <a:lnTo>
                          <a:pt x="6" y="27"/>
                        </a:lnTo>
                        <a:lnTo>
                          <a:pt x="6" y="26"/>
                        </a:lnTo>
                        <a:lnTo>
                          <a:pt x="7" y="24"/>
                        </a:lnTo>
                        <a:lnTo>
                          <a:pt x="8" y="22"/>
                        </a:lnTo>
                        <a:lnTo>
                          <a:pt x="8" y="20"/>
                        </a:lnTo>
                        <a:lnTo>
                          <a:pt x="9" y="19"/>
                        </a:lnTo>
                        <a:lnTo>
                          <a:pt x="12" y="16"/>
                        </a:lnTo>
                        <a:lnTo>
                          <a:pt x="13" y="15"/>
                        </a:lnTo>
                        <a:lnTo>
                          <a:pt x="14" y="14"/>
                        </a:lnTo>
                        <a:lnTo>
                          <a:pt x="14" y="13"/>
                        </a:lnTo>
                        <a:lnTo>
                          <a:pt x="15" y="12"/>
                        </a:lnTo>
                        <a:lnTo>
                          <a:pt x="15" y="11"/>
                        </a:lnTo>
                        <a:lnTo>
                          <a:pt x="15" y="10"/>
                        </a:lnTo>
                        <a:lnTo>
                          <a:pt x="15" y="8"/>
                        </a:lnTo>
                        <a:lnTo>
                          <a:pt x="15" y="7"/>
                        </a:lnTo>
                        <a:lnTo>
                          <a:pt x="15" y="6"/>
                        </a:lnTo>
                        <a:lnTo>
                          <a:pt x="14" y="5"/>
                        </a:lnTo>
                        <a:lnTo>
                          <a:pt x="13" y="4"/>
                        </a:lnTo>
                        <a:lnTo>
                          <a:pt x="12" y="4"/>
                        </a:lnTo>
                        <a:lnTo>
                          <a:pt x="11" y="3"/>
                        </a:lnTo>
                        <a:lnTo>
                          <a:pt x="10" y="3"/>
                        </a:lnTo>
                        <a:lnTo>
                          <a:pt x="9" y="3"/>
                        </a:lnTo>
                        <a:lnTo>
                          <a:pt x="8" y="4"/>
                        </a:lnTo>
                        <a:lnTo>
                          <a:pt x="7" y="5"/>
                        </a:lnTo>
                        <a:lnTo>
                          <a:pt x="6" y="6"/>
                        </a:lnTo>
                        <a:lnTo>
                          <a:pt x="5" y="7"/>
                        </a:lnTo>
                        <a:lnTo>
                          <a:pt x="3" y="8"/>
                        </a:lnTo>
                        <a:lnTo>
                          <a:pt x="3" y="10"/>
                        </a:lnTo>
                        <a:lnTo>
                          <a:pt x="5" y="11"/>
                        </a:lnTo>
                        <a:lnTo>
                          <a:pt x="5" y="12"/>
                        </a:lnTo>
                        <a:lnTo>
                          <a:pt x="5" y="13"/>
                        </a:lnTo>
                        <a:lnTo>
                          <a:pt x="1" y="14"/>
                        </a:lnTo>
                        <a:lnTo>
                          <a:pt x="0" y="12"/>
                        </a:lnTo>
                        <a:lnTo>
                          <a:pt x="0" y="11"/>
                        </a:lnTo>
                        <a:lnTo>
                          <a:pt x="0" y="8"/>
                        </a:lnTo>
                        <a:lnTo>
                          <a:pt x="0" y="7"/>
                        </a:lnTo>
                        <a:lnTo>
                          <a:pt x="1" y="5"/>
                        </a:lnTo>
                        <a:lnTo>
                          <a:pt x="2" y="3"/>
                        </a:lnTo>
                        <a:lnTo>
                          <a:pt x="5" y="2"/>
                        </a:lnTo>
                        <a:lnTo>
                          <a:pt x="7" y="1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5" y="1"/>
                        </a:lnTo>
                        <a:lnTo>
                          <a:pt x="16" y="2"/>
                        </a:lnTo>
                        <a:lnTo>
                          <a:pt x="17" y="3"/>
                        </a:lnTo>
                        <a:lnTo>
                          <a:pt x="19" y="5"/>
                        </a:lnTo>
                        <a:lnTo>
                          <a:pt x="20" y="6"/>
                        </a:lnTo>
                        <a:lnTo>
                          <a:pt x="20" y="7"/>
                        </a:lnTo>
                        <a:lnTo>
                          <a:pt x="20" y="10"/>
                        </a:lnTo>
                        <a:lnTo>
                          <a:pt x="20" y="11"/>
                        </a:lnTo>
                        <a:lnTo>
                          <a:pt x="19" y="13"/>
                        </a:lnTo>
                        <a:lnTo>
                          <a:pt x="19" y="14"/>
                        </a:lnTo>
                        <a:lnTo>
                          <a:pt x="17" y="15"/>
                        </a:lnTo>
                        <a:lnTo>
                          <a:pt x="16" y="16"/>
                        </a:lnTo>
                        <a:lnTo>
                          <a:pt x="15" y="18"/>
                        </a:lnTo>
                        <a:lnTo>
                          <a:pt x="13" y="20"/>
                        </a:lnTo>
                        <a:lnTo>
                          <a:pt x="12" y="21"/>
                        </a:lnTo>
                        <a:lnTo>
                          <a:pt x="11" y="22"/>
                        </a:lnTo>
                        <a:lnTo>
                          <a:pt x="11" y="24"/>
                        </a:lnTo>
                        <a:lnTo>
                          <a:pt x="10" y="25"/>
                        </a:lnTo>
                        <a:lnTo>
                          <a:pt x="10" y="26"/>
                        </a:lnTo>
                        <a:lnTo>
                          <a:pt x="10" y="27"/>
                        </a:lnTo>
                        <a:lnTo>
                          <a:pt x="10" y="28"/>
                        </a:lnTo>
                        <a:lnTo>
                          <a:pt x="25" y="22"/>
                        </a:lnTo>
                        <a:lnTo>
                          <a:pt x="26" y="26"/>
                        </a:lnTo>
                        <a:lnTo>
                          <a:pt x="7" y="32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64" name="Freeform 64"/>
                  <p:cNvSpPr>
                    <a:spLocks/>
                  </p:cNvSpPr>
                  <p:nvPr/>
                </p:nvSpPr>
                <p:spPr bwMode="auto">
                  <a:xfrm>
                    <a:off x="1128" y="2581"/>
                    <a:ext cx="27" cy="35"/>
                  </a:xfrm>
                  <a:custGeom>
                    <a:avLst/>
                    <a:gdLst>
                      <a:gd name="T0" fmla="*/ 19 w 27"/>
                      <a:gd name="T1" fmla="*/ 11 h 35"/>
                      <a:gd name="T2" fmla="*/ 19 w 27"/>
                      <a:gd name="T3" fmla="*/ 10 h 35"/>
                      <a:gd name="T4" fmla="*/ 18 w 27"/>
                      <a:gd name="T5" fmla="*/ 10 h 35"/>
                      <a:gd name="T6" fmla="*/ 18 w 27"/>
                      <a:gd name="T7" fmla="*/ 10 h 35"/>
                      <a:gd name="T8" fmla="*/ 17 w 27"/>
                      <a:gd name="T9" fmla="*/ 10 h 35"/>
                      <a:gd name="T10" fmla="*/ 20 w 27"/>
                      <a:gd name="T11" fmla="*/ 9 h 35"/>
                      <a:gd name="T12" fmla="*/ 22 w 27"/>
                      <a:gd name="T13" fmla="*/ 8 h 35"/>
                      <a:gd name="T14" fmla="*/ 21 w 27"/>
                      <a:gd name="T15" fmla="*/ 6 h 35"/>
                      <a:gd name="T16" fmla="*/ 20 w 27"/>
                      <a:gd name="T17" fmla="*/ 5 h 35"/>
                      <a:gd name="T18" fmla="*/ 19 w 27"/>
                      <a:gd name="T19" fmla="*/ 3 h 35"/>
                      <a:gd name="T20" fmla="*/ 18 w 27"/>
                      <a:gd name="T21" fmla="*/ 2 h 35"/>
                      <a:gd name="T22" fmla="*/ 17 w 27"/>
                      <a:gd name="T23" fmla="*/ 1 h 35"/>
                      <a:gd name="T24" fmla="*/ 15 w 27"/>
                      <a:gd name="T25" fmla="*/ 0 h 35"/>
                      <a:gd name="T26" fmla="*/ 13 w 27"/>
                      <a:gd name="T27" fmla="*/ 0 h 35"/>
                      <a:gd name="T28" fmla="*/ 11 w 27"/>
                      <a:gd name="T29" fmla="*/ 0 h 35"/>
                      <a:gd name="T30" fmla="*/ 7 w 27"/>
                      <a:gd name="T31" fmla="*/ 1 h 35"/>
                      <a:gd name="T32" fmla="*/ 5 w 27"/>
                      <a:gd name="T33" fmla="*/ 2 h 35"/>
                      <a:gd name="T34" fmla="*/ 2 w 27"/>
                      <a:gd name="T35" fmla="*/ 4 h 35"/>
                      <a:gd name="T36" fmla="*/ 1 w 27"/>
                      <a:gd name="T37" fmla="*/ 7 h 35"/>
                      <a:gd name="T38" fmla="*/ 0 w 27"/>
                      <a:gd name="T39" fmla="*/ 13 h 35"/>
                      <a:gd name="T40" fmla="*/ 0 w 27"/>
                      <a:gd name="T41" fmla="*/ 15 h 35"/>
                      <a:gd name="T42" fmla="*/ 0 w 27"/>
                      <a:gd name="T43" fmla="*/ 18 h 35"/>
                      <a:gd name="T44" fmla="*/ 0 w 27"/>
                      <a:gd name="T45" fmla="*/ 20 h 35"/>
                      <a:gd name="T46" fmla="*/ 1 w 27"/>
                      <a:gd name="T47" fmla="*/ 23 h 35"/>
                      <a:gd name="T48" fmla="*/ 3 w 27"/>
                      <a:gd name="T49" fmla="*/ 27 h 35"/>
                      <a:gd name="T50" fmla="*/ 4 w 27"/>
                      <a:gd name="T51" fmla="*/ 30 h 35"/>
                      <a:gd name="T52" fmla="*/ 6 w 27"/>
                      <a:gd name="T53" fmla="*/ 32 h 35"/>
                      <a:gd name="T54" fmla="*/ 8 w 27"/>
                      <a:gd name="T55" fmla="*/ 33 h 35"/>
                      <a:gd name="T56" fmla="*/ 11 w 27"/>
                      <a:gd name="T57" fmla="*/ 34 h 35"/>
                      <a:gd name="T58" fmla="*/ 14 w 27"/>
                      <a:gd name="T59" fmla="*/ 35 h 35"/>
                      <a:gd name="T60" fmla="*/ 16 w 27"/>
                      <a:gd name="T61" fmla="*/ 35 h 35"/>
                      <a:gd name="T62" fmla="*/ 18 w 27"/>
                      <a:gd name="T63" fmla="*/ 34 h 35"/>
                      <a:gd name="T64" fmla="*/ 21 w 27"/>
                      <a:gd name="T65" fmla="*/ 33 h 35"/>
                      <a:gd name="T66" fmla="*/ 24 w 27"/>
                      <a:gd name="T67" fmla="*/ 32 h 35"/>
                      <a:gd name="T68" fmla="*/ 25 w 27"/>
                      <a:gd name="T69" fmla="*/ 30 h 35"/>
                      <a:gd name="T70" fmla="*/ 26 w 27"/>
                      <a:gd name="T71" fmla="*/ 28 h 35"/>
                      <a:gd name="T72" fmla="*/ 27 w 27"/>
                      <a:gd name="T73" fmla="*/ 25 h 35"/>
                      <a:gd name="T74" fmla="*/ 27 w 27"/>
                      <a:gd name="T75" fmla="*/ 22 h 35"/>
                      <a:gd name="T76" fmla="*/ 27 w 27"/>
                      <a:gd name="T77" fmla="*/ 20 h 35"/>
                      <a:gd name="T78" fmla="*/ 26 w 27"/>
                      <a:gd name="T79" fmla="*/ 18 h 35"/>
                      <a:gd name="T80" fmla="*/ 25 w 27"/>
                      <a:gd name="T81" fmla="*/ 16 h 35"/>
                      <a:gd name="T82" fmla="*/ 24 w 27"/>
                      <a:gd name="T83" fmla="*/ 14 h 35"/>
                      <a:gd name="T84" fmla="*/ 21 w 27"/>
                      <a:gd name="T85" fmla="*/ 13 h 35"/>
                      <a:gd name="T86" fmla="*/ 19 w 27"/>
                      <a:gd name="T87" fmla="*/ 11 h 35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27"/>
                      <a:gd name="T133" fmla="*/ 0 h 35"/>
                      <a:gd name="T134" fmla="*/ 27 w 27"/>
                      <a:gd name="T135" fmla="*/ 35 h 35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27" h="35">
                        <a:moveTo>
                          <a:pt x="19" y="11"/>
                        </a:moveTo>
                        <a:lnTo>
                          <a:pt x="19" y="10"/>
                        </a:lnTo>
                        <a:lnTo>
                          <a:pt x="18" y="10"/>
                        </a:lnTo>
                        <a:lnTo>
                          <a:pt x="17" y="10"/>
                        </a:lnTo>
                        <a:lnTo>
                          <a:pt x="20" y="9"/>
                        </a:lnTo>
                        <a:lnTo>
                          <a:pt x="22" y="8"/>
                        </a:lnTo>
                        <a:lnTo>
                          <a:pt x="21" y="6"/>
                        </a:lnTo>
                        <a:lnTo>
                          <a:pt x="20" y="5"/>
                        </a:lnTo>
                        <a:lnTo>
                          <a:pt x="19" y="3"/>
                        </a:lnTo>
                        <a:lnTo>
                          <a:pt x="18" y="2"/>
                        </a:lnTo>
                        <a:lnTo>
                          <a:pt x="17" y="1"/>
                        </a:lnTo>
                        <a:lnTo>
                          <a:pt x="15" y="0"/>
                        </a:lnTo>
                        <a:lnTo>
                          <a:pt x="13" y="0"/>
                        </a:lnTo>
                        <a:lnTo>
                          <a:pt x="11" y="0"/>
                        </a:lnTo>
                        <a:lnTo>
                          <a:pt x="7" y="1"/>
                        </a:lnTo>
                        <a:lnTo>
                          <a:pt x="5" y="2"/>
                        </a:lnTo>
                        <a:lnTo>
                          <a:pt x="2" y="4"/>
                        </a:lnTo>
                        <a:lnTo>
                          <a:pt x="1" y="7"/>
                        </a:lnTo>
                        <a:lnTo>
                          <a:pt x="0" y="13"/>
                        </a:lnTo>
                        <a:lnTo>
                          <a:pt x="0" y="15"/>
                        </a:lnTo>
                        <a:lnTo>
                          <a:pt x="0" y="18"/>
                        </a:lnTo>
                        <a:lnTo>
                          <a:pt x="0" y="20"/>
                        </a:lnTo>
                        <a:lnTo>
                          <a:pt x="1" y="23"/>
                        </a:lnTo>
                        <a:lnTo>
                          <a:pt x="3" y="27"/>
                        </a:lnTo>
                        <a:lnTo>
                          <a:pt x="4" y="30"/>
                        </a:lnTo>
                        <a:lnTo>
                          <a:pt x="6" y="32"/>
                        </a:lnTo>
                        <a:lnTo>
                          <a:pt x="8" y="33"/>
                        </a:lnTo>
                        <a:lnTo>
                          <a:pt x="11" y="34"/>
                        </a:lnTo>
                        <a:lnTo>
                          <a:pt x="14" y="35"/>
                        </a:lnTo>
                        <a:lnTo>
                          <a:pt x="16" y="35"/>
                        </a:lnTo>
                        <a:lnTo>
                          <a:pt x="18" y="34"/>
                        </a:lnTo>
                        <a:lnTo>
                          <a:pt x="21" y="33"/>
                        </a:lnTo>
                        <a:lnTo>
                          <a:pt x="24" y="32"/>
                        </a:lnTo>
                        <a:lnTo>
                          <a:pt x="25" y="30"/>
                        </a:lnTo>
                        <a:lnTo>
                          <a:pt x="26" y="28"/>
                        </a:lnTo>
                        <a:lnTo>
                          <a:pt x="27" y="25"/>
                        </a:lnTo>
                        <a:lnTo>
                          <a:pt x="27" y="22"/>
                        </a:lnTo>
                        <a:lnTo>
                          <a:pt x="27" y="20"/>
                        </a:lnTo>
                        <a:lnTo>
                          <a:pt x="26" y="18"/>
                        </a:lnTo>
                        <a:lnTo>
                          <a:pt x="25" y="16"/>
                        </a:lnTo>
                        <a:lnTo>
                          <a:pt x="24" y="14"/>
                        </a:lnTo>
                        <a:lnTo>
                          <a:pt x="21" y="13"/>
                        </a:lnTo>
                        <a:lnTo>
                          <a:pt x="19" y="1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65" name="Freeform 65"/>
                  <p:cNvSpPr>
                    <a:spLocks/>
                  </p:cNvSpPr>
                  <p:nvPr/>
                </p:nvSpPr>
                <p:spPr bwMode="auto">
                  <a:xfrm>
                    <a:off x="1135" y="2588"/>
                    <a:ext cx="7" cy="7"/>
                  </a:xfrm>
                  <a:custGeom>
                    <a:avLst/>
                    <a:gdLst>
                      <a:gd name="T0" fmla="*/ 3 w 7"/>
                      <a:gd name="T1" fmla="*/ 1 h 7"/>
                      <a:gd name="T2" fmla="*/ 4 w 7"/>
                      <a:gd name="T3" fmla="*/ 0 h 7"/>
                      <a:gd name="T4" fmla="*/ 5 w 7"/>
                      <a:gd name="T5" fmla="*/ 0 h 7"/>
                      <a:gd name="T6" fmla="*/ 5 w 7"/>
                      <a:gd name="T7" fmla="*/ 0 h 7"/>
                      <a:gd name="T8" fmla="*/ 6 w 7"/>
                      <a:gd name="T9" fmla="*/ 1 h 7"/>
                      <a:gd name="T10" fmla="*/ 6 w 7"/>
                      <a:gd name="T11" fmla="*/ 1 h 7"/>
                      <a:gd name="T12" fmla="*/ 6 w 7"/>
                      <a:gd name="T13" fmla="*/ 1 h 7"/>
                      <a:gd name="T14" fmla="*/ 6 w 7"/>
                      <a:gd name="T15" fmla="*/ 1 h 7"/>
                      <a:gd name="T16" fmla="*/ 7 w 7"/>
                      <a:gd name="T17" fmla="*/ 2 h 7"/>
                      <a:gd name="T18" fmla="*/ 7 w 7"/>
                      <a:gd name="T19" fmla="*/ 3 h 7"/>
                      <a:gd name="T20" fmla="*/ 6 w 7"/>
                      <a:gd name="T21" fmla="*/ 3 h 7"/>
                      <a:gd name="T22" fmla="*/ 6 w 7"/>
                      <a:gd name="T23" fmla="*/ 3 h 7"/>
                      <a:gd name="T24" fmla="*/ 5 w 7"/>
                      <a:gd name="T25" fmla="*/ 3 h 7"/>
                      <a:gd name="T26" fmla="*/ 5 w 7"/>
                      <a:gd name="T27" fmla="*/ 3 h 7"/>
                      <a:gd name="T28" fmla="*/ 4 w 7"/>
                      <a:gd name="T29" fmla="*/ 4 h 7"/>
                      <a:gd name="T30" fmla="*/ 3 w 7"/>
                      <a:gd name="T31" fmla="*/ 4 h 7"/>
                      <a:gd name="T32" fmla="*/ 1 w 7"/>
                      <a:gd name="T33" fmla="*/ 6 h 7"/>
                      <a:gd name="T34" fmla="*/ 0 w 7"/>
                      <a:gd name="T35" fmla="*/ 7 h 7"/>
                      <a:gd name="T36" fmla="*/ 0 w 7"/>
                      <a:gd name="T37" fmla="*/ 6 h 7"/>
                      <a:gd name="T38" fmla="*/ 0 w 7"/>
                      <a:gd name="T39" fmla="*/ 4 h 7"/>
                      <a:gd name="T40" fmla="*/ 0 w 7"/>
                      <a:gd name="T41" fmla="*/ 4 h 7"/>
                      <a:gd name="T42" fmla="*/ 0 w 7"/>
                      <a:gd name="T43" fmla="*/ 3 h 7"/>
                      <a:gd name="T44" fmla="*/ 0 w 7"/>
                      <a:gd name="T45" fmla="*/ 2 h 7"/>
                      <a:gd name="T46" fmla="*/ 1 w 7"/>
                      <a:gd name="T47" fmla="*/ 2 h 7"/>
                      <a:gd name="T48" fmla="*/ 1 w 7"/>
                      <a:gd name="T49" fmla="*/ 1 h 7"/>
                      <a:gd name="T50" fmla="*/ 3 w 7"/>
                      <a:gd name="T51" fmla="*/ 1 h 7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w 7"/>
                      <a:gd name="T79" fmla="*/ 0 h 7"/>
                      <a:gd name="T80" fmla="*/ 7 w 7"/>
                      <a:gd name="T81" fmla="*/ 7 h 7"/>
                    </a:gdLst>
                    <a:ahLst/>
                    <a:cxnLst>
                      <a:cxn ang="T52">
                        <a:pos x="T0" y="T1"/>
                      </a:cxn>
                      <a:cxn ang="T53">
                        <a:pos x="T2" y="T3"/>
                      </a:cxn>
                      <a:cxn ang="T54">
                        <a:pos x="T4" y="T5"/>
                      </a:cxn>
                      <a:cxn ang="T55">
                        <a:pos x="T6" y="T7"/>
                      </a:cxn>
                      <a:cxn ang="T56">
                        <a:pos x="T8" y="T9"/>
                      </a:cxn>
                      <a:cxn ang="T57">
                        <a:pos x="T10" y="T11"/>
                      </a:cxn>
                      <a:cxn ang="T58">
                        <a:pos x="T12" y="T13"/>
                      </a:cxn>
                      <a:cxn ang="T59">
                        <a:pos x="T14" y="T15"/>
                      </a:cxn>
                      <a:cxn ang="T60">
                        <a:pos x="T16" y="T17"/>
                      </a:cxn>
                      <a:cxn ang="T61">
                        <a:pos x="T18" y="T19"/>
                      </a:cxn>
                      <a:cxn ang="T62">
                        <a:pos x="T20" y="T21"/>
                      </a:cxn>
                      <a:cxn ang="T63">
                        <a:pos x="T22" y="T23"/>
                      </a:cxn>
                      <a:cxn ang="T64">
                        <a:pos x="T24" y="T25"/>
                      </a:cxn>
                      <a:cxn ang="T65">
                        <a:pos x="T26" y="T27"/>
                      </a:cxn>
                      <a:cxn ang="T66">
                        <a:pos x="T28" y="T29"/>
                      </a:cxn>
                      <a:cxn ang="T67">
                        <a:pos x="T30" y="T31"/>
                      </a:cxn>
                      <a:cxn ang="T68">
                        <a:pos x="T32" y="T33"/>
                      </a:cxn>
                      <a:cxn ang="T69">
                        <a:pos x="T34" y="T35"/>
                      </a:cxn>
                      <a:cxn ang="T70">
                        <a:pos x="T36" y="T37"/>
                      </a:cxn>
                      <a:cxn ang="T71">
                        <a:pos x="T38" y="T39"/>
                      </a:cxn>
                      <a:cxn ang="T72">
                        <a:pos x="T40" y="T41"/>
                      </a:cxn>
                      <a:cxn ang="T73">
                        <a:pos x="T42" y="T43"/>
                      </a:cxn>
                      <a:cxn ang="T74">
                        <a:pos x="T44" y="T45"/>
                      </a:cxn>
                      <a:cxn ang="T75">
                        <a:pos x="T46" y="T47"/>
                      </a:cxn>
                      <a:cxn ang="T76">
                        <a:pos x="T48" y="T49"/>
                      </a:cxn>
                      <a:cxn ang="T77">
                        <a:pos x="T50" y="T51"/>
                      </a:cxn>
                    </a:cxnLst>
                    <a:rect l="T78" t="T79" r="T80" b="T81"/>
                    <a:pathLst>
                      <a:path w="7" h="7">
                        <a:moveTo>
                          <a:pt x="3" y="1"/>
                        </a:move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6" y="1"/>
                        </a:lnTo>
                        <a:lnTo>
                          <a:pt x="7" y="2"/>
                        </a:lnTo>
                        <a:lnTo>
                          <a:pt x="7" y="3"/>
                        </a:lnTo>
                        <a:lnTo>
                          <a:pt x="6" y="3"/>
                        </a:lnTo>
                        <a:lnTo>
                          <a:pt x="5" y="3"/>
                        </a:lnTo>
                        <a:lnTo>
                          <a:pt x="4" y="4"/>
                        </a:lnTo>
                        <a:lnTo>
                          <a:pt x="3" y="4"/>
                        </a:lnTo>
                        <a:lnTo>
                          <a:pt x="1" y="6"/>
                        </a:lnTo>
                        <a:lnTo>
                          <a:pt x="0" y="7"/>
                        </a:lnTo>
                        <a:lnTo>
                          <a:pt x="0" y="6"/>
                        </a:lnTo>
                        <a:lnTo>
                          <a:pt x="0" y="4"/>
                        </a:lnTo>
                        <a:lnTo>
                          <a:pt x="0" y="3"/>
                        </a:lnTo>
                        <a:lnTo>
                          <a:pt x="0" y="2"/>
                        </a:lnTo>
                        <a:lnTo>
                          <a:pt x="1" y="2"/>
                        </a:lnTo>
                        <a:lnTo>
                          <a:pt x="1" y="1"/>
                        </a:lnTo>
                        <a:lnTo>
                          <a:pt x="3" y="1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66" name="Freeform 66"/>
                  <p:cNvSpPr>
                    <a:spLocks/>
                  </p:cNvSpPr>
                  <p:nvPr/>
                </p:nvSpPr>
                <p:spPr bwMode="auto">
                  <a:xfrm>
                    <a:off x="1130" y="2583"/>
                    <a:ext cx="23" cy="31"/>
                  </a:xfrm>
                  <a:custGeom>
                    <a:avLst/>
                    <a:gdLst>
                      <a:gd name="T0" fmla="*/ 0 w 23"/>
                      <a:gd name="T1" fmla="*/ 13 h 31"/>
                      <a:gd name="T2" fmla="*/ 0 w 23"/>
                      <a:gd name="T3" fmla="*/ 18 h 31"/>
                      <a:gd name="T4" fmla="*/ 3 w 23"/>
                      <a:gd name="T5" fmla="*/ 23 h 31"/>
                      <a:gd name="T6" fmla="*/ 6 w 23"/>
                      <a:gd name="T7" fmla="*/ 28 h 31"/>
                      <a:gd name="T8" fmla="*/ 10 w 23"/>
                      <a:gd name="T9" fmla="*/ 31 h 31"/>
                      <a:gd name="T10" fmla="*/ 14 w 23"/>
                      <a:gd name="T11" fmla="*/ 31 h 31"/>
                      <a:gd name="T12" fmla="*/ 17 w 23"/>
                      <a:gd name="T13" fmla="*/ 29 h 31"/>
                      <a:gd name="T14" fmla="*/ 20 w 23"/>
                      <a:gd name="T15" fmla="*/ 26 h 31"/>
                      <a:gd name="T16" fmla="*/ 23 w 23"/>
                      <a:gd name="T17" fmla="*/ 22 h 31"/>
                      <a:gd name="T18" fmla="*/ 23 w 23"/>
                      <a:gd name="T19" fmla="*/ 19 h 31"/>
                      <a:gd name="T20" fmla="*/ 20 w 23"/>
                      <a:gd name="T21" fmla="*/ 15 h 31"/>
                      <a:gd name="T22" fmla="*/ 18 w 23"/>
                      <a:gd name="T23" fmla="*/ 12 h 31"/>
                      <a:gd name="T24" fmla="*/ 15 w 23"/>
                      <a:gd name="T25" fmla="*/ 11 h 31"/>
                      <a:gd name="T26" fmla="*/ 12 w 23"/>
                      <a:gd name="T27" fmla="*/ 11 h 31"/>
                      <a:gd name="T28" fmla="*/ 9 w 23"/>
                      <a:gd name="T29" fmla="*/ 12 h 31"/>
                      <a:gd name="T30" fmla="*/ 8 w 23"/>
                      <a:gd name="T31" fmla="*/ 12 h 31"/>
                      <a:gd name="T32" fmla="*/ 5 w 23"/>
                      <a:gd name="T33" fmla="*/ 14 h 31"/>
                      <a:gd name="T34" fmla="*/ 4 w 23"/>
                      <a:gd name="T35" fmla="*/ 16 h 31"/>
                      <a:gd name="T36" fmla="*/ 3 w 23"/>
                      <a:gd name="T37" fmla="*/ 15 h 31"/>
                      <a:gd name="T38" fmla="*/ 3 w 23"/>
                      <a:gd name="T39" fmla="*/ 11 h 31"/>
                      <a:gd name="T40" fmla="*/ 4 w 23"/>
                      <a:gd name="T41" fmla="*/ 7 h 31"/>
                      <a:gd name="T42" fmla="*/ 6 w 23"/>
                      <a:gd name="T43" fmla="*/ 4 h 31"/>
                      <a:gd name="T44" fmla="*/ 9 w 23"/>
                      <a:gd name="T45" fmla="*/ 3 h 31"/>
                      <a:gd name="T46" fmla="*/ 11 w 23"/>
                      <a:gd name="T47" fmla="*/ 3 h 31"/>
                      <a:gd name="T48" fmla="*/ 13 w 23"/>
                      <a:gd name="T49" fmla="*/ 5 h 31"/>
                      <a:gd name="T50" fmla="*/ 13 w 23"/>
                      <a:gd name="T51" fmla="*/ 5 h 31"/>
                      <a:gd name="T52" fmla="*/ 17 w 23"/>
                      <a:gd name="T53" fmla="*/ 5 h 31"/>
                      <a:gd name="T54" fmla="*/ 16 w 23"/>
                      <a:gd name="T55" fmla="*/ 3 h 31"/>
                      <a:gd name="T56" fmla="*/ 14 w 23"/>
                      <a:gd name="T57" fmla="*/ 1 h 31"/>
                      <a:gd name="T58" fmla="*/ 11 w 23"/>
                      <a:gd name="T59" fmla="*/ 0 h 31"/>
                      <a:gd name="T60" fmla="*/ 6 w 23"/>
                      <a:gd name="T61" fmla="*/ 1 h 31"/>
                      <a:gd name="T62" fmla="*/ 2 w 23"/>
                      <a:gd name="T63" fmla="*/ 4 h 31"/>
                      <a:gd name="T64" fmla="*/ 0 w 23"/>
                      <a:gd name="T65" fmla="*/ 11 h 31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23"/>
                      <a:gd name="T100" fmla="*/ 0 h 31"/>
                      <a:gd name="T101" fmla="*/ 23 w 23"/>
                      <a:gd name="T102" fmla="*/ 31 h 31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23" h="31">
                        <a:moveTo>
                          <a:pt x="0" y="11"/>
                        </a:moveTo>
                        <a:lnTo>
                          <a:pt x="0" y="13"/>
                        </a:lnTo>
                        <a:lnTo>
                          <a:pt x="0" y="15"/>
                        </a:lnTo>
                        <a:lnTo>
                          <a:pt x="0" y="18"/>
                        </a:lnTo>
                        <a:lnTo>
                          <a:pt x="1" y="20"/>
                        </a:lnTo>
                        <a:lnTo>
                          <a:pt x="3" y="23"/>
                        </a:lnTo>
                        <a:lnTo>
                          <a:pt x="4" y="27"/>
                        </a:lnTo>
                        <a:lnTo>
                          <a:pt x="6" y="28"/>
                        </a:lnTo>
                        <a:lnTo>
                          <a:pt x="8" y="30"/>
                        </a:lnTo>
                        <a:lnTo>
                          <a:pt x="10" y="31"/>
                        </a:lnTo>
                        <a:lnTo>
                          <a:pt x="12" y="31"/>
                        </a:lnTo>
                        <a:lnTo>
                          <a:pt x="14" y="31"/>
                        </a:lnTo>
                        <a:lnTo>
                          <a:pt x="16" y="30"/>
                        </a:lnTo>
                        <a:lnTo>
                          <a:pt x="17" y="29"/>
                        </a:lnTo>
                        <a:lnTo>
                          <a:pt x="19" y="28"/>
                        </a:lnTo>
                        <a:lnTo>
                          <a:pt x="20" y="26"/>
                        </a:lnTo>
                        <a:lnTo>
                          <a:pt x="22" y="25"/>
                        </a:lnTo>
                        <a:lnTo>
                          <a:pt x="23" y="22"/>
                        </a:lnTo>
                        <a:lnTo>
                          <a:pt x="23" y="20"/>
                        </a:lnTo>
                        <a:lnTo>
                          <a:pt x="23" y="19"/>
                        </a:lnTo>
                        <a:lnTo>
                          <a:pt x="22" y="17"/>
                        </a:lnTo>
                        <a:lnTo>
                          <a:pt x="20" y="15"/>
                        </a:lnTo>
                        <a:lnTo>
                          <a:pt x="19" y="13"/>
                        </a:lnTo>
                        <a:lnTo>
                          <a:pt x="18" y="12"/>
                        </a:lnTo>
                        <a:lnTo>
                          <a:pt x="17" y="11"/>
                        </a:lnTo>
                        <a:lnTo>
                          <a:pt x="15" y="11"/>
                        </a:lnTo>
                        <a:lnTo>
                          <a:pt x="14" y="11"/>
                        </a:lnTo>
                        <a:lnTo>
                          <a:pt x="12" y="11"/>
                        </a:lnTo>
                        <a:lnTo>
                          <a:pt x="10" y="11"/>
                        </a:lnTo>
                        <a:lnTo>
                          <a:pt x="9" y="12"/>
                        </a:lnTo>
                        <a:lnTo>
                          <a:pt x="8" y="12"/>
                        </a:lnTo>
                        <a:lnTo>
                          <a:pt x="6" y="13"/>
                        </a:lnTo>
                        <a:lnTo>
                          <a:pt x="5" y="14"/>
                        </a:lnTo>
                        <a:lnTo>
                          <a:pt x="5" y="15"/>
                        </a:lnTo>
                        <a:lnTo>
                          <a:pt x="4" y="16"/>
                        </a:lnTo>
                        <a:lnTo>
                          <a:pt x="4" y="17"/>
                        </a:lnTo>
                        <a:lnTo>
                          <a:pt x="3" y="15"/>
                        </a:lnTo>
                        <a:lnTo>
                          <a:pt x="3" y="13"/>
                        </a:lnTo>
                        <a:lnTo>
                          <a:pt x="3" y="11"/>
                        </a:lnTo>
                        <a:lnTo>
                          <a:pt x="3" y="8"/>
                        </a:lnTo>
                        <a:lnTo>
                          <a:pt x="4" y="7"/>
                        </a:lnTo>
                        <a:lnTo>
                          <a:pt x="5" y="5"/>
                        </a:lnTo>
                        <a:lnTo>
                          <a:pt x="6" y="4"/>
                        </a:lnTo>
                        <a:lnTo>
                          <a:pt x="8" y="4"/>
                        </a:lnTo>
                        <a:lnTo>
                          <a:pt x="9" y="3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2" y="4"/>
                        </a:lnTo>
                        <a:lnTo>
                          <a:pt x="13" y="5"/>
                        </a:lnTo>
                        <a:lnTo>
                          <a:pt x="14" y="6"/>
                        </a:lnTo>
                        <a:lnTo>
                          <a:pt x="17" y="5"/>
                        </a:lnTo>
                        <a:lnTo>
                          <a:pt x="16" y="4"/>
                        </a:lnTo>
                        <a:lnTo>
                          <a:pt x="16" y="3"/>
                        </a:lnTo>
                        <a:lnTo>
                          <a:pt x="15" y="2"/>
                        </a:lnTo>
                        <a:lnTo>
                          <a:pt x="14" y="1"/>
                        </a:lnTo>
                        <a:lnTo>
                          <a:pt x="12" y="0"/>
                        </a:lnTo>
                        <a:lnTo>
                          <a:pt x="11" y="0"/>
                        </a:lnTo>
                        <a:lnTo>
                          <a:pt x="9" y="0"/>
                        </a:lnTo>
                        <a:lnTo>
                          <a:pt x="6" y="1"/>
                        </a:lnTo>
                        <a:lnTo>
                          <a:pt x="3" y="2"/>
                        </a:lnTo>
                        <a:lnTo>
                          <a:pt x="2" y="4"/>
                        </a:lnTo>
                        <a:lnTo>
                          <a:pt x="0" y="7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67" name="Freeform 67"/>
                  <p:cNvSpPr>
                    <a:spLocks/>
                  </p:cNvSpPr>
                  <p:nvPr/>
                </p:nvSpPr>
                <p:spPr bwMode="auto">
                  <a:xfrm>
                    <a:off x="1136" y="2597"/>
                    <a:ext cx="13" cy="14"/>
                  </a:xfrm>
                  <a:custGeom>
                    <a:avLst/>
                    <a:gdLst>
                      <a:gd name="T0" fmla="*/ 4 w 13"/>
                      <a:gd name="T1" fmla="*/ 13 h 14"/>
                      <a:gd name="T2" fmla="*/ 3 w 13"/>
                      <a:gd name="T3" fmla="*/ 12 h 14"/>
                      <a:gd name="T4" fmla="*/ 3 w 13"/>
                      <a:gd name="T5" fmla="*/ 11 h 14"/>
                      <a:gd name="T6" fmla="*/ 2 w 13"/>
                      <a:gd name="T7" fmla="*/ 9 h 14"/>
                      <a:gd name="T8" fmla="*/ 0 w 13"/>
                      <a:gd name="T9" fmla="*/ 8 h 14"/>
                      <a:gd name="T10" fmla="*/ 0 w 13"/>
                      <a:gd name="T11" fmla="*/ 7 h 14"/>
                      <a:gd name="T12" fmla="*/ 0 w 13"/>
                      <a:gd name="T13" fmla="*/ 5 h 14"/>
                      <a:gd name="T14" fmla="*/ 0 w 13"/>
                      <a:gd name="T15" fmla="*/ 4 h 14"/>
                      <a:gd name="T16" fmla="*/ 0 w 13"/>
                      <a:gd name="T17" fmla="*/ 3 h 14"/>
                      <a:gd name="T18" fmla="*/ 2 w 13"/>
                      <a:gd name="T19" fmla="*/ 2 h 14"/>
                      <a:gd name="T20" fmla="*/ 3 w 13"/>
                      <a:gd name="T21" fmla="*/ 2 h 14"/>
                      <a:gd name="T22" fmla="*/ 4 w 13"/>
                      <a:gd name="T23" fmla="*/ 1 h 14"/>
                      <a:gd name="T24" fmla="*/ 5 w 13"/>
                      <a:gd name="T25" fmla="*/ 1 h 14"/>
                      <a:gd name="T26" fmla="*/ 6 w 13"/>
                      <a:gd name="T27" fmla="*/ 0 h 14"/>
                      <a:gd name="T28" fmla="*/ 7 w 13"/>
                      <a:gd name="T29" fmla="*/ 0 h 14"/>
                      <a:gd name="T30" fmla="*/ 8 w 13"/>
                      <a:gd name="T31" fmla="*/ 0 h 14"/>
                      <a:gd name="T32" fmla="*/ 9 w 13"/>
                      <a:gd name="T33" fmla="*/ 1 h 14"/>
                      <a:gd name="T34" fmla="*/ 10 w 13"/>
                      <a:gd name="T35" fmla="*/ 2 h 14"/>
                      <a:gd name="T36" fmla="*/ 11 w 13"/>
                      <a:gd name="T37" fmla="*/ 2 h 14"/>
                      <a:gd name="T38" fmla="*/ 12 w 13"/>
                      <a:gd name="T39" fmla="*/ 3 h 14"/>
                      <a:gd name="T40" fmla="*/ 12 w 13"/>
                      <a:gd name="T41" fmla="*/ 4 h 14"/>
                      <a:gd name="T42" fmla="*/ 13 w 13"/>
                      <a:gd name="T43" fmla="*/ 5 h 14"/>
                      <a:gd name="T44" fmla="*/ 13 w 13"/>
                      <a:gd name="T45" fmla="*/ 7 h 14"/>
                      <a:gd name="T46" fmla="*/ 13 w 13"/>
                      <a:gd name="T47" fmla="*/ 8 h 14"/>
                      <a:gd name="T48" fmla="*/ 12 w 13"/>
                      <a:gd name="T49" fmla="*/ 9 h 14"/>
                      <a:gd name="T50" fmla="*/ 12 w 13"/>
                      <a:gd name="T51" fmla="*/ 11 h 14"/>
                      <a:gd name="T52" fmla="*/ 11 w 13"/>
                      <a:gd name="T53" fmla="*/ 12 h 14"/>
                      <a:gd name="T54" fmla="*/ 10 w 13"/>
                      <a:gd name="T55" fmla="*/ 13 h 14"/>
                      <a:gd name="T56" fmla="*/ 9 w 13"/>
                      <a:gd name="T57" fmla="*/ 13 h 14"/>
                      <a:gd name="T58" fmla="*/ 8 w 13"/>
                      <a:gd name="T59" fmla="*/ 14 h 14"/>
                      <a:gd name="T60" fmla="*/ 7 w 13"/>
                      <a:gd name="T61" fmla="*/ 14 h 14"/>
                      <a:gd name="T62" fmla="*/ 5 w 13"/>
                      <a:gd name="T63" fmla="*/ 14 h 14"/>
                      <a:gd name="T64" fmla="*/ 4 w 13"/>
                      <a:gd name="T65" fmla="*/ 13 h 14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13"/>
                      <a:gd name="T100" fmla="*/ 0 h 14"/>
                      <a:gd name="T101" fmla="*/ 13 w 13"/>
                      <a:gd name="T102" fmla="*/ 14 h 14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13" h="14">
                        <a:moveTo>
                          <a:pt x="4" y="13"/>
                        </a:moveTo>
                        <a:lnTo>
                          <a:pt x="3" y="12"/>
                        </a:lnTo>
                        <a:lnTo>
                          <a:pt x="3" y="11"/>
                        </a:lnTo>
                        <a:lnTo>
                          <a:pt x="2" y="9"/>
                        </a:lnTo>
                        <a:lnTo>
                          <a:pt x="0" y="8"/>
                        </a:lnTo>
                        <a:lnTo>
                          <a:pt x="0" y="7"/>
                        </a:lnTo>
                        <a:lnTo>
                          <a:pt x="0" y="5"/>
                        </a:lnTo>
                        <a:lnTo>
                          <a:pt x="0" y="4"/>
                        </a:lnTo>
                        <a:lnTo>
                          <a:pt x="0" y="3"/>
                        </a:lnTo>
                        <a:lnTo>
                          <a:pt x="2" y="2"/>
                        </a:lnTo>
                        <a:lnTo>
                          <a:pt x="3" y="2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9" y="1"/>
                        </a:lnTo>
                        <a:lnTo>
                          <a:pt x="10" y="2"/>
                        </a:lnTo>
                        <a:lnTo>
                          <a:pt x="11" y="2"/>
                        </a:lnTo>
                        <a:lnTo>
                          <a:pt x="12" y="3"/>
                        </a:lnTo>
                        <a:lnTo>
                          <a:pt x="12" y="4"/>
                        </a:lnTo>
                        <a:lnTo>
                          <a:pt x="13" y="5"/>
                        </a:lnTo>
                        <a:lnTo>
                          <a:pt x="13" y="7"/>
                        </a:lnTo>
                        <a:lnTo>
                          <a:pt x="13" y="8"/>
                        </a:lnTo>
                        <a:lnTo>
                          <a:pt x="12" y="9"/>
                        </a:lnTo>
                        <a:lnTo>
                          <a:pt x="12" y="11"/>
                        </a:lnTo>
                        <a:lnTo>
                          <a:pt x="11" y="12"/>
                        </a:lnTo>
                        <a:lnTo>
                          <a:pt x="10" y="13"/>
                        </a:lnTo>
                        <a:lnTo>
                          <a:pt x="9" y="13"/>
                        </a:lnTo>
                        <a:lnTo>
                          <a:pt x="8" y="14"/>
                        </a:lnTo>
                        <a:lnTo>
                          <a:pt x="7" y="14"/>
                        </a:lnTo>
                        <a:lnTo>
                          <a:pt x="5" y="14"/>
                        </a:lnTo>
                        <a:lnTo>
                          <a:pt x="4" y="1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68" name="Freeform 68"/>
                  <p:cNvSpPr>
                    <a:spLocks/>
                  </p:cNvSpPr>
                  <p:nvPr/>
                </p:nvSpPr>
                <p:spPr bwMode="auto">
                  <a:xfrm>
                    <a:off x="1224" y="2386"/>
                    <a:ext cx="28" cy="35"/>
                  </a:xfrm>
                  <a:custGeom>
                    <a:avLst/>
                    <a:gdLst>
                      <a:gd name="T0" fmla="*/ 23 w 28"/>
                      <a:gd name="T1" fmla="*/ 14 h 35"/>
                      <a:gd name="T2" fmla="*/ 22 w 28"/>
                      <a:gd name="T3" fmla="*/ 14 h 35"/>
                      <a:gd name="T4" fmla="*/ 22 w 28"/>
                      <a:gd name="T5" fmla="*/ 13 h 35"/>
                      <a:gd name="T6" fmla="*/ 22 w 28"/>
                      <a:gd name="T7" fmla="*/ 13 h 35"/>
                      <a:gd name="T8" fmla="*/ 22 w 28"/>
                      <a:gd name="T9" fmla="*/ 12 h 35"/>
                      <a:gd name="T10" fmla="*/ 22 w 28"/>
                      <a:gd name="T11" fmla="*/ 8 h 35"/>
                      <a:gd name="T12" fmla="*/ 21 w 28"/>
                      <a:gd name="T13" fmla="*/ 5 h 35"/>
                      <a:gd name="T14" fmla="*/ 18 w 28"/>
                      <a:gd name="T15" fmla="*/ 2 h 35"/>
                      <a:gd name="T16" fmla="*/ 14 w 28"/>
                      <a:gd name="T17" fmla="*/ 0 h 35"/>
                      <a:gd name="T18" fmla="*/ 9 w 28"/>
                      <a:gd name="T19" fmla="*/ 0 h 35"/>
                      <a:gd name="T20" fmla="*/ 4 w 28"/>
                      <a:gd name="T21" fmla="*/ 3 h 35"/>
                      <a:gd name="T22" fmla="*/ 0 w 28"/>
                      <a:gd name="T23" fmla="*/ 7 h 35"/>
                      <a:gd name="T24" fmla="*/ 0 w 28"/>
                      <a:gd name="T25" fmla="*/ 10 h 35"/>
                      <a:gd name="T26" fmla="*/ 0 w 28"/>
                      <a:gd name="T27" fmla="*/ 14 h 35"/>
                      <a:gd name="T28" fmla="*/ 1 w 28"/>
                      <a:gd name="T29" fmla="*/ 18 h 35"/>
                      <a:gd name="T30" fmla="*/ 8 w 28"/>
                      <a:gd name="T31" fmla="*/ 14 h 35"/>
                      <a:gd name="T32" fmla="*/ 7 w 28"/>
                      <a:gd name="T33" fmla="*/ 12 h 35"/>
                      <a:gd name="T34" fmla="*/ 7 w 28"/>
                      <a:gd name="T35" fmla="*/ 10 h 35"/>
                      <a:gd name="T36" fmla="*/ 8 w 28"/>
                      <a:gd name="T37" fmla="*/ 9 h 35"/>
                      <a:gd name="T38" fmla="*/ 10 w 28"/>
                      <a:gd name="T39" fmla="*/ 8 h 35"/>
                      <a:gd name="T40" fmla="*/ 12 w 28"/>
                      <a:gd name="T41" fmla="*/ 8 h 35"/>
                      <a:gd name="T42" fmla="*/ 13 w 28"/>
                      <a:gd name="T43" fmla="*/ 8 h 35"/>
                      <a:gd name="T44" fmla="*/ 14 w 28"/>
                      <a:gd name="T45" fmla="*/ 8 h 35"/>
                      <a:gd name="T46" fmla="*/ 14 w 28"/>
                      <a:gd name="T47" fmla="*/ 9 h 35"/>
                      <a:gd name="T48" fmla="*/ 14 w 28"/>
                      <a:gd name="T49" fmla="*/ 12 h 35"/>
                      <a:gd name="T50" fmla="*/ 14 w 28"/>
                      <a:gd name="T51" fmla="*/ 13 h 35"/>
                      <a:gd name="T52" fmla="*/ 13 w 28"/>
                      <a:gd name="T53" fmla="*/ 13 h 35"/>
                      <a:gd name="T54" fmla="*/ 12 w 28"/>
                      <a:gd name="T55" fmla="*/ 14 h 35"/>
                      <a:gd name="T56" fmla="*/ 12 w 28"/>
                      <a:gd name="T57" fmla="*/ 14 h 35"/>
                      <a:gd name="T58" fmla="*/ 10 w 28"/>
                      <a:gd name="T59" fmla="*/ 14 h 35"/>
                      <a:gd name="T60" fmla="*/ 10 w 28"/>
                      <a:gd name="T61" fmla="*/ 14 h 35"/>
                      <a:gd name="T62" fmla="*/ 9 w 28"/>
                      <a:gd name="T63" fmla="*/ 14 h 35"/>
                      <a:gd name="T64" fmla="*/ 10 w 28"/>
                      <a:gd name="T65" fmla="*/ 17 h 35"/>
                      <a:gd name="T66" fmla="*/ 12 w 28"/>
                      <a:gd name="T67" fmla="*/ 21 h 35"/>
                      <a:gd name="T68" fmla="*/ 14 w 28"/>
                      <a:gd name="T69" fmla="*/ 21 h 35"/>
                      <a:gd name="T70" fmla="*/ 14 w 28"/>
                      <a:gd name="T71" fmla="*/ 20 h 35"/>
                      <a:gd name="T72" fmla="*/ 15 w 28"/>
                      <a:gd name="T73" fmla="*/ 20 h 35"/>
                      <a:gd name="T74" fmla="*/ 17 w 28"/>
                      <a:gd name="T75" fmla="*/ 20 h 35"/>
                      <a:gd name="T76" fmla="*/ 18 w 28"/>
                      <a:gd name="T77" fmla="*/ 20 h 35"/>
                      <a:gd name="T78" fmla="*/ 19 w 28"/>
                      <a:gd name="T79" fmla="*/ 21 h 35"/>
                      <a:gd name="T80" fmla="*/ 20 w 28"/>
                      <a:gd name="T81" fmla="*/ 23 h 35"/>
                      <a:gd name="T82" fmla="*/ 20 w 28"/>
                      <a:gd name="T83" fmla="*/ 24 h 35"/>
                      <a:gd name="T84" fmla="*/ 19 w 28"/>
                      <a:gd name="T85" fmla="*/ 26 h 35"/>
                      <a:gd name="T86" fmla="*/ 18 w 28"/>
                      <a:gd name="T87" fmla="*/ 27 h 35"/>
                      <a:gd name="T88" fmla="*/ 15 w 28"/>
                      <a:gd name="T89" fmla="*/ 27 h 35"/>
                      <a:gd name="T90" fmla="*/ 13 w 28"/>
                      <a:gd name="T91" fmla="*/ 27 h 35"/>
                      <a:gd name="T92" fmla="*/ 13 w 28"/>
                      <a:gd name="T93" fmla="*/ 27 h 35"/>
                      <a:gd name="T94" fmla="*/ 12 w 28"/>
                      <a:gd name="T95" fmla="*/ 26 h 35"/>
                      <a:gd name="T96" fmla="*/ 10 w 28"/>
                      <a:gd name="T97" fmla="*/ 22 h 35"/>
                      <a:gd name="T98" fmla="*/ 3 w 28"/>
                      <a:gd name="T99" fmla="*/ 27 h 35"/>
                      <a:gd name="T100" fmla="*/ 5 w 28"/>
                      <a:gd name="T101" fmla="*/ 31 h 35"/>
                      <a:gd name="T102" fmla="*/ 8 w 28"/>
                      <a:gd name="T103" fmla="*/ 34 h 35"/>
                      <a:gd name="T104" fmla="*/ 14 w 28"/>
                      <a:gd name="T105" fmla="*/ 35 h 35"/>
                      <a:gd name="T106" fmla="*/ 19 w 28"/>
                      <a:gd name="T107" fmla="*/ 34 h 35"/>
                      <a:gd name="T108" fmla="*/ 23 w 28"/>
                      <a:gd name="T109" fmla="*/ 32 h 35"/>
                      <a:gd name="T110" fmla="*/ 27 w 28"/>
                      <a:gd name="T111" fmla="*/ 28 h 35"/>
                      <a:gd name="T112" fmla="*/ 28 w 28"/>
                      <a:gd name="T113" fmla="*/ 23 h 35"/>
                      <a:gd name="T114" fmla="*/ 28 w 28"/>
                      <a:gd name="T115" fmla="*/ 19 h 35"/>
                      <a:gd name="T116" fmla="*/ 26 w 28"/>
                      <a:gd name="T117" fmla="*/ 16 h 35"/>
                      <a:gd name="T118" fmla="*/ 23 w 28"/>
                      <a:gd name="T119" fmla="*/ 14 h 35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w 28"/>
                      <a:gd name="T181" fmla="*/ 0 h 35"/>
                      <a:gd name="T182" fmla="*/ 28 w 28"/>
                      <a:gd name="T183" fmla="*/ 35 h 35"/>
                    </a:gdLst>
                    <a:ahLst/>
                    <a:cxnLst>
                      <a:cxn ang="T120">
                        <a:pos x="T0" y="T1"/>
                      </a:cxn>
                      <a:cxn ang="T121">
                        <a:pos x="T2" y="T3"/>
                      </a:cxn>
                      <a:cxn ang="T122">
                        <a:pos x="T4" y="T5"/>
                      </a:cxn>
                      <a:cxn ang="T123">
                        <a:pos x="T6" y="T7"/>
                      </a:cxn>
                      <a:cxn ang="T124">
                        <a:pos x="T8" y="T9"/>
                      </a:cxn>
                      <a:cxn ang="T125">
                        <a:pos x="T10" y="T11"/>
                      </a:cxn>
                      <a:cxn ang="T126">
                        <a:pos x="T12" y="T13"/>
                      </a:cxn>
                      <a:cxn ang="T127">
                        <a:pos x="T14" y="T15"/>
                      </a:cxn>
                      <a:cxn ang="T128">
                        <a:pos x="T16" y="T17"/>
                      </a:cxn>
                      <a:cxn ang="T129">
                        <a:pos x="T18" y="T19"/>
                      </a:cxn>
                      <a:cxn ang="T130">
                        <a:pos x="T20" y="T21"/>
                      </a:cxn>
                      <a:cxn ang="T131">
                        <a:pos x="T22" y="T23"/>
                      </a:cxn>
                      <a:cxn ang="T132">
                        <a:pos x="T24" y="T25"/>
                      </a:cxn>
                      <a:cxn ang="T133">
                        <a:pos x="T26" y="T27"/>
                      </a:cxn>
                      <a:cxn ang="T134">
                        <a:pos x="T28" y="T29"/>
                      </a:cxn>
                      <a:cxn ang="T135">
                        <a:pos x="T30" y="T31"/>
                      </a:cxn>
                      <a:cxn ang="T136">
                        <a:pos x="T32" y="T33"/>
                      </a:cxn>
                      <a:cxn ang="T137">
                        <a:pos x="T34" y="T35"/>
                      </a:cxn>
                      <a:cxn ang="T138">
                        <a:pos x="T36" y="T37"/>
                      </a:cxn>
                      <a:cxn ang="T139">
                        <a:pos x="T38" y="T39"/>
                      </a:cxn>
                      <a:cxn ang="T140">
                        <a:pos x="T40" y="T41"/>
                      </a:cxn>
                      <a:cxn ang="T141">
                        <a:pos x="T42" y="T43"/>
                      </a:cxn>
                      <a:cxn ang="T142">
                        <a:pos x="T44" y="T45"/>
                      </a:cxn>
                      <a:cxn ang="T143">
                        <a:pos x="T46" y="T47"/>
                      </a:cxn>
                      <a:cxn ang="T144">
                        <a:pos x="T48" y="T49"/>
                      </a:cxn>
                      <a:cxn ang="T145">
                        <a:pos x="T50" y="T51"/>
                      </a:cxn>
                      <a:cxn ang="T146">
                        <a:pos x="T52" y="T53"/>
                      </a:cxn>
                      <a:cxn ang="T147">
                        <a:pos x="T54" y="T55"/>
                      </a:cxn>
                      <a:cxn ang="T148">
                        <a:pos x="T56" y="T57"/>
                      </a:cxn>
                      <a:cxn ang="T149">
                        <a:pos x="T58" y="T59"/>
                      </a:cxn>
                      <a:cxn ang="T150">
                        <a:pos x="T60" y="T61"/>
                      </a:cxn>
                      <a:cxn ang="T151">
                        <a:pos x="T62" y="T63"/>
                      </a:cxn>
                      <a:cxn ang="T152">
                        <a:pos x="T64" y="T65"/>
                      </a:cxn>
                      <a:cxn ang="T153">
                        <a:pos x="T66" y="T67"/>
                      </a:cxn>
                      <a:cxn ang="T154">
                        <a:pos x="T68" y="T69"/>
                      </a:cxn>
                      <a:cxn ang="T155">
                        <a:pos x="T70" y="T71"/>
                      </a:cxn>
                      <a:cxn ang="T156">
                        <a:pos x="T72" y="T73"/>
                      </a:cxn>
                      <a:cxn ang="T157">
                        <a:pos x="T74" y="T75"/>
                      </a:cxn>
                      <a:cxn ang="T158">
                        <a:pos x="T76" y="T77"/>
                      </a:cxn>
                      <a:cxn ang="T159">
                        <a:pos x="T78" y="T79"/>
                      </a:cxn>
                      <a:cxn ang="T160">
                        <a:pos x="T80" y="T81"/>
                      </a:cxn>
                      <a:cxn ang="T161">
                        <a:pos x="T82" y="T83"/>
                      </a:cxn>
                      <a:cxn ang="T162">
                        <a:pos x="T84" y="T85"/>
                      </a:cxn>
                      <a:cxn ang="T163">
                        <a:pos x="T86" y="T87"/>
                      </a:cxn>
                      <a:cxn ang="T164">
                        <a:pos x="T88" y="T89"/>
                      </a:cxn>
                      <a:cxn ang="T165">
                        <a:pos x="T90" y="T91"/>
                      </a:cxn>
                      <a:cxn ang="T166">
                        <a:pos x="T92" y="T93"/>
                      </a:cxn>
                      <a:cxn ang="T167">
                        <a:pos x="T94" y="T95"/>
                      </a:cxn>
                      <a:cxn ang="T168">
                        <a:pos x="T96" y="T97"/>
                      </a:cxn>
                      <a:cxn ang="T169">
                        <a:pos x="T98" y="T99"/>
                      </a:cxn>
                      <a:cxn ang="T170">
                        <a:pos x="T100" y="T101"/>
                      </a:cxn>
                      <a:cxn ang="T171">
                        <a:pos x="T102" y="T103"/>
                      </a:cxn>
                      <a:cxn ang="T172">
                        <a:pos x="T104" y="T105"/>
                      </a:cxn>
                      <a:cxn ang="T173">
                        <a:pos x="T106" y="T107"/>
                      </a:cxn>
                      <a:cxn ang="T174">
                        <a:pos x="T108" y="T109"/>
                      </a:cxn>
                      <a:cxn ang="T175">
                        <a:pos x="T110" y="T111"/>
                      </a:cxn>
                      <a:cxn ang="T176">
                        <a:pos x="T112" y="T113"/>
                      </a:cxn>
                      <a:cxn ang="T177">
                        <a:pos x="T114" y="T115"/>
                      </a:cxn>
                      <a:cxn ang="T178">
                        <a:pos x="T116" y="T117"/>
                      </a:cxn>
                      <a:cxn ang="T179">
                        <a:pos x="T118" y="T119"/>
                      </a:cxn>
                    </a:cxnLst>
                    <a:rect l="T180" t="T181" r="T182" b="T183"/>
                    <a:pathLst>
                      <a:path w="28" h="35">
                        <a:moveTo>
                          <a:pt x="23" y="14"/>
                        </a:moveTo>
                        <a:lnTo>
                          <a:pt x="23" y="14"/>
                        </a:lnTo>
                        <a:lnTo>
                          <a:pt x="22" y="14"/>
                        </a:lnTo>
                        <a:lnTo>
                          <a:pt x="22" y="13"/>
                        </a:lnTo>
                        <a:lnTo>
                          <a:pt x="22" y="12"/>
                        </a:lnTo>
                        <a:lnTo>
                          <a:pt x="22" y="10"/>
                        </a:lnTo>
                        <a:lnTo>
                          <a:pt x="22" y="8"/>
                        </a:lnTo>
                        <a:lnTo>
                          <a:pt x="22" y="7"/>
                        </a:lnTo>
                        <a:lnTo>
                          <a:pt x="21" y="5"/>
                        </a:lnTo>
                        <a:lnTo>
                          <a:pt x="20" y="3"/>
                        </a:lnTo>
                        <a:lnTo>
                          <a:pt x="18" y="2"/>
                        </a:lnTo>
                        <a:lnTo>
                          <a:pt x="16" y="1"/>
                        </a:lnTo>
                        <a:lnTo>
                          <a:pt x="14" y="0"/>
                        </a:lnTo>
                        <a:lnTo>
                          <a:pt x="12" y="0"/>
                        </a:lnTo>
                        <a:lnTo>
                          <a:pt x="9" y="0"/>
                        </a:lnTo>
                        <a:lnTo>
                          <a:pt x="7" y="1"/>
                        </a:lnTo>
                        <a:lnTo>
                          <a:pt x="4" y="3"/>
                        </a:lnTo>
                        <a:lnTo>
                          <a:pt x="2" y="5"/>
                        </a:lnTo>
                        <a:lnTo>
                          <a:pt x="0" y="7"/>
                        </a:lnTo>
                        <a:lnTo>
                          <a:pt x="0" y="9"/>
                        </a:lnTo>
                        <a:lnTo>
                          <a:pt x="0" y="10"/>
                        </a:lnTo>
                        <a:lnTo>
                          <a:pt x="0" y="13"/>
                        </a:lnTo>
                        <a:lnTo>
                          <a:pt x="0" y="14"/>
                        </a:lnTo>
                        <a:lnTo>
                          <a:pt x="1" y="16"/>
                        </a:lnTo>
                        <a:lnTo>
                          <a:pt x="1" y="18"/>
                        </a:lnTo>
                        <a:lnTo>
                          <a:pt x="8" y="16"/>
                        </a:lnTo>
                        <a:lnTo>
                          <a:pt x="8" y="14"/>
                        </a:lnTo>
                        <a:lnTo>
                          <a:pt x="7" y="13"/>
                        </a:lnTo>
                        <a:lnTo>
                          <a:pt x="7" y="12"/>
                        </a:lnTo>
                        <a:lnTo>
                          <a:pt x="7" y="10"/>
                        </a:lnTo>
                        <a:lnTo>
                          <a:pt x="8" y="9"/>
                        </a:lnTo>
                        <a:lnTo>
                          <a:pt x="9" y="9"/>
                        </a:lnTo>
                        <a:lnTo>
                          <a:pt x="10" y="8"/>
                        </a:lnTo>
                        <a:lnTo>
                          <a:pt x="12" y="8"/>
                        </a:lnTo>
                        <a:lnTo>
                          <a:pt x="13" y="8"/>
                        </a:lnTo>
                        <a:lnTo>
                          <a:pt x="14" y="8"/>
                        </a:lnTo>
                        <a:lnTo>
                          <a:pt x="14" y="9"/>
                        </a:lnTo>
                        <a:lnTo>
                          <a:pt x="14" y="10"/>
                        </a:lnTo>
                        <a:lnTo>
                          <a:pt x="14" y="12"/>
                        </a:lnTo>
                        <a:lnTo>
                          <a:pt x="14" y="13"/>
                        </a:lnTo>
                        <a:lnTo>
                          <a:pt x="13" y="13"/>
                        </a:lnTo>
                        <a:lnTo>
                          <a:pt x="12" y="14"/>
                        </a:lnTo>
                        <a:lnTo>
                          <a:pt x="10" y="14"/>
                        </a:lnTo>
                        <a:lnTo>
                          <a:pt x="9" y="14"/>
                        </a:lnTo>
                        <a:lnTo>
                          <a:pt x="9" y="15"/>
                        </a:lnTo>
                        <a:lnTo>
                          <a:pt x="10" y="17"/>
                        </a:lnTo>
                        <a:lnTo>
                          <a:pt x="12" y="20"/>
                        </a:lnTo>
                        <a:lnTo>
                          <a:pt x="12" y="21"/>
                        </a:lnTo>
                        <a:lnTo>
                          <a:pt x="13" y="21"/>
                        </a:lnTo>
                        <a:lnTo>
                          <a:pt x="14" y="21"/>
                        </a:lnTo>
                        <a:lnTo>
                          <a:pt x="14" y="20"/>
                        </a:lnTo>
                        <a:lnTo>
                          <a:pt x="15" y="20"/>
                        </a:lnTo>
                        <a:lnTo>
                          <a:pt x="16" y="20"/>
                        </a:lnTo>
                        <a:lnTo>
                          <a:pt x="17" y="20"/>
                        </a:lnTo>
                        <a:lnTo>
                          <a:pt x="18" y="20"/>
                        </a:lnTo>
                        <a:lnTo>
                          <a:pt x="19" y="20"/>
                        </a:lnTo>
                        <a:lnTo>
                          <a:pt x="19" y="21"/>
                        </a:lnTo>
                        <a:lnTo>
                          <a:pt x="19" y="22"/>
                        </a:lnTo>
                        <a:lnTo>
                          <a:pt x="20" y="23"/>
                        </a:lnTo>
                        <a:lnTo>
                          <a:pt x="20" y="24"/>
                        </a:lnTo>
                        <a:lnTo>
                          <a:pt x="19" y="24"/>
                        </a:lnTo>
                        <a:lnTo>
                          <a:pt x="19" y="26"/>
                        </a:lnTo>
                        <a:lnTo>
                          <a:pt x="18" y="26"/>
                        </a:lnTo>
                        <a:lnTo>
                          <a:pt x="18" y="27"/>
                        </a:lnTo>
                        <a:lnTo>
                          <a:pt x="17" y="27"/>
                        </a:lnTo>
                        <a:lnTo>
                          <a:pt x="15" y="27"/>
                        </a:lnTo>
                        <a:lnTo>
                          <a:pt x="14" y="27"/>
                        </a:lnTo>
                        <a:lnTo>
                          <a:pt x="13" y="27"/>
                        </a:lnTo>
                        <a:lnTo>
                          <a:pt x="12" y="26"/>
                        </a:lnTo>
                        <a:lnTo>
                          <a:pt x="10" y="24"/>
                        </a:lnTo>
                        <a:lnTo>
                          <a:pt x="10" y="22"/>
                        </a:lnTo>
                        <a:lnTo>
                          <a:pt x="3" y="24"/>
                        </a:lnTo>
                        <a:lnTo>
                          <a:pt x="3" y="27"/>
                        </a:lnTo>
                        <a:lnTo>
                          <a:pt x="4" y="29"/>
                        </a:lnTo>
                        <a:lnTo>
                          <a:pt x="5" y="31"/>
                        </a:lnTo>
                        <a:lnTo>
                          <a:pt x="7" y="32"/>
                        </a:lnTo>
                        <a:lnTo>
                          <a:pt x="8" y="34"/>
                        </a:lnTo>
                        <a:lnTo>
                          <a:pt x="10" y="35"/>
                        </a:lnTo>
                        <a:lnTo>
                          <a:pt x="14" y="35"/>
                        </a:lnTo>
                        <a:lnTo>
                          <a:pt x="16" y="35"/>
                        </a:lnTo>
                        <a:lnTo>
                          <a:pt x="19" y="34"/>
                        </a:lnTo>
                        <a:lnTo>
                          <a:pt x="21" y="33"/>
                        </a:lnTo>
                        <a:lnTo>
                          <a:pt x="23" y="32"/>
                        </a:lnTo>
                        <a:lnTo>
                          <a:pt x="26" y="30"/>
                        </a:lnTo>
                        <a:lnTo>
                          <a:pt x="27" y="28"/>
                        </a:lnTo>
                        <a:lnTo>
                          <a:pt x="28" y="26"/>
                        </a:lnTo>
                        <a:lnTo>
                          <a:pt x="28" y="23"/>
                        </a:lnTo>
                        <a:lnTo>
                          <a:pt x="28" y="21"/>
                        </a:lnTo>
                        <a:lnTo>
                          <a:pt x="28" y="19"/>
                        </a:lnTo>
                        <a:lnTo>
                          <a:pt x="27" y="18"/>
                        </a:lnTo>
                        <a:lnTo>
                          <a:pt x="26" y="16"/>
                        </a:lnTo>
                        <a:lnTo>
                          <a:pt x="24" y="15"/>
                        </a:lnTo>
                        <a:lnTo>
                          <a:pt x="23" y="1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69" name="Freeform 69"/>
                  <p:cNvSpPr>
                    <a:spLocks/>
                  </p:cNvSpPr>
                  <p:nvPr/>
                </p:nvSpPr>
                <p:spPr bwMode="auto">
                  <a:xfrm>
                    <a:off x="1226" y="2388"/>
                    <a:ext cx="24" cy="31"/>
                  </a:xfrm>
                  <a:custGeom>
                    <a:avLst/>
                    <a:gdLst>
                      <a:gd name="T0" fmla="*/ 19 w 24"/>
                      <a:gd name="T1" fmla="*/ 13 h 31"/>
                      <a:gd name="T2" fmla="*/ 17 w 24"/>
                      <a:gd name="T3" fmla="*/ 13 h 31"/>
                      <a:gd name="T4" fmla="*/ 17 w 24"/>
                      <a:gd name="T5" fmla="*/ 12 h 31"/>
                      <a:gd name="T6" fmla="*/ 17 w 24"/>
                      <a:gd name="T7" fmla="*/ 11 h 31"/>
                      <a:gd name="T8" fmla="*/ 18 w 24"/>
                      <a:gd name="T9" fmla="*/ 10 h 31"/>
                      <a:gd name="T10" fmla="*/ 18 w 24"/>
                      <a:gd name="T11" fmla="*/ 6 h 31"/>
                      <a:gd name="T12" fmla="*/ 17 w 24"/>
                      <a:gd name="T13" fmla="*/ 4 h 31"/>
                      <a:gd name="T14" fmla="*/ 15 w 24"/>
                      <a:gd name="T15" fmla="*/ 1 h 31"/>
                      <a:gd name="T16" fmla="*/ 12 w 24"/>
                      <a:gd name="T17" fmla="*/ 0 h 31"/>
                      <a:gd name="T18" fmla="*/ 8 w 24"/>
                      <a:gd name="T19" fmla="*/ 0 h 31"/>
                      <a:gd name="T20" fmla="*/ 3 w 24"/>
                      <a:gd name="T21" fmla="*/ 2 h 31"/>
                      <a:gd name="T22" fmla="*/ 0 w 24"/>
                      <a:gd name="T23" fmla="*/ 5 h 31"/>
                      <a:gd name="T24" fmla="*/ 0 w 24"/>
                      <a:gd name="T25" fmla="*/ 8 h 31"/>
                      <a:gd name="T26" fmla="*/ 0 w 24"/>
                      <a:gd name="T27" fmla="*/ 12 h 31"/>
                      <a:gd name="T28" fmla="*/ 4 w 24"/>
                      <a:gd name="T29" fmla="*/ 13 h 31"/>
                      <a:gd name="T30" fmla="*/ 3 w 24"/>
                      <a:gd name="T31" fmla="*/ 11 h 31"/>
                      <a:gd name="T32" fmla="*/ 3 w 24"/>
                      <a:gd name="T33" fmla="*/ 8 h 31"/>
                      <a:gd name="T34" fmla="*/ 5 w 24"/>
                      <a:gd name="T35" fmla="*/ 6 h 31"/>
                      <a:gd name="T36" fmla="*/ 7 w 24"/>
                      <a:gd name="T37" fmla="*/ 4 h 31"/>
                      <a:gd name="T38" fmla="*/ 10 w 24"/>
                      <a:gd name="T39" fmla="*/ 4 h 31"/>
                      <a:gd name="T40" fmla="*/ 12 w 24"/>
                      <a:gd name="T41" fmla="*/ 4 h 31"/>
                      <a:gd name="T42" fmla="*/ 13 w 24"/>
                      <a:gd name="T43" fmla="*/ 5 h 31"/>
                      <a:gd name="T44" fmla="*/ 14 w 24"/>
                      <a:gd name="T45" fmla="*/ 7 h 31"/>
                      <a:gd name="T46" fmla="*/ 15 w 24"/>
                      <a:gd name="T47" fmla="*/ 10 h 31"/>
                      <a:gd name="T48" fmla="*/ 13 w 24"/>
                      <a:gd name="T49" fmla="*/ 12 h 31"/>
                      <a:gd name="T50" fmla="*/ 12 w 24"/>
                      <a:gd name="T51" fmla="*/ 13 h 31"/>
                      <a:gd name="T52" fmla="*/ 11 w 24"/>
                      <a:gd name="T53" fmla="*/ 14 h 31"/>
                      <a:gd name="T54" fmla="*/ 10 w 24"/>
                      <a:gd name="T55" fmla="*/ 14 h 31"/>
                      <a:gd name="T56" fmla="*/ 10 w 24"/>
                      <a:gd name="T57" fmla="*/ 14 h 31"/>
                      <a:gd name="T58" fmla="*/ 10 w 24"/>
                      <a:gd name="T59" fmla="*/ 15 h 31"/>
                      <a:gd name="T60" fmla="*/ 11 w 24"/>
                      <a:gd name="T61" fmla="*/ 17 h 31"/>
                      <a:gd name="T62" fmla="*/ 11 w 24"/>
                      <a:gd name="T63" fmla="*/ 17 h 31"/>
                      <a:gd name="T64" fmla="*/ 11 w 24"/>
                      <a:gd name="T65" fmla="*/ 17 h 31"/>
                      <a:gd name="T66" fmla="*/ 14 w 24"/>
                      <a:gd name="T67" fmla="*/ 16 h 31"/>
                      <a:gd name="T68" fmla="*/ 16 w 24"/>
                      <a:gd name="T69" fmla="*/ 16 h 31"/>
                      <a:gd name="T70" fmla="*/ 18 w 24"/>
                      <a:gd name="T71" fmla="*/ 17 h 31"/>
                      <a:gd name="T72" fmla="*/ 19 w 24"/>
                      <a:gd name="T73" fmla="*/ 19 h 31"/>
                      <a:gd name="T74" fmla="*/ 20 w 24"/>
                      <a:gd name="T75" fmla="*/ 21 h 31"/>
                      <a:gd name="T76" fmla="*/ 19 w 24"/>
                      <a:gd name="T77" fmla="*/ 24 h 31"/>
                      <a:gd name="T78" fmla="*/ 17 w 24"/>
                      <a:gd name="T79" fmla="*/ 26 h 31"/>
                      <a:gd name="T80" fmla="*/ 15 w 24"/>
                      <a:gd name="T81" fmla="*/ 27 h 31"/>
                      <a:gd name="T82" fmla="*/ 12 w 24"/>
                      <a:gd name="T83" fmla="*/ 28 h 31"/>
                      <a:gd name="T84" fmla="*/ 10 w 24"/>
                      <a:gd name="T85" fmla="*/ 27 h 31"/>
                      <a:gd name="T86" fmla="*/ 8 w 24"/>
                      <a:gd name="T87" fmla="*/ 25 h 31"/>
                      <a:gd name="T88" fmla="*/ 7 w 24"/>
                      <a:gd name="T89" fmla="*/ 22 h 31"/>
                      <a:gd name="T90" fmla="*/ 4 w 24"/>
                      <a:gd name="T91" fmla="*/ 26 h 31"/>
                      <a:gd name="T92" fmla="*/ 6 w 24"/>
                      <a:gd name="T93" fmla="*/ 29 h 31"/>
                      <a:gd name="T94" fmla="*/ 10 w 24"/>
                      <a:gd name="T95" fmla="*/ 31 h 31"/>
                      <a:gd name="T96" fmla="*/ 14 w 24"/>
                      <a:gd name="T97" fmla="*/ 31 h 31"/>
                      <a:gd name="T98" fmla="*/ 18 w 24"/>
                      <a:gd name="T99" fmla="*/ 29 h 31"/>
                      <a:gd name="T100" fmla="*/ 21 w 24"/>
                      <a:gd name="T101" fmla="*/ 27 h 31"/>
                      <a:gd name="T102" fmla="*/ 24 w 24"/>
                      <a:gd name="T103" fmla="*/ 22 h 31"/>
                      <a:gd name="T104" fmla="*/ 24 w 24"/>
                      <a:gd name="T105" fmla="*/ 19 h 31"/>
                      <a:gd name="T106" fmla="*/ 22 w 24"/>
                      <a:gd name="T107" fmla="*/ 16 h 31"/>
                      <a:gd name="T108" fmla="*/ 21 w 24"/>
                      <a:gd name="T109" fmla="*/ 15 h 31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w 24"/>
                      <a:gd name="T166" fmla="*/ 0 h 31"/>
                      <a:gd name="T167" fmla="*/ 24 w 24"/>
                      <a:gd name="T168" fmla="*/ 31 h 31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T165" t="T166" r="T167" b="T168"/>
                    <a:pathLst>
                      <a:path w="24" h="31">
                        <a:moveTo>
                          <a:pt x="20" y="14"/>
                        </a:moveTo>
                        <a:lnTo>
                          <a:pt x="19" y="13"/>
                        </a:lnTo>
                        <a:lnTo>
                          <a:pt x="18" y="13"/>
                        </a:lnTo>
                        <a:lnTo>
                          <a:pt x="17" y="13"/>
                        </a:lnTo>
                        <a:lnTo>
                          <a:pt x="16" y="13"/>
                        </a:lnTo>
                        <a:lnTo>
                          <a:pt x="17" y="12"/>
                        </a:lnTo>
                        <a:lnTo>
                          <a:pt x="17" y="11"/>
                        </a:lnTo>
                        <a:lnTo>
                          <a:pt x="18" y="11"/>
                        </a:lnTo>
                        <a:lnTo>
                          <a:pt x="18" y="10"/>
                        </a:lnTo>
                        <a:lnTo>
                          <a:pt x="18" y="7"/>
                        </a:lnTo>
                        <a:lnTo>
                          <a:pt x="18" y="6"/>
                        </a:lnTo>
                        <a:lnTo>
                          <a:pt x="18" y="5"/>
                        </a:lnTo>
                        <a:lnTo>
                          <a:pt x="17" y="4"/>
                        </a:lnTo>
                        <a:lnTo>
                          <a:pt x="16" y="2"/>
                        </a:lnTo>
                        <a:lnTo>
                          <a:pt x="15" y="1"/>
                        </a:lnTo>
                        <a:lnTo>
                          <a:pt x="14" y="1"/>
                        </a:lnTo>
                        <a:lnTo>
                          <a:pt x="12" y="0"/>
                        </a:lnTo>
                        <a:lnTo>
                          <a:pt x="11" y="0"/>
                        </a:lnTo>
                        <a:lnTo>
                          <a:pt x="8" y="0"/>
                        </a:lnTo>
                        <a:lnTo>
                          <a:pt x="6" y="1"/>
                        </a:lnTo>
                        <a:lnTo>
                          <a:pt x="3" y="2"/>
                        </a:lnTo>
                        <a:lnTo>
                          <a:pt x="2" y="3"/>
                        </a:lnTo>
                        <a:lnTo>
                          <a:pt x="0" y="5"/>
                        </a:lnTo>
                        <a:lnTo>
                          <a:pt x="0" y="7"/>
                        </a:lnTo>
                        <a:lnTo>
                          <a:pt x="0" y="8"/>
                        </a:lnTo>
                        <a:lnTo>
                          <a:pt x="0" y="11"/>
                        </a:lnTo>
                        <a:lnTo>
                          <a:pt x="0" y="12"/>
                        </a:lnTo>
                        <a:lnTo>
                          <a:pt x="0" y="14"/>
                        </a:lnTo>
                        <a:lnTo>
                          <a:pt x="4" y="13"/>
                        </a:lnTo>
                        <a:lnTo>
                          <a:pt x="3" y="12"/>
                        </a:lnTo>
                        <a:lnTo>
                          <a:pt x="3" y="11"/>
                        </a:lnTo>
                        <a:lnTo>
                          <a:pt x="3" y="10"/>
                        </a:lnTo>
                        <a:lnTo>
                          <a:pt x="3" y="8"/>
                        </a:lnTo>
                        <a:lnTo>
                          <a:pt x="4" y="7"/>
                        </a:lnTo>
                        <a:lnTo>
                          <a:pt x="5" y="6"/>
                        </a:lnTo>
                        <a:lnTo>
                          <a:pt x="6" y="5"/>
                        </a:lnTo>
                        <a:lnTo>
                          <a:pt x="7" y="4"/>
                        </a:lnTo>
                        <a:lnTo>
                          <a:pt x="8" y="4"/>
                        </a:lnTo>
                        <a:lnTo>
                          <a:pt x="10" y="4"/>
                        </a:lnTo>
                        <a:lnTo>
                          <a:pt x="11" y="4"/>
                        </a:lnTo>
                        <a:lnTo>
                          <a:pt x="12" y="4"/>
                        </a:lnTo>
                        <a:lnTo>
                          <a:pt x="13" y="4"/>
                        </a:lnTo>
                        <a:lnTo>
                          <a:pt x="13" y="5"/>
                        </a:lnTo>
                        <a:lnTo>
                          <a:pt x="14" y="6"/>
                        </a:lnTo>
                        <a:lnTo>
                          <a:pt x="14" y="7"/>
                        </a:lnTo>
                        <a:lnTo>
                          <a:pt x="15" y="8"/>
                        </a:lnTo>
                        <a:lnTo>
                          <a:pt x="15" y="10"/>
                        </a:lnTo>
                        <a:lnTo>
                          <a:pt x="14" y="11"/>
                        </a:lnTo>
                        <a:lnTo>
                          <a:pt x="13" y="12"/>
                        </a:lnTo>
                        <a:lnTo>
                          <a:pt x="13" y="13"/>
                        </a:lnTo>
                        <a:lnTo>
                          <a:pt x="12" y="13"/>
                        </a:lnTo>
                        <a:lnTo>
                          <a:pt x="11" y="14"/>
                        </a:lnTo>
                        <a:lnTo>
                          <a:pt x="10" y="14"/>
                        </a:lnTo>
                        <a:lnTo>
                          <a:pt x="10" y="15"/>
                        </a:lnTo>
                        <a:lnTo>
                          <a:pt x="10" y="17"/>
                        </a:lnTo>
                        <a:lnTo>
                          <a:pt x="11" y="17"/>
                        </a:lnTo>
                        <a:lnTo>
                          <a:pt x="12" y="16"/>
                        </a:lnTo>
                        <a:lnTo>
                          <a:pt x="14" y="16"/>
                        </a:lnTo>
                        <a:lnTo>
                          <a:pt x="15" y="16"/>
                        </a:lnTo>
                        <a:lnTo>
                          <a:pt x="16" y="16"/>
                        </a:lnTo>
                        <a:lnTo>
                          <a:pt x="17" y="16"/>
                        </a:lnTo>
                        <a:lnTo>
                          <a:pt x="18" y="17"/>
                        </a:lnTo>
                        <a:lnTo>
                          <a:pt x="19" y="18"/>
                        </a:lnTo>
                        <a:lnTo>
                          <a:pt x="19" y="19"/>
                        </a:lnTo>
                        <a:lnTo>
                          <a:pt x="20" y="20"/>
                        </a:lnTo>
                        <a:lnTo>
                          <a:pt x="20" y="21"/>
                        </a:lnTo>
                        <a:lnTo>
                          <a:pt x="20" y="22"/>
                        </a:lnTo>
                        <a:lnTo>
                          <a:pt x="19" y="24"/>
                        </a:lnTo>
                        <a:lnTo>
                          <a:pt x="18" y="25"/>
                        </a:lnTo>
                        <a:lnTo>
                          <a:pt x="17" y="26"/>
                        </a:lnTo>
                        <a:lnTo>
                          <a:pt x="16" y="27"/>
                        </a:lnTo>
                        <a:lnTo>
                          <a:pt x="15" y="27"/>
                        </a:lnTo>
                        <a:lnTo>
                          <a:pt x="14" y="28"/>
                        </a:lnTo>
                        <a:lnTo>
                          <a:pt x="12" y="28"/>
                        </a:lnTo>
                        <a:lnTo>
                          <a:pt x="11" y="28"/>
                        </a:lnTo>
                        <a:lnTo>
                          <a:pt x="10" y="27"/>
                        </a:lnTo>
                        <a:lnTo>
                          <a:pt x="8" y="26"/>
                        </a:lnTo>
                        <a:lnTo>
                          <a:pt x="8" y="25"/>
                        </a:lnTo>
                        <a:lnTo>
                          <a:pt x="7" y="24"/>
                        </a:lnTo>
                        <a:lnTo>
                          <a:pt x="7" y="22"/>
                        </a:lnTo>
                        <a:lnTo>
                          <a:pt x="3" y="25"/>
                        </a:lnTo>
                        <a:lnTo>
                          <a:pt x="4" y="26"/>
                        </a:lnTo>
                        <a:lnTo>
                          <a:pt x="5" y="28"/>
                        </a:lnTo>
                        <a:lnTo>
                          <a:pt x="6" y="29"/>
                        </a:lnTo>
                        <a:lnTo>
                          <a:pt x="7" y="30"/>
                        </a:lnTo>
                        <a:lnTo>
                          <a:pt x="10" y="31"/>
                        </a:lnTo>
                        <a:lnTo>
                          <a:pt x="12" y="31"/>
                        </a:lnTo>
                        <a:lnTo>
                          <a:pt x="14" y="31"/>
                        </a:lnTo>
                        <a:lnTo>
                          <a:pt x="16" y="30"/>
                        </a:lnTo>
                        <a:lnTo>
                          <a:pt x="18" y="29"/>
                        </a:lnTo>
                        <a:lnTo>
                          <a:pt x="20" y="28"/>
                        </a:lnTo>
                        <a:lnTo>
                          <a:pt x="21" y="27"/>
                        </a:lnTo>
                        <a:lnTo>
                          <a:pt x="22" y="25"/>
                        </a:lnTo>
                        <a:lnTo>
                          <a:pt x="24" y="22"/>
                        </a:lnTo>
                        <a:lnTo>
                          <a:pt x="24" y="21"/>
                        </a:lnTo>
                        <a:lnTo>
                          <a:pt x="24" y="19"/>
                        </a:lnTo>
                        <a:lnTo>
                          <a:pt x="24" y="17"/>
                        </a:lnTo>
                        <a:lnTo>
                          <a:pt x="22" y="16"/>
                        </a:lnTo>
                        <a:lnTo>
                          <a:pt x="22" y="15"/>
                        </a:lnTo>
                        <a:lnTo>
                          <a:pt x="21" y="15"/>
                        </a:lnTo>
                        <a:lnTo>
                          <a:pt x="20" y="14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70" name="Freeform 70"/>
                  <p:cNvSpPr>
                    <a:spLocks/>
                  </p:cNvSpPr>
                  <p:nvPr/>
                </p:nvSpPr>
                <p:spPr bwMode="auto">
                  <a:xfrm>
                    <a:off x="926" y="2488"/>
                    <a:ext cx="28" cy="36"/>
                  </a:xfrm>
                  <a:custGeom>
                    <a:avLst/>
                    <a:gdLst>
                      <a:gd name="T0" fmla="*/ 22 w 28"/>
                      <a:gd name="T1" fmla="*/ 4 h 36"/>
                      <a:gd name="T2" fmla="*/ 20 w 28"/>
                      <a:gd name="T3" fmla="*/ 2 h 36"/>
                      <a:gd name="T4" fmla="*/ 17 w 28"/>
                      <a:gd name="T5" fmla="*/ 0 h 36"/>
                      <a:gd name="T6" fmla="*/ 13 w 28"/>
                      <a:gd name="T7" fmla="*/ 0 h 36"/>
                      <a:gd name="T8" fmla="*/ 9 w 28"/>
                      <a:gd name="T9" fmla="*/ 1 h 36"/>
                      <a:gd name="T10" fmla="*/ 6 w 28"/>
                      <a:gd name="T11" fmla="*/ 2 h 36"/>
                      <a:gd name="T12" fmla="*/ 4 w 28"/>
                      <a:gd name="T13" fmla="*/ 3 h 36"/>
                      <a:gd name="T14" fmla="*/ 3 w 28"/>
                      <a:gd name="T15" fmla="*/ 5 h 36"/>
                      <a:gd name="T16" fmla="*/ 1 w 28"/>
                      <a:gd name="T17" fmla="*/ 8 h 36"/>
                      <a:gd name="T18" fmla="*/ 0 w 28"/>
                      <a:gd name="T19" fmla="*/ 10 h 36"/>
                      <a:gd name="T20" fmla="*/ 0 w 28"/>
                      <a:gd name="T21" fmla="*/ 12 h 36"/>
                      <a:gd name="T22" fmla="*/ 0 w 28"/>
                      <a:gd name="T23" fmla="*/ 15 h 36"/>
                      <a:gd name="T24" fmla="*/ 1 w 28"/>
                      <a:gd name="T25" fmla="*/ 17 h 36"/>
                      <a:gd name="T26" fmla="*/ 3 w 28"/>
                      <a:gd name="T27" fmla="*/ 19 h 36"/>
                      <a:gd name="T28" fmla="*/ 4 w 28"/>
                      <a:gd name="T29" fmla="*/ 22 h 36"/>
                      <a:gd name="T30" fmla="*/ 6 w 28"/>
                      <a:gd name="T31" fmla="*/ 23 h 36"/>
                      <a:gd name="T32" fmla="*/ 7 w 28"/>
                      <a:gd name="T33" fmla="*/ 24 h 36"/>
                      <a:gd name="T34" fmla="*/ 8 w 28"/>
                      <a:gd name="T35" fmla="*/ 25 h 36"/>
                      <a:gd name="T36" fmla="*/ 9 w 28"/>
                      <a:gd name="T37" fmla="*/ 25 h 36"/>
                      <a:gd name="T38" fmla="*/ 9 w 28"/>
                      <a:gd name="T39" fmla="*/ 25 h 36"/>
                      <a:gd name="T40" fmla="*/ 10 w 28"/>
                      <a:gd name="T41" fmla="*/ 25 h 36"/>
                      <a:gd name="T42" fmla="*/ 8 w 28"/>
                      <a:gd name="T43" fmla="*/ 26 h 36"/>
                      <a:gd name="T44" fmla="*/ 6 w 28"/>
                      <a:gd name="T45" fmla="*/ 27 h 36"/>
                      <a:gd name="T46" fmla="*/ 6 w 28"/>
                      <a:gd name="T47" fmla="*/ 29 h 36"/>
                      <a:gd name="T48" fmla="*/ 7 w 28"/>
                      <a:gd name="T49" fmla="*/ 30 h 36"/>
                      <a:gd name="T50" fmla="*/ 8 w 28"/>
                      <a:gd name="T51" fmla="*/ 32 h 36"/>
                      <a:gd name="T52" fmla="*/ 10 w 28"/>
                      <a:gd name="T53" fmla="*/ 33 h 36"/>
                      <a:gd name="T54" fmla="*/ 11 w 28"/>
                      <a:gd name="T55" fmla="*/ 34 h 36"/>
                      <a:gd name="T56" fmla="*/ 13 w 28"/>
                      <a:gd name="T57" fmla="*/ 36 h 36"/>
                      <a:gd name="T58" fmla="*/ 15 w 28"/>
                      <a:gd name="T59" fmla="*/ 36 h 36"/>
                      <a:gd name="T60" fmla="*/ 18 w 28"/>
                      <a:gd name="T61" fmla="*/ 36 h 36"/>
                      <a:gd name="T62" fmla="*/ 20 w 28"/>
                      <a:gd name="T63" fmla="*/ 34 h 36"/>
                      <a:gd name="T64" fmla="*/ 22 w 28"/>
                      <a:gd name="T65" fmla="*/ 33 h 36"/>
                      <a:gd name="T66" fmla="*/ 25 w 28"/>
                      <a:gd name="T67" fmla="*/ 31 h 36"/>
                      <a:gd name="T68" fmla="*/ 27 w 28"/>
                      <a:gd name="T69" fmla="*/ 28 h 36"/>
                      <a:gd name="T70" fmla="*/ 28 w 28"/>
                      <a:gd name="T71" fmla="*/ 23 h 36"/>
                      <a:gd name="T72" fmla="*/ 28 w 28"/>
                      <a:gd name="T73" fmla="*/ 20 h 36"/>
                      <a:gd name="T74" fmla="*/ 27 w 28"/>
                      <a:gd name="T75" fmla="*/ 17 h 36"/>
                      <a:gd name="T76" fmla="*/ 27 w 28"/>
                      <a:gd name="T77" fmla="*/ 15 h 36"/>
                      <a:gd name="T78" fmla="*/ 26 w 28"/>
                      <a:gd name="T79" fmla="*/ 12 h 36"/>
                      <a:gd name="T80" fmla="*/ 25 w 28"/>
                      <a:gd name="T81" fmla="*/ 10 h 36"/>
                      <a:gd name="T82" fmla="*/ 24 w 28"/>
                      <a:gd name="T83" fmla="*/ 8 h 36"/>
                      <a:gd name="T84" fmla="*/ 23 w 28"/>
                      <a:gd name="T85" fmla="*/ 6 h 36"/>
                      <a:gd name="T86" fmla="*/ 22 w 28"/>
                      <a:gd name="T87" fmla="*/ 4 h 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28"/>
                      <a:gd name="T133" fmla="*/ 0 h 36"/>
                      <a:gd name="T134" fmla="*/ 28 w 28"/>
                      <a:gd name="T135" fmla="*/ 36 h 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28" h="36">
                        <a:moveTo>
                          <a:pt x="22" y="4"/>
                        </a:moveTo>
                        <a:lnTo>
                          <a:pt x="20" y="2"/>
                        </a:lnTo>
                        <a:lnTo>
                          <a:pt x="17" y="0"/>
                        </a:lnTo>
                        <a:lnTo>
                          <a:pt x="13" y="0"/>
                        </a:lnTo>
                        <a:lnTo>
                          <a:pt x="9" y="1"/>
                        </a:lnTo>
                        <a:lnTo>
                          <a:pt x="6" y="2"/>
                        </a:lnTo>
                        <a:lnTo>
                          <a:pt x="4" y="3"/>
                        </a:lnTo>
                        <a:lnTo>
                          <a:pt x="3" y="5"/>
                        </a:lnTo>
                        <a:lnTo>
                          <a:pt x="1" y="8"/>
                        </a:lnTo>
                        <a:lnTo>
                          <a:pt x="0" y="10"/>
                        </a:lnTo>
                        <a:lnTo>
                          <a:pt x="0" y="12"/>
                        </a:lnTo>
                        <a:lnTo>
                          <a:pt x="0" y="15"/>
                        </a:lnTo>
                        <a:lnTo>
                          <a:pt x="1" y="17"/>
                        </a:lnTo>
                        <a:lnTo>
                          <a:pt x="3" y="19"/>
                        </a:lnTo>
                        <a:lnTo>
                          <a:pt x="4" y="22"/>
                        </a:lnTo>
                        <a:lnTo>
                          <a:pt x="6" y="23"/>
                        </a:lnTo>
                        <a:lnTo>
                          <a:pt x="7" y="24"/>
                        </a:lnTo>
                        <a:lnTo>
                          <a:pt x="8" y="25"/>
                        </a:lnTo>
                        <a:lnTo>
                          <a:pt x="9" y="25"/>
                        </a:lnTo>
                        <a:lnTo>
                          <a:pt x="10" y="25"/>
                        </a:lnTo>
                        <a:lnTo>
                          <a:pt x="8" y="26"/>
                        </a:lnTo>
                        <a:lnTo>
                          <a:pt x="6" y="27"/>
                        </a:lnTo>
                        <a:lnTo>
                          <a:pt x="6" y="29"/>
                        </a:lnTo>
                        <a:lnTo>
                          <a:pt x="7" y="30"/>
                        </a:lnTo>
                        <a:lnTo>
                          <a:pt x="8" y="32"/>
                        </a:lnTo>
                        <a:lnTo>
                          <a:pt x="10" y="33"/>
                        </a:lnTo>
                        <a:lnTo>
                          <a:pt x="11" y="34"/>
                        </a:lnTo>
                        <a:lnTo>
                          <a:pt x="13" y="36"/>
                        </a:lnTo>
                        <a:lnTo>
                          <a:pt x="15" y="36"/>
                        </a:lnTo>
                        <a:lnTo>
                          <a:pt x="18" y="36"/>
                        </a:lnTo>
                        <a:lnTo>
                          <a:pt x="20" y="34"/>
                        </a:lnTo>
                        <a:lnTo>
                          <a:pt x="22" y="33"/>
                        </a:lnTo>
                        <a:lnTo>
                          <a:pt x="25" y="31"/>
                        </a:lnTo>
                        <a:lnTo>
                          <a:pt x="27" y="28"/>
                        </a:lnTo>
                        <a:lnTo>
                          <a:pt x="28" y="23"/>
                        </a:lnTo>
                        <a:lnTo>
                          <a:pt x="28" y="20"/>
                        </a:lnTo>
                        <a:lnTo>
                          <a:pt x="27" y="17"/>
                        </a:lnTo>
                        <a:lnTo>
                          <a:pt x="27" y="15"/>
                        </a:lnTo>
                        <a:lnTo>
                          <a:pt x="26" y="12"/>
                        </a:lnTo>
                        <a:lnTo>
                          <a:pt x="25" y="10"/>
                        </a:lnTo>
                        <a:lnTo>
                          <a:pt x="24" y="8"/>
                        </a:lnTo>
                        <a:lnTo>
                          <a:pt x="23" y="6"/>
                        </a:lnTo>
                        <a:lnTo>
                          <a:pt x="22" y="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71" name="Freeform 71"/>
                  <p:cNvSpPr>
                    <a:spLocks/>
                  </p:cNvSpPr>
                  <p:nvPr/>
                </p:nvSpPr>
                <p:spPr bwMode="auto">
                  <a:xfrm>
                    <a:off x="939" y="2511"/>
                    <a:ext cx="7" cy="5"/>
                  </a:xfrm>
                  <a:custGeom>
                    <a:avLst/>
                    <a:gdLst>
                      <a:gd name="T0" fmla="*/ 5 w 7"/>
                      <a:gd name="T1" fmla="*/ 5 h 5"/>
                      <a:gd name="T2" fmla="*/ 4 w 7"/>
                      <a:gd name="T3" fmla="*/ 5 h 5"/>
                      <a:gd name="T4" fmla="*/ 4 w 7"/>
                      <a:gd name="T5" fmla="*/ 5 h 5"/>
                      <a:gd name="T6" fmla="*/ 4 w 7"/>
                      <a:gd name="T7" fmla="*/ 5 h 5"/>
                      <a:gd name="T8" fmla="*/ 2 w 7"/>
                      <a:gd name="T9" fmla="*/ 5 h 5"/>
                      <a:gd name="T10" fmla="*/ 2 w 7"/>
                      <a:gd name="T11" fmla="*/ 5 h 5"/>
                      <a:gd name="T12" fmla="*/ 1 w 7"/>
                      <a:gd name="T13" fmla="*/ 4 h 5"/>
                      <a:gd name="T14" fmla="*/ 1 w 7"/>
                      <a:gd name="T15" fmla="*/ 4 h 5"/>
                      <a:gd name="T16" fmla="*/ 0 w 7"/>
                      <a:gd name="T17" fmla="*/ 3 h 5"/>
                      <a:gd name="T18" fmla="*/ 0 w 7"/>
                      <a:gd name="T19" fmla="*/ 2 h 5"/>
                      <a:gd name="T20" fmla="*/ 1 w 7"/>
                      <a:gd name="T21" fmla="*/ 2 h 5"/>
                      <a:gd name="T22" fmla="*/ 2 w 7"/>
                      <a:gd name="T23" fmla="*/ 2 h 5"/>
                      <a:gd name="T24" fmla="*/ 2 w 7"/>
                      <a:gd name="T25" fmla="*/ 2 h 5"/>
                      <a:gd name="T26" fmla="*/ 4 w 7"/>
                      <a:gd name="T27" fmla="*/ 1 h 5"/>
                      <a:gd name="T28" fmla="*/ 5 w 7"/>
                      <a:gd name="T29" fmla="*/ 1 h 5"/>
                      <a:gd name="T30" fmla="*/ 6 w 7"/>
                      <a:gd name="T31" fmla="*/ 0 h 5"/>
                      <a:gd name="T32" fmla="*/ 6 w 7"/>
                      <a:gd name="T33" fmla="*/ 0 h 5"/>
                      <a:gd name="T34" fmla="*/ 7 w 7"/>
                      <a:gd name="T35" fmla="*/ 0 h 5"/>
                      <a:gd name="T36" fmla="*/ 7 w 7"/>
                      <a:gd name="T37" fmla="*/ 1 h 5"/>
                      <a:gd name="T38" fmla="*/ 7 w 7"/>
                      <a:gd name="T39" fmla="*/ 1 h 5"/>
                      <a:gd name="T40" fmla="*/ 7 w 7"/>
                      <a:gd name="T41" fmla="*/ 2 h 5"/>
                      <a:gd name="T42" fmla="*/ 7 w 7"/>
                      <a:gd name="T43" fmla="*/ 2 h 5"/>
                      <a:gd name="T44" fmla="*/ 7 w 7"/>
                      <a:gd name="T45" fmla="*/ 3 h 5"/>
                      <a:gd name="T46" fmla="*/ 6 w 7"/>
                      <a:gd name="T47" fmla="*/ 4 h 5"/>
                      <a:gd name="T48" fmla="*/ 6 w 7"/>
                      <a:gd name="T49" fmla="*/ 4 h 5"/>
                      <a:gd name="T50" fmla="*/ 5 w 7"/>
                      <a:gd name="T51" fmla="*/ 5 h 5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w 7"/>
                      <a:gd name="T79" fmla="*/ 0 h 5"/>
                      <a:gd name="T80" fmla="*/ 7 w 7"/>
                      <a:gd name="T81" fmla="*/ 5 h 5"/>
                    </a:gdLst>
                    <a:ahLst/>
                    <a:cxnLst>
                      <a:cxn ang="T52">
                        <a:pos x="T0" y="T1"/>
                      </a:cxn>
                      <a:cxn ang="T53">
                        <a:pos x="T2" y="T3"/>
                      </a:cxn>
                      <a:cxn ang="T54">
                        <a:pos x="T4" y="T5"/>
                      </a:cxn>
                      <a:cxn ang="T55">
                        <a:pos x="T6" y="T7"/>
                      </a:cxn>
                      <a:cxn ang="T56">
                        <a:pos x="T8" y="T9"/>
                      </a:cxn>
                      <a:cxn ang="T57">
                        <a:pos x="T10" y="T11"/>
                      </a:cxn>
                      <a:cxn ang="T58">
                        <a:pos x="T12" y="T13"/>
                      </a:cxn>
                      <a:cxn ang="T59">
                        <a:pos x="T14" y="T15"/>
                      </a:cxn>
                      <a:cxn ang="T60">
                        <a:pos x="T16" y="T17"/>
                      </a:cxn>
                      <a:cxn ang="T61">
                        <a:pos x="T18" y="T19"/>
                      </a:cxn>
                      <a:cxn ang="T62">
                        <a:pos x="T20" y="T21"/>
                      </a:cxn>
                      <a:cxn ang="T63">
                        <a:pos x="T22" y="T23"/>
                      </a:cxn>
                      <a:cxn ang="T64">
                        <a:pos x="T24" y="T25"/>
                      </a:cxn>
                      <a:cxn ang="T65">
                        <a:pos x="T26" y="T27"/>
                      </a:cxn>
                      <a:cxn ang="T66">
                        <a:pos x="T28" y="T29"/>
                      </a:cxn>
                      <a:cxn ang="T67">
                        <a:pos x="T30" y="T31"/>
                      </a:cxn>
                      <a:cxn ang="T68">
                        <a:pos x="T32" y="T33"/>
                      </a:cxn>
                      <a:cxn ang="T69">
                        <a:pos x="T34" y="T35"/>
                      </a:cxn>
                      <a:cxn ang="T70">
                        <a:pos x="T36" y="T37"/>
                      </a:cxn>
                      <a:cxn ang="T71">
                        <a:pos x="T38" y="T39"/>
                      </a:cxn>
                      <a:cxn ang="T72">
                        <a:pos x="T40" y="T41"/>
                      </a:cxn>
                      <a:cxn ang="T73">
                        <a:pos x="T42" y="T43"/>
                      </a:cxn>
                      <a:cxn ang="T74">
                        <a:pos x="T44" y="T45"/>
                      </a:cxn>
                      <a:cxn ang="T75">
                        <a:pos x="T46" y="T47"/>
                      </a:cxn>
                      <a:cxn ang="T76">
                        <a:pos x="T48" y="T49"/>
                      </a:cxn>
                      <a:cxn ang="T77">
                        <a:pos x="T50" y="T51"/>
                      </a:cxn>
                    </a:cxnLst>
                    <a:rect l="T78" t="T79" r="T80" b="T81"/>
                    <a:pathLst>
                      <a:path w="7" h="5">
                        <a:moveTo>
                          <a:pt x="5" y="5"/>
                        </a:moveTo>
                        <a:lnTo>
                          <a:pt x="4" y="5"/>
                        </a:lnTo>
                        <a:lnTo>
                          <a:pt x="2" y="5"/>
                        </a:lnTo>
                        <a:lnTo>
                          <a:pt x="1" y="4"/>
                        </a:lnTo>
                        <a:lnTo>
                          <a:pt x="0" y="3"/>
                        </a:lnTo>
                        <a:lnTo>
                          <a:pt x="0" y="2"/>
                        </a:lnTo>
                        <a:lnTo>
                          <a:pt x="1" y="2"/>
                        </a:lnTo>
                        <a:lnTo>
                          <a:pt x="2" y="2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1"/>
                        </a:lnTo>
                        <a:lnTo>
                          <a:pt x="7" y="2"/>
                        </a:lnTo>
                        <a:lnTo>
                          <a:pt x="7" y="3"/>
                        </a:lnTo>
                        <a:lnTo>
                          <a:pt x="6" y="4"/>
                        </a:lnTo>
                        <a:lnTo>
                          <a:pt x="5" y="5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72" name="Freeform 72"/>
                  <p:cNvSpPr>
                    <a:spLocks/>
                  </p:cNvSpPr>
                  <p:nvPr/>
                </p:nvSpPr>
                <p:spPr bwMode="auto">
                  <a:xfrm>
                    <a:off x="929" y="2490"/>
                    <a:ext cx="23" cy="31"/>
                  </a:xfrm>
                  <a:custGeom>
                    <a:avLst/>
                    <a:gdLst>
                      <a:gd name="T0" fmla="*/ 11 w 23"/>
                      <a:gd name="T1" fmla="*/ 31 h 31"/>
                      <a:gd name="T2" fmla="*/ 15 w 23"/>
                      <a:gd name="T3" fmla="*/ 31 h 31"/>
                      <a:gd name="T4" fmla="*/ 19 w 23"/>
                      <a:gd name="T5" fmla="*/ 29 h 31"/>
                      <a:gd name="T6" fmla="*/ 22 w 23"/>
                      <a:gd name="T7" fmla="*/ 24 h 31"/>
                      <a:gd name="T8" fmla="*/ 23 w 23"/>
                      <a:gd name="T9" fmla="*/ 18 h 31"/>
                      <a:gd name="T10" fmla="*/ 22 w 23"/>
                      <a:gd name="T11" fmla="*/ 13 h 31"/>
                      <a:gd name="T12" fmla="*/ 20 w 23"/>
                      <a:gd name="T13" fmla="*/ 9 h 31"/>
                      <a:gd name="T14" fmla="*/ 18 w 23"/>
                      <a:gd name="T15" fmla="*/ 6 h 31"/>
                      <a:gd name="T16" fmla="*/ 15 w 23"/>
                      <a:gd name="T17" fmla="*/ 1 h 31"/>
                      <a:gd name="T18" fmla="*/ 9 w 23"/>
                      <a:gd name="T19" fmla="*/ 0 h 31"/>
                      <a:gd name="T20" fmla="*/ 5 w 23"/>
                      <a:gd name="T21" fmla="*/ 2 h 31"/>
                      <a:gd name="T22" fmla="*/ 2 w 23"/>
                      <a:gd name="T23" fmla="*/ 6 h 31"/>
                      <a:gd name="T24" fmla="*/ 0 w 23"/>
                      <a:gd name="T25" fmla="*/ 9 h 31"/>
                      <a:gd name="T26" fmla="*/ 0 w 23"/>
                      <a:gd name="T27" fmla="*/ 12 h 31"/>
                      <a:gd name="T28" fmla="*/ 2 w 23"/>
                      <a:gd name="T29" fmla="*/ 15 h 31"/>
                      <a:gd name="T30" fmla="*/ 4 w 23"/>
                      <a:gd name="T31" fmla="*/ 18 h 31"/>
                      <a:gd name="T32" fmla="*/ 7 w 23"/>
                      <a:gd name="T33" fmla="*/ 21 h 31"/>
                      <a:gd name="T34" fmla="*/ 10 w 23"/>
                      <a:gd name="T35" fmla="*/ 21 h 31"/>
                      <a:gd name="T36" fmla="*/ 14 w 23"/>
                      <a:gd name="T37" fmla="*/ 20 h 31"/>
                      <a:gd name="T38" fmla="*/ 16 w 23"/>
                      <a:gd name="T39" fmla="*/ 20 h 31"/>
                      <a:gd name="T40" fmla="*/ 17 w 23"/>
                      <a:gd name="T41" fmla="*/ 17 h 31"/>
                      <a:gd name="T42" fmla="*/ 18 w 23"/>
                      <a:gd name="T43" fmla="*/ 15 h 31"/>
                      <a:gd name="T44" fmla="*/ 19 w 23"/>
                      <a:gd name="T45" fmla="*/ 17 h 31"/>
                      <a:gd name="T46" fmla="*/ 19 w 23"/>
                      <a:gd name="T47" fmla="*/ 22 h 31"/>
                      <a:gd name="T48" fmla="*/ 18 w 23"/>
                      <a:gd name="T49" fmla="*/ 25 h 31"/>
                      <a:gd name="T50" fmla="*/ 16 w 23"/>
                      <a:gd name="T51" fmla="*/ 27 h 31"/>
                      <a:gd name="T52" fmla="*/ 15 w 23"/>
                      <a:gd name="T53" fmla="*/ 28 h 31"/>
                      <a:gd name="T54" fmla="*/ 14 w 23"/>
                      <a:gd name="T55" fmla="*/ 28 h 31"/>
                      <a:gd name="T56" fmla="*/ 11 w 23"/>
                      <a:gd name="T57" fmla="*/ 28 h 31"/>
                      <a:gd name="T58" fmla="*/ 9 w 23"/>
                      <a:gd name="T59" fmla="*/ 26 h 31"/>
                      <a:gd name="T60" fmla="*/ 5 w 23"/>
                      <a:gd name="T61" fmla="*/ 26 h 31"/>
                      <a:gd name="T62" fmla="*/ 7 w 23"/>
                      <a:gd name="T63" fmla="*/ 28 h 31"/>
                      <a:gd name="T64" fmla="*/ 9 w 23"/>
                      <a:gd name="T65" fmla="*/ 30 h 31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23"/>
                      <a:gd name="T100" fmla="*/ 0 h 31"/>
                      <a:gd name="T101" fmla="*/ 23 w 23"/>
                      <a:gd name="T102" fmla="*/ 31 h 31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23" h="31">
                        <a:moveTo>
                          <a:pt x="9" y="30"/>
                        </a:moveTo>
                        <a:lnTo>
                          <a:pt x="11" y="31"/>
                        </a:lnTo>
                        <a:lnTo>
                          <a:pt x="12" y="31"/>
                        </a:lnTo>
                        <a:lnTo>
                          <a:pt x="15" y="31"/>
                        </a:lnTo>
                        <a:lnTo>
                          <a:pt x="17" y="30"/>
                        </a:lnTo>
                        <a:lnTo>
                          <a:pt x="19" y="29"/>
                        </a:lnTo>
                        <a:lnTo>
                          <a:pt x="21" y="27"/>
                        </a:lnTo>
                        <a:lnTo>
                          <a:pt x="22" y="24"/>
                        </a:lnTo>
                        <a:lnTo>
                          <a:pt x="23" y="21"/>
                        </a:lnTo>
                        <a:lnTo>
                          <a:pt x="23" y="18"/>
                        </a:lnTo>
                        <a:lnTo>
                          <a:pt x="22" y="15"/>
                        </a:lnTo>
                        <a:lnTo>
                          <a:pt x="22" y="13"/>
                        </a:lnTo>
                        <a:lnTo>
                          <a:pt x="21" y="11"/>
                        </a:lnTo>
                        <a:lnTo>
                          <a:pt x="20" y="9"/>
                        </a:lnTo>
                        <a:lnTo>
                          <a:pt x="19" y="7"/>
                        </a:lnTo>
                        <a:lnTo>
                          <a:pt x="18" y="6"/>
                        </a:lnTo>
                        <a:lnTo>
                          <a:pt x="17" y="3"/>
                        </a:lnTo>
                        <a:lnTo>
                          <a:pt x="15" y="1"/>
                        </a:lnTo>
                        <a:lnTo>
                          <a:pt x="12" y="0"/>
                        </a:lnTo>
                        <a:lnTo>
                          <a:pt x="9" y="0"/>
                        </a:lnTo>
                        <a:lnTo>
                          <a:pt x="7" y="1"/>
                        </a:lnTo>
                        <a:lnTo>
                          <a:pt x="5" y="2"/>
                        </a:lnTo>
                        <a:lnTo>
                          <a:pt x="3" y="3"/>
                        </a:lnTo>
                        <a:lnTo>
                          <a:pt x="2" y="6"/>
                        </a:lnTo>
                        <a:lnTo>
                          <a:pt x="1" y="7"/>
                        </a:lnTo>
                        <a:lnTo>
                          <a:pt x="0" y="9"/>
                        </a:lnTo>
                        <a:lnTo>
                          <a:pt x="0" y="10"/>
                        </a:lnTo>
                        <a:lnTo>
                          <a:pt x="0" y="12"/>
                        </a:lnTo>
                        <a:lnTo>
                          <a:pt x="1" y="14"/>
                        </a:lnTo>
                        <a:lnTo>
                          <a:pt x="2" y="15"/>
                        </a:lnTo>
                        <a:lnTo>
                          <a:pt x="3" y="17"/>
                        </a:lnTo>
                        <a:lnTo>
                          <a:pt x="4" y="18"/>
                        </a:lnTo>
                        <a:lnTo>
                          <a:pt x="5" y="20"/>
                        </a:lnTo>
                        <a:lnTo>
                          <a:pt x="7" y="21"/>
                        </a:lnTo>
                        <a:lnTo>
                          <a:pt x="9" y="21"/>
                        </a:lnTo>
                        <a:lnTo>
                          <a:pt x="10" y="21"/>
                        </a:lnTo>
                        <a:lnTo>
                          <a:pt x="12" y="21"/>
                        </a:lnTo>
                        <a:lnTo>
                          <a:pt x="14" y="20"/>
                        </a:lnTo>
                        <a:lnTo>
                          <a:pt x="15" y="20"/>
                        </a:lnTo>
                        <a:lnTo>
                          <a:pt x="16" y="20"/>
                        </a:lnTo>
                        <a:lnTo>
                          <a:pt x="17" y="18"/>
                        </a:lnTo>
                        <a:lnTo>
                          <a:pt x="17" y="17"/>
                        </a:lnTo>
                        <a:lnTo>
                          <a:pt x="18" y="16"/>
                        </a:lnTo>
                        <a:lnTo>
                          <a:pt x="18" y="15"/>
                        </a:lnTo>
                        <a:lnTo>
                          <a:pt x="18" y="14"/>
                        </a:lnTo>
                        <a:lnTo>
                          <a:pt x="19" y="17"/>
                        </a:lnTo>
                        <a:lnTo>
                          <a:pt x="19" y="20"/>
                        </a:lnTo>
                        <a:lnTo>
                          <a:pt x="19" y="22"/>
                        </a:lnTo>
                        <a:lnTo>
                          <a:pt x="19" y="24"/>
                        </a:lnTo>
                        <a:lnTo>
                          <a:pt x="18" y="25"/>
                        </a:lnTo>
                        <a:lnTo>
                          <a:pt x="17" y="26"/>
                        </a:lnTo>
                        <a:lnTo>
                          <a:pt x="16" y="27"/>
                        </a:lnTo>
                        <a:lnTo>
                          <a:pt x="15" y="28"/>
                        </a:lnTo>
                        <a:lnTo>
                          <a:pt x="14" y="28"/>
                        </a:lnTo>
                        <a:lnTo>
                          <a:pt x="12" y="28"/>
                        </a:lnTo>
                        <a:lnTo>
                          <a:pt x="11" y="28"/>
                        </a:lnTo>
                        <a:lnTo>
                          <a:pt x="10" y="27"/>
                        </a:lnTo>
                        <a:lnTo>
                          <a:pt x="9" y="26"/>
                        </a:lnTo>
                        <a:lnTo>
                          <a:pt x="9" y="25"/>
                        </a:lnTo>
                        <a:lnTo>
                          <a:pt x="5" y="26"/>
                        </a:lnTo>
                        <a:lnTo>
                          <a:pt x="6" y="27"/>
                        </a:lnTo>
                        <a:lnTo>
                          <a:pt x="7" y="28"/>
                        </a:lnTo>
                        <a:lnTo>
                          <a:pt x="8" y="29"/>
                        </a:lnTo>
                        <a:lnTo>
                          <a:pt x="9" y="30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73" name="Freeform 73"/>
                  <p:cNvSpPr>
                    <a:spLocks/>
                  </p:cNvSpPr>
                  <p:nvPr/>
                </p:nvSpPr>
                <p:spPr bwMode="auto">
                  <a:xfrm>
                    <a:off x="933" y="2493"/>
                    <a:ext cx="13" cy="14"/>
                  </a:xfrm>
                  <a:custGeom>
                    <a:avLst/>
                    <a:gdLst>
                      <a:gd name="T0" fmla="*/ 3 w 13"/>
                      <a:gd name="T1" fmla="*/ 13 h 14"/>
                      <a:gd name="T2" fmla="*/ 2 w 13"/>
                      <a:gd name="T3" fmla="*/ 13 h 14"/>
                      <a:gd name="T4" fmla="*/ 2 w 13"/>
                      <a:gd name="T5" fmla="*/ 12 h 14"/>
                      <a:gd name="T6" fmla="*/ 1 w 13"/>
                      <a:gd name="T7" fmla="*/ 11 h 14"/>
                      <a:gd name="T8" fmla="*/ 0 w 13"/>
                      <a:gd name="T9" fmla="*/ 10 h 14"/>
                      <a:gd name="T10" fmla="*/ 0 w 13"/>
                      <a:gd name="T11" fmla="*/ 9 h 14"/>
                      <a:gd name="T12" fmla="*/ 0 w 13"/>
                      <a:gd name="T13" fmla="*/ 7 h 14"/>
                      <a:gd name="T14" fmla="*/ 0 w 13"/>
                      <a:gd name="T15" fmla="*/ 6 h 14"/>
                      <a:gd name="T16" fmla="*/ 0 w 13"/>
                      <a:gd name="T17" fmla="*/ 5 h 14"/>
                      <a:gd name="T18" fmla="*/ 1 w 13"/>
                      <a:gd name="T19" fmla="*/ 4 h 14"/>
                      <a:gd name="T20" fmla="*/ 2 w 13"/>
                      <a:gd name="T21" fmla="*/ 3 h 14"/>
                      <a:gd name="T22" fmla="*/ 3 w 13"/>
                      <a:gd name="T23" fmla="*/ 1 h 14"/>
                      <a:gd name="T24" fmla="*/ 4 w 13"/>
                      <a:gd name="T25" fmla="*/ 1 h 14"/>
                      <a:gd name="T26" fmla="*/ 5 w 13"/>
                      <a:gd name="T27" fmla="*/ 0 h 14"/>
                      <a:gd name="T28" fmla="*/ 6 w 13"/>
                      <a:gd name="T29" fmla="*/ 0 h 14"/>
                      <a:gd name="T30" fmla="*/ 7 w 13"/>
                      <a:gd name="T31" fmla="*/ 0 h 14"/>
                      <a:gd name="T32" fmla="*/ 8 w 13"/>
                      <a:gd name="T33" fmla="*/ 1 h 14"/>
                      <a:gd name="T34" fmla="*/ 10 w 13"/>
                      <a:gd name="T35" fmla="*/ 3 h 14"/>
                      <a:gd name="T36" fmla="*/ 11 w 13"/>
                      <a:gd name="T37" fmla="*/ 4 h 14"/>
                      <a:gd name="T38" fmla="*/ 11 w 13"/>
                      <a:gd name="T39" fmla="*/ 5 h 14"/>
                      <a:gd name="T40" fmla="*/ 12 w 13"/>
                      <a:gd name="T41" fmla="*/ 6 h 14"/>
                      <a:gd name="T42" fmla="*/ 13 w 13"/>
                      <a:gd name="T43" fmla="*/ 7 h 14"/>
                      <a:gd name="T44" fmla="*/ 13 w 13"/>
                      <a:gd name="T45" fmla="*/ 9 h 14"/>
                      <a:gd name="T46" fmla="*/ 13 w 13"/>
                      <a:gd name="T47" fmla="*/ 10 h 14"/>
                      <a:gd name="T48" fmla="*/ 12 w 13"/>
                      <a:gd name="T49" fmla="*/ 11 h 14"/>
                      <a:gd name="T50" fmla="*/ 11 w 13"/>
                      <a:gd name="T51" fmla="*/ 12 h 14"/>
                      <a:gd name="T52" fmla="*/ 11 w 13"/>
                      <a:gd name="T53" fmla="*/ 12 h 14"/>
                      <a:gd name="T54" fmla="*/ 10 w 13"/>
                      <a:gd name="T55" fmla="*/ 13 h 14"/>
                      <a:gd name="T56" fmla="*/ 8 w 13"/>
                      <a:gd name="T57" fmla="*/ 14 h 14"/>
                      <a:gd name="T58" fmla="*/ 7 w 13"/>
                      <a:gd name="T59" fmla="*/ 14 h 14"/>
                      <a:gd name="T60" fmla="*/ 5 w 13"/>
                      <a:gd name="T61" fmla="*/ 14 h 14"/>
                      <a:gd name="T62" fmla="*/ 4 w 13"/>
                      <a:gd name="T63" fmla="*/ 14 h 14"/>
                      <a:gd name="T64" fmla="*/ 3 w 13"/>
                      <a:gd name="T65" fmla="*/ 13 h 14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13"/>
                      <a:gd name="T100" fmla="*/ 0 h 14"/>
                      <a:gd name="T101" fmla="*/ 13 w 13"/>
                      <a:gd name="T102" fmla="*/ 14 h 14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13" h="14">
                        <a:moveTo>
                          <a:pt x="3" y="13"/>
                        </a:moveTo>
                        <a:lnTo>
                          <a:pt x="2" y="13"/>
                        </a:lnTo>
                        <a:lnTo>
                          <a:pt x="2" y="12"/>
                        </a:lnTo>
                        <a:lnTo>
                          <a:pt x="1" y="11"/>
                        </a:lnTo>
                        <a:lnTo>
                          <a:pt x="0" y="10"/>
                        </a:lnTo>
                        <a:lnTo>
                          <a:pt x="0" y="9"/>
                        </a:lnTo>
                        <a:lnTo>
                          <a:pt x="0" y="7"/>
                        </a:lnTo>
                        <a:lnTo>
                          <a:pt x="0" y="6"/>
                        </a:lnTo>
                        <a:lnTo>
                          <a:pt x="0" y="5"/>
                        </a:lnTo>
                        <a:lnTo>
                          <a:pt x="1" y="4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1"/>
                        </a:lnTo>
                        <a:lnTo>
                          <a:pt x="10" y="3"/>
                        </a:lnTo>
                        <a:lnTo>
                          <a:pt x="11" y="4"/>
                        </a:lnTo>
                        <a:lnTo>
                          <a:pt x="11" y="5"/>
                        </a:lnTo>
                        <a:lnTo>
                          <a:pt x="12" y="6"/>
                        </a:lnTo>
                        <a:lnTo>
                          <a:pt x="13" y="7"/>
                        </a:lnTo>
                        <a:lnTo>
                          <a:pt x="13" y="9"/>
                        </a:lnTo>
                        <a:lnTo>
                          <a:pt x="13" y="10"/>
                        </a:lnTo>
                        <a:lnTo>
                          <a:pt x="12" y="11"/>
                        </a:lnTo>
                        <a:lnTo>
                          <a:pt x="11" y="12"/>
                        </a:lnTo>
                        <a:lnTo>
                          <a:pt x="10" y="13"/>
                        </a:lnTo>
                        <a:lnTo>
                          <a:pt x="8" y="14"/>
                        </a:lnTo>
                        <a:lnTo>
                          <a:pt x="7" y="14"/>
                        </a:lnTo>
                        <a:lnTo>
                          <a:pt x="5" y="14"/>
                        </a:lnTo>
                        <a:lnTo>
                          <a:pt x="4" y="14"/>
                        </a:lnTo>
                        <a:lnTo>
                          <a:pt x="3" y="1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74" name="Freeform 74"/>
                  <p:cNvSpPr>
                    <a:spLocks/>
                  </p:cNvSpPr>
                  <p:nvPr/>
                </p:nvSpPr>
                <p:spPr bwMode="auto">
                  <a:xfrm>
                    <a:off x="1103" y="2289"/>
                    <a:ext cx="24" cy="35"/>
                  </a:xfrm>
                  <a:custGeom>
                    <a:avLst/>
                    <a:gdLst>
                      <a:gd name="T0" fmla="*/ 11 w 24"/>
                      <a:gd name="T1" fmla="*/ 14 h 35"/>
                      <a:gd name="T2" fmla="*/ 4 w 24"/>
                      <a:gd name="T3" fmla="*/ 16 h 35"/>
                      <a:gd name="T4" fmla="*/ 2 w 24"/>
                      <a:gd name="T5" fmla="*/ 17 h 35"/>
                      <a:gd name="T6" fmla="*/ 1 w 24"/>
                      <a:gd name="T7" fmla="*/ 15 h 35"/>
                      <a:gd name="T8" fmla="*/ 0 w 24"/>
                      <a:gd name="T9" fmla="*/ 13 h 35"/>
                      <a:gd name="T10" fmla="*/ 0 w 24"/>
                      <a:gd name="T11" fmla="*/ 10 h 35"/>
                      <a:gd name="T12" fmla="*/ 1 w 24"/>
                      <a:gd name="T13" fmla="*/ 9 h 35"/>
                      <a:gd name="T14" fmla="*/ 3 w 24"/>
                      <a:gd name="T15" fmla="*/ 8 h 35"/>
                      <a:gd name="T16" fmla="*/ 4 w 24"/>
                      <a:gd name="T17" fmla="*/ 8 h 35"/>
                      <a:gd name="T18" fmla="*/ 5 w 24"/>
                      <a:gd name="T19" fmla="*/ 7 h 35"/>
                      <a:gd name="T20" fmla="*/ 5 w 24"/>
                      <a:gd name="T21" fmla="*/ 7 h 35"/>
                      <a:gd name="T22" fmla="*/ 5 w 24"/>
                      <a:gd name="T23" fmla="*/ 7 h 35"/>
                      <a:gd name="T24" fmla="*/ 5 w 24"/>
                      <a:gd name="T25" fmla="*/ 6 h 35"/>
                      <a:gd name="T26" fmla="*/ 5 w 24"/>
                      <a:gd name="T27" fmla="*/ 5 h 35"/>
                      <a:gd name="T28" fmla="*/ 5 w 24"/>
                      <a:gd name="T29" fmla="*/ 4 h 35"/>
                      <a:gd name="T30" fmla="*/ 5 w 24"/>
                      <a:gd name="T31" fmla="*/ 2 h 35"/>
                      <a:gd name="T32" fmla="*/ 8 w 24"/>
                      <a:gd name="T33" fmla="*/ 2 h 35"/>
                      <a:gd name="T34" fmla="*/ 10 w 24"/>
                      <a:gd name="T35" fmla="*/ 1 h 35"/>
                      <a:gd name="T36" fmla="*/ 12 w 24"/>
                      <a:gd name="T37" fmla="*/ 0 h 35"/>
                      <a:gd name="T38" fmla="*/ 13 w 24"/>
                      <a:gd name="T39" fmla="*/ 2 h 35"/>
                      <a:gd name="T40" fmla="*/ 23 w 24"/>
                      <a:gd name="T41" fmla="*/ 30 h 35"/>
                      <a:gd name="T42" fmla="*/ 24 w 24"/>
                      <a:gd name="T43" fmla="*/ 32 h 35"/>
                      <a:gd name="T44" fmla="*/ 22 w 24"/>
                      <a:gd name="T45" fmla="*/ 33 h 35"/>
                      <a:gd name="T46" fmla="*/ 17 w 24"/>
                      <a:gd name="T47" fmla="*/ 34 h 35"/>
                      <a:gd name="T48" fmla="*/ 15 w 24"/>
                      <a:gd name="T49" fmla="*/ 35 h 35"/>
                      <a:gd name="T50" fmla="*/ 15 w 24"/>
                      <a:gd name="T51" fmla="*/ 33 h 35"/>
                      <a:gd name="T52" fmla="*/ 8 w 24"/>
                      <a:gd name="T53" fmla="*/ 13 h 35"/>
                      <a:gd name="T54" fmla="*/ 11 w 24"/>
                      <a:gd name="T55" fmla="*/ 14 h 35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4"/>
                      <a:gd name="T85" fmla="*/ 0 h 35"/>
                      <a:gd name="T86" fmla="*/ 24 w 24"/>
                      <a:gd name="T87" fmla="*/ 35 h 35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4" h="35">
                        <a:moveTo>
                          <a:pt x="11" y="14"/>
                        </a:moveTo>
                        <a:lnTo>
                          <a:pt x="4" y="16"/>
                        </a:lnTo>
                        <a:lnTo>
                          <a:pt x="2" y="17"/>
                        </a:lnTo>
                        <a:lnTo>
                          <a:pt x="1" y="15"/>
                        </a:lnTo>
                        <a:lnTo>
                          <a:pt x="0" y="13"/>
                        </a:lnTo>
                        <a:lnTo>
                          <a:pt x="0" y="10"/>
                        </a:lnTo>
                        <a:lnTo>
                          <a:pt x="1" y="9"/>
                        </a:lnTo>
                        <a:lnTo>
                          <a:pt x="3" y="8"/>
                        </a:lnTo>
                        <a:lnTo>
                          <a:pt x="4" y="8"/>
                        </a:lnTo>
                        <a:lnTo>
                          <a:pt x="5" y="7"/>
                        </a:lnTo>
                        <a:lnTo>
                          <a:pt x="5" y="6"/>
                        </a:lnTo>
                        <a:lnTo>
                          <a:pt x="5" y="5"/>
                        </a:lnTo>
                        <a:lnTo>
                          <a:pt x="5" y="4"/>
                        </a:lnTo>
                        <a:lnTo>
                          <a:pt x="5" y="2"/>
                        </a:lnTo>
                        <a:lnTo>
                          <a:pt x="8" y="2"/>
                        </a:lnTo>
                        <a:lnTo>
                          <a:pt x="10" y="1"/>
                        </a:lnTo>
                        <a:lnTo>
                          <a:pt x="12" y="0"/>
                        </a:lnTo>
                        <a:lnTo>
                          <a:pt x="13" y="2"/>
                        </a:lnTo>
                        <a:lnTo>
                          <a:pt x="23" y="30"/>
                        </a:lnTo>
                        <a:lnTo>
                          <a:pt x="24" y="32"/>
                        </a:lnTo>
                        <a:lnTo>
                          <a:pt x="22" y="33"/>
                        </a:lnTo>
                        <a:lnTo>
                          <a:pt x="17" y="34"/>
                        </a:lnTo>
                        <a:lnTo>
                          <a:pt x="15" y="35"/>
                        </a:lnTo>
                        <a:lnTo>
                          <a:pt x="15" y="33"/>
                        </a:lnTo>
                        <a:lnTo>
                          <a:pt x="8" y="13"/>
                        </a:lnTo>
                        <a:lnTo>
                          <a:pt x="11" y="1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75" name="Freeform 75"/>
                  <p:cNvSpPr>
                    <a:spLocks/>
                  </p:cNvSpPr>
                  <p:nvPr/>
                </p:nvSpPr>
                <p:spPr bwMode="auto">
                  <a:xfrm>
                    <a:off x="1105" y="2292"/>
                    <a:ext cx="19" cy="29"/>
                  </a:xfrm>
                  <a:custGeom>
                    <a:avLst/>
                    <a:gdLst>
                      <a:gd name="T0" fmla="*/ 8 w 19"/>
                      <a:gd name="T1" fmla="*/ 9 h 29"/>
                      <a:gd name="T2" fmla="*/ 1 w 19"/>
                      <a:gd name="T3" fmla="*/ 12 h 29"/>
                      <a:gd name="T4" fmla="*/ 0 w 19"/>
                      <a:gd name="T5" fmla="*/ 9 h 29"/>
                      <a:gd name="T6" fmla="*/ 1 w 19"/>
                      <a:gd name="T7" fmla="*/ 7 h 29"/>
                      <a:gd name="T8" fmla="*/ 3 w 19"/>
                      <a:gd name="T9" fmla="*/ 6 h 29"/>
                      <a:gd name="T10" fmla="*/ 5 w 19"/>
                      <a:gd name="T11" fmla="*/ 6 h 29"/>
                      <a:gd name="T12" fmla="*/ 6 w 19"/>
                      <a:gd name="T13" fmla="*/ 5 h 29"/>
                      <a:gd name="T14" fmla="*/ 6 w 19"/>
                      <a:gd name="T15" fmla="*/ 4 h 29"/>
                      <a:gd name="T16" fmla="*/ 6 w 19"/>
                      <a:gd name="T17" fmla="*/ 3 h 29"/>
                      <a:gd name="T18" fmla="*/ 6 w 19"/>
                      <a:gd name="T19" fmla="*/ 2 h 29"/>
                      <a:gd name="T20" fmla="*/ 6 w 19"/>
                      <a:gd name="T21" fmla="*/ 0 h 29"/>
                      <a:gd name="T22" fmla="*/ 9 w 19"/>
                      <a:gd name="T23" fmla="*/ 0 h 29"/>
                      <a:gd name="T24" fmla="*/ 19 w 19"/>
                      <a:gd name="T25" fmla="*/ 28 h 29"/>
                      <a:gd name="T26" fmla="*/ 15 w 19"/>
                      <a:gd name="T27" fmla="*/ 29 h 29"/>
                      <a:gd name="T28" fmla="*/ 8 w 19"/>
                      <a:gd name="T29" fmla="*/ 9 h 29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9"/>
                      <a:gd name="T46" fmla="*/ 0 h 29"/>
                      <a:gd name="T47" fmla="*/ 19 w 19"/>
                      <a:gd name="T48" fmla="*/ 29 h 29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9" h="29">
                        <a:moveTo>
                          <a:pt x="8" y="9"/>
                        </a:moveTo>
                        <a:lnTo>
                          <a:pt x="1" y="12"/>
                        </a:lnTo>
                        <a:lnTo>
                          <a:pt x="0" y="9"/>
                        </a:lnTo>
                        <a:lnTo>
                          <a:pt x="1" y="7"/>
                        </a:lnTo>
                        <a:lnTo>
                          <a:pt x="3" y="6"/>
                        </a:lnTo>
                        <a:lnTo>
                          <a:pt x="5" y="6"/>
                        </a:lnTo>
                        <a:lnTo>
                          <a:pt x="6" y="5"/>
                        </a:lnTo>
                        <a:lnTo>
                          <a:pt x="6" y="4"/>
                        </a:lnTo>
                        <a:lnTo>
                          <a:pt x="6" y="3"/>
                        </a:lnTo>
                        <a:lnTo>
                          <a:pt x="6" y="2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19" y="28"/>
                        </a:lnTo>
                        <a:lnTo>
                          <a:pt x="15" y="29"/>
                        </a:lnTo>
                        <a:lnTo>
                          <a:pt x="8" y="9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76" name="Freeform 76"/>
                  <p:cNvSpPr>
                    <a:spLocks/>
                  </p:cNvSpPr>
                  <p:nvPr/>
                </p:nvSpPr>
                <p:spPr bwMode="auto">
                  <a:xfrm>
                    <a:off x="958" y="2339"/>
                    <a:ext cx="23" cy="35"/>
                  </a:xfrm>
                  <a:custGeom>
                    <a:avLst/>
                    <a:gdLst>
                      <a:gd name="T0" fmla="*/ 10 w 23"/>
                      <a:gd name="T1" fmla="*/ 1 h 35"/>
                      <a:gd name="T2" fmla="*/ 7 w 23"/>
                      <a:gd name="T3" fmla="*/ 1 h 35"/>
                      <a:gd name="T4" fmla="*/ 6 w 23"/>
                      <a:gd name="T5" fmla="*/ 3 h 35"/>
                      <a:gd name="T6" fmla="*/ 6 w 23"/>
                      <a:gd name="T7" fmla="*/ 5 h 35"/>
                      <a:gd name="T8" fmla="*/ 6 w 23"/>
                      <a:gd name="T9" fmla="*/ 6 h 35"/>
                      <a:gd name="T10" fmla="*/ 6 w 23"/>
                      <a:gd name="T11" fmla="*/ 7 h 35"/>
                      <a:gd name="T12" fmla="*/ 6 w 23"/>
                      <a:gd name="T13" fmla="*/ 7 h 35"/>
                      <a:gd name="T14" fmla="*/ 6 w 23"/>
                      <a:gd name="T15" fmla="*/ 8 h 35"/>
                      <a:gd name="T16" fmla="*/ 5 w 23"/>
                      <a:gd name="T17" fmla="*/ 8 h 35"/>
                      <a:gd name="T18" fmla="*/ 4 w 23"/>
                      <a:gd name="T19" fmla="*/ 9 h 35"/>
                      <a:gd name="T20" fmla="*/ 3 w 23"/>
                      <a:gd name="T21" fmla="*/ 9 h 35"/>
                      <a:gd name="T22" fmla="*/ 2 w 23"/>
                      <a:gd name="T23" fmla="*/ 10 h 35"/>
                      <a:gd name="T24" fmla="*/ 0 w 23"/>
                      <a:gd name="T25" fmla="*/ 11 h 35"/>
                      <a:gd name="T26" fmla="*/ 1 w 23"/>
                      <a:gd name="T27" fmla="*/ 12 h 35"/>
                      <a:gd name="T28" fmla="*/ 1 w 23"/>
                      <a:gd name="T29" fmla="*/ 15 h 35"/>
                      <a:gd name="T30" fmla="*/ 2 w 23"/>
                      <a:gd name="T31" fmla="*/ 18 h 35"/>
                      <a:gd name="T32" fmla="*/ 4 w 23"/>
                      <a:gd name="T33" fmla="*/ 17 h 35"/>
                      <a:gd name="T34" fmla="*/ 8 w 23"/>
                      <a:gd name="T35" fmla="*/ 15 h 35"/>
                      <a:gd name="T36" fmla="*/ 15 w 23"/>
                      <a:gd name="T37" fmla="*/ 34 h 35"/>
                      <a:gd name="T38" fmla="*/ 16 w 23"/>
                      <a:gd name="T39" fmla="*/ 35 h 35"/>
                      <a:gd name="T40" fmla="*/ 18 w 23"/>
                      <a:gd name="T41" fmla="*/ 35 h 35"/>
                      <a:gd name="T42" fmla="*/ 21 w 23"/>
                      <a:gd name="T43" fmla="*/ 34 h 35"/>
                      <a:gd name="T44" fmla="*/ 23 w 23"/>
                      <a:gd name="T45" fmla="*/ 33 h 35"/>
                      <a:gd name="T46" fmla="*/ 23 w 23"/>
                      <a:gd name="T47" fmla="*/ 31 h 35"/>
                      <a:gd name="T48" fmla="*/ 13 w 23"/>
                      <a:gd name="T49" fmla="*/ 3 h 35"/>
                      <a:gd name="T50" fmla="*/ 13 w 23"/>
                      <a:gd name="T51" fmla="*/ 0 h 35"/>
                      <a:gd name="T52" fmla="*/ 10 w 23"/>
                      <a:gd name="T53" fmla="*/ 1 h 35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23"/>
                      <a:gd name="T82" fmla="*/ 0 h 35"/>
                      <a:gd name="T83" fmla="*/ 23 w 23"/>
                      <a:gd name="T84" fmla="*/ 35 h 35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23" h="35">
                        <a:moveTo>
                          <a:pt x="10" y="1"/>
                        </a:moveTo>
                        <a:lnTo>
                          <a:pt x="7" y="1"/>
                        </a:lnTo>
                        <a:lnTo>
                          <a:pt x="6" y="3"/>
                        </a:lnTo>
                        <a:lnTo>
                          <a:pt x="6" y="5"/>
                        </a:lnTo>
                        <a:lnTo>
                          <a:pt x="6" y="6"/>
                        </a:lnTo>
                        <a:lnTo>
                          <a:pt x="6" y="7"/>
                        </a:lnTo>
                        <a:lnTo>
                          <a:pt x="6" y="8"/>
                        </a:lnTo>
                        <a:lnTo>
                          <a:pt x="5" y="8"/>
                        </a:lnTo>
                        <a:lnTo>
                          <a:pt x="4" y="9"/>
                        </a:lnTo>
                        <a:lnTo>
                          <a:pt x="3" y="9"/>
                        </a:lnTo>
                        <a:lnTo>
                          <a:pt x="2" y="10"/>
                        </a:lnTo>
                        <a:lnTo>
                          <a:pt x="0" y="11"/>
                        </a:lnTo>
                        <a:lnTo>
                          <a:pt x="1" y="12"/>
                        </a:lnTo>
                        <a:lnTo>
                          <a:pt x="1" y="15"/>
                        </a:lnTo>
                        <a:lnTo>
                          <a:pt x="2" y="18"/>
                        </a:lnTo>
                        <a:lnTo>
                          <a:pt x="4" y="17"/>
                        </a:lnTo>
                        <a:lnTo>
                          <a:pt x="8" y="15"/>
                        </a:lnTo>
                        <a:lnTo>
                          <a:pt x="15" y="34"/>
                        </a:lnTo>
                        <a:lnTo>
                          <a:pt x="16" y="35"/>
                        </a:lnTo>
                        <a:lnTo>
                          <a:pt x="18" y="35"/>
                        </a:lnTo>
                        <a:lnTo>
                          <a:pt x="21" y="34"/>
                        </a:lnTo>
                        <a:lnTo>
                          <a:pt x="23" y="33"/>
                        </a:lnTo>
                        <a:lnTo>
                          <a:pt x="23" y="31"/>
                        </a:lnTo>
                        <a:lnTo>
                          <a:pt x="13" y="3"/>
                        </a:lnTo>
                        <a:lnTo>
                          <a:pt x="13" y="0"/>
                        </a:lnTo>
                        <a:lnTo>
                          <a:pt x="10" y="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77" name="Freeform 77"/>
                  <p:cNvSpPr>
                    <a:spLocks/>
                  </p:cNvSpPr>
                  <p:nvPr/>
                </p:nvSpPr>
                <p:spPr bwMode="auto">
                  <a:xfrm>
                    <a:off x="960" y="2342"/>
                    <a:ext cx="19" cy="30"/>
                  </a:xfrm>
                  <a:custGeom>
                    <a:avLst/>
                    <a:gdLst>
                      <a:gd name="T0" fmla="*/ 8 w 19"/>
                      <a:gd name="T1" fmla="*/ 9 h 30"/>
                      <a:gd name="T2" fmla="*/ 1 w 19"/>
                      <a:gd name="T3" fmla="*/ 11 h 30"/>
                      <a:gd name="T4" fmla="*/ 0 w 19"/>
                      <a:gd name="T5" fmla="*/ 9 h 30"/>
                      <a:gd name="T6" fmla="*/ 2 w 19"/>
                      <a:gd name="T7" fmla="*/ 8 h 30"/>
                      <a:gd name="T8" fmla="*/ 3 w 19"/>
                      <a:gd name="T9" fmla="*/ 7 h 30"/>
                      <a:gd name="T10" fmla="*/ 4 w 19"/>
                      <a:gd name="T11" fmla="*/ 7 h 30"/>
                      <a:gd name="T12" fmla="*/ 5 w 19"/>
                      <a:gd name="T13" fmla="*/ 6 h 30"/>
                      <a:gd name="T14" fmla="*/ 6 w 19"/>
                      <a:gd name="T15" fmla="*/ 5 h 30"/>
                      <a:gd name="T16" fmla="*/ 6 w 19"/>
                      <a:gd name="T17" fmla="*/ 4 h 30"/>
                      <a:gd name="T18" fmla="*/ 6 w 19"/>
                      <a:gd name="T19" fmla="*/ 2 h 30"/>
                      <a:gd name="T20" fmla="*/ 6 w 19"/>
                      <a:gd name="T21" fmla="*/ 1 h 30"/>
                      <a:gd name="T22" fmla="*/ 8 w 19"/>
                      <a:gd name="T23" fmla="*/ 0 h 30"/>
                      <a:gd name="T24" fmla="*/ 19 w 19"/>
                      <a:gd name="T25" fmla="*/ 29 h 30"/>
                      <a:gd name="T26" fmla="*/ 15 w 19"/>
                      <a:gd name="T27" fmla="*/ 30 h 30"/>
                      <a:gd name="T28" fmla="*/ 8 w 19"/>
                      <a:gd name="T29" fmla="*/ 9 h 3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9"/>
                      <a:gd name="T46" fmla="*/ 0 h 30"/>
                      <a:gd name="T47" fmla="*/ 19 w 19"/>
                      <a:gd name="T48" fmla="*/ 30 h 30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9" h="30">
                        <a:moveTo>
                          <a:pt x="8" y="9"/>
                        </a:moveTo>
                        <a:lnTo>
                          <a:pt x="1" y="11"/>
                        </a:lnTo>
                        <a:lnTo>
                          <a:pt x="0" y="9"/>
                        </a:lnTo>
                        <a:lnTo>
                          <a:pt x="2" y="8"/>
                        </a:lnTo>
                        <a:lnTo>
                          <a:pt x="3" y="7"/>
                        </a:lnTo>
                        <a:lnTo>
                          <a:pt x="4" y="7"/>
                        </a:lnTo>
                        <a:lnTo>
                          <a:pt x="5" y="6"/>
                        </a:lnTo>
                        <a:lnTo>
                          <a:pt x="6" y="5"/>
                        </a:lnTo>
                        <a:lnTo>
                          <a:pt x="6" y="4"/>
                        </a:lnTo>
                        <a:lnTo>
                          <a:pt x="6" y="2"/>
                        </a:lnTo>
                        <a:lnTo>
                          <a:pt x="6" y="1"/>
                        </a:lnTo>
                        <a:lnTo>
                          <a:pt x="8" y="0"/>
                        </a:lnTo>
                        <a:lnTo>
                          <a:pt x="19" y="29"/>
                        </a:lnTo>
                        <a:lnTo>
                          <a:pt x="15" y="30"/>
                        </a:lnTo>
                        <a:lnTo>
                          <a:pt x="8" y="9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78" name="Freeform 78"/>
                  <p:cNvSpPr>
                    <a:spLocks/>
                  </p:cNvSpPr>
                  <p:nvPr/>
                </p:nvSpPr>
                <p:spPr bwMode="auto">
                  <a:xfrm>
                    <a:off x="973" y="2334"/>
                    <a:ext cx="24" cy="34"/>
                  </a:xfrm>
                  <a:custGeom>
                    <a:avLst/>
                    <a:gdLst>
                      <a:gd name="T0" fmla="*/ 10 w 24"/>
                      <a:gd name="T1" fmla="*/ 0 h 34"/>
                      <a:gd name="T2" fmla="*/ 8 w 24"/>
                      <a:gd name="T3" fmla="*/ 1 h 34"/>
                      <a:gd name="T4" fmla="*/ 6 w 24"/>
                      <a:gd name="T5" fmla="*/ 2 h 34"/>
                      <a:gd name="T6" fmla="*/ 6 w 24"/>
                      <a:gd name="T7" fmla="*/ 4 h 34"/>
                      <a:gd name="T8" fmla="*/ 6 w 24"/>
                      <a:gd name="T9" fmla="*/ 5 h 34"/>
                      <a:gd name="T10" fmla="*/ 6 w 24"/>
                      <a:gd name="T11" fmla="*/ 6 h 34"/>
                      <a:gd name="T12" fmla="*/ 6 w 24"/>
                      <a:gd name="T13" fmla="*/ 6 h 34"/>
                      <a:gd name="T14" fmla="*/ 6 w 24"/>
                      <a:gd name="T15" fmla="*/ 8 h 34"/>
                      <a:gd name="T16" fmla="*/ 6 w 24"/>
                      <a:gd name="T17" fmla="*/ 8 h 34"/>
                      <a:gd name="T18" fmla="*/ 5 w 24"/>
                      <a:gd name="T19" fmla="*/ 9 h 34"/>
                      <a:gd name="T20" fmla="*/ 4 w 24"/>
                      <a:gd name="T21" fmla="*/ 9 h 34"/>
                      <a:gd name="T22" fmla="*/ 2 w 24"/>
                      <a:gd name="T23" fmla="*/ 10 h 34"/>
                      <a:gd name="T24" fmla="*/ 0 w 24"/>
                      <a:gd name="T25" fmla="*/ 11 h 34"/>
                      <a:gd name="T26" fmla="*/ 1 w 24"/>
                      <a:gd name="T27" fmla="*/ 12 h 34"/>
                      <a:gd name="T28" fmla="*/ 2 w 24"/>
                      <a:gd name="T29" fmla="*/ 15 h 34"/>
                      <a:gd name="T30" fmla="*/ 3 w 24"/>
                      <a:gd name="T31" fmla="*/ 17 h 34"/>
                      <a:gd name="T32" fmla="*/ 4 w 24"/>
                      <a:gd name="T33" fmla="*/ 16 h 34"/>
                      <a:gd name="T34" fmla="*/ 9 w 24"/>
                      <a:gd name="T35" fmla="*/ 15 h 34"/>
                      <a:gd name="T36" fmla="*/ 16 w 24"/>
                      <a:gd name="T37" fmla="*/ 33 h 34"/>
                      <a:gd name="T38" fmla="*/ 16 w 24"/>
                      <a:gd name="T39" fmla="*/ 34 h 34"/>
                      <a:gd name="T40" fmla="*/ 18 w 24"/>
                      <a:gd name="T41" fmla="*/ 34 h 34"/>
                      <a:gd name="T42" fmla="*/ 22 w 24"/>
                      <a:gd name="T43" fmla="*/ 33 h 34"/>
                      <a:gd name="T44" fmla="*/ 24 w 24"/>
                      <a:gd name="T45" fmla="*/ 32 h 34"/>
                      <a:gd name="T46" fmla="*/ 23 w 24"/>
                      <a:gd name="T47" fmla="*/ 30 h 34"/>
                      <a:gd name="T48" fmla="*/ 14 w 24"/>
                      <a:gd name="T49" fmla="*/ 2 h 34"/>
                      <a:gd name="T50" fmla="*/ 13 w 24"/>
                      <a:gd name="T51" fmla="*/ 0 h 34"/>
                      <a:gd name="T52" fmla="*/ 10 w 24"/>
                      <a:gd name="T53" fmla="*/ 0 h 34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24"/>
                      <a:gd name="T82" fmla="*/ 0 h 34"/>
                      <a:gd name="T83" fmla="*/ 24 w 24"/>
                      <a:gd name="T84" fmla="*/ 34 h 34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24" h="34">
                        <a:moveTo>
                          <a:pt x="10" y="0"/>
                        </a:moveTo>
                        <a:lnTo>
                          <a:pt x="8" y="1"/>
                        </a:lnTo>
                        <a:lnTo>
                          <a:pt x="6" y="2"/>
                        </a:lnTo>
                        <a:lnTo>
                          <a:pt x="6" y="4"/>
                        </a:lnTo>
                        <a:lnTo>
                          <a:pt x="6" y="5"/>
                        </a:lnTo>
                        <a:lnTo>
                          <a:pt x="6" y="6"/>
                        </a:lnTo>
                        <a:lnTo>
                          <a:pt x="6" y="8"/>
                        </a:lnTo>
                        <a:lnTo>
                          <a:pt x="5" y="9"/>
                        </a:lnTo>
                        <a:lnTo>
                          <a:pt x="4" y="9"/>
                        </a:lnTo>
                        <a:lnTo>
                          <a:pt x="2" y="10"/>
                        </a:lnTo>
                        <a:lnTo>
                          <a:pt x="0" y="11"/>
                        </a:lnTo>
                        <a:lnTo>
                          <a:pt x="1" y="12"/>
                        </a:lnTo>
                        <a:lnTo>
                          <a:pt x="2" y="15"/>
                        </a:lnTo>
                        <a:lnTo>
                          <a:pt x="3" y="17"/>
                        </a:lnTo>
                        <a:lnTo>
                          <a:pt x="4" y="16"/>
                        </a:lnTo>
                        <a:lnTo>
                          <a:pt x="9" y="15"/>
                        </a:lnTo>
                        <a:lnTo>
                          <a:pt x="16" y="33"/>
                        </a:lnTo>
                        <a:lnTo>
                          <a:pt x="16" y="34"/>
                        </a:lnTo>
                        <a:lnTo>
                          <a:pt x="18" y="34"/>
                        </a:lnTo>
                        <a:lnTo>
                          <a:pt x="22" y="33"/>
                        </a:lnTo>
                        <a:lnTo>
                          <a:pt x="24" y="32"/>
                        </a:lnTo>
                        <a:lnTo>
                          <a:pt x="23" y="30"/>
                        </a:lnTo>
                        <a:lnTo>
                          <a:pt x="14" y="2"/>
                        </a:lnTo>
                        <a:lnTo>
                          <a:pt x="13" y="0"/>
                        </a:lnTo>
                        <a:lnTo>
                          <a:pt x="1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79" name="Freeform 79"/>
                  <p:cNvSpPr>
                    <a:spLocks/>
                  </p:cNvSpPr>
                  <p:nvPr/>
                </p:nvSpPr>
                <p:spPr bwMode="auto">
                  <a:xfrm>
                    <a:off x="976" y="2336"/>
                    <a:ext cx="18" cy="30"/>
                  </a:xfrm>
                  <a:custGeom>
                    <a:avLst/>
                    <a:gdLst>
                      <a:gd name="T0" fmla="*/ 7 w 18"/>
                      <a:gd name="T1" fmla="*/ 10 h 30"/>
                      <a:gd name="T2" fmla="*/ 1 w 18"/>
                      <a:gd name="T3" fmla="*/ 12 h 30"/>
                      <a:gd name="T4" fmla="*/ 0 w 18"/>
                      <a:gd name="T5" fmla="*/ 10 h 30"/>
                      <a:gd name="T6" fmla="*/ 1 w 18"/>
                      <a:gd name="T7" fmla="*/ 9 h 30"/>
                      <a:gd name="T8" fmla="*/ 3 w 18"/>
                      <a:gd name="T9" fmla="*/ 8 h 30"/>
                      <a:gd name="T10" fmla="*/ 4 w 18"/>
                      <a:gd name="T11" fmla="*/ 8 h 30"/>
                      <a:gd name="T12" fmla="*/ 4 w 18"/>
                      <a:gd name="T13" fmla="*/ 7 h 30"/>
                      <a:gd name="T14" fmla="*/ 5 w 18"/>
                      <a:gd name="T15" fmla="*/ 6 h 30"/>
                      <a:gd name="T16" fmla="*/ 5 w 18"/>
                      <a:gd name="T17" fmla="*/ 4 h 30"/>
                      <a:gd name="T18" fmla="*/ 5 w 18"/>
                      <a:gd name="T19" fmla="*/ 2 h 30"/>
                      <a:gd name="T20" fmla="*/ 5 w 18"/>
                      <a:gd name="T21" fmla="*/ 1 h 30"/>
                      <a:gd name="T22" fmla="*/ 9 w 18"/>
                      <a:gd name="T23" fmla="*/ 0 h 30"/>
                      <a:gd name="T24" fmla="*/ 18 w 18"/>
                      <a:gd name="T25" fmla="*/ 29 h 30"/>
                      <a:gd name="T26" fmla="*/ 14 w 18"/>
                      <a:gd name="T27" fmla="*/ 30 h 30"/>
                      <a:gd name="T28" fmla="*/ 7 w 18"/>
                      <a:gd name="T29" fmla="*/ 10 h 3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8"/>
                      <a:gd name="T46" fmla="*/ 0 h 30"/>
                      <a:gd name="T47" fmla="*/ 18 w 18"/>
                      <a:gd name="T48" fmla="*/ 30 h 30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8" h="30">
                        <a:moveTo>
                          <a:pt x="7" y="10"/>
                        </a:moveTo>
                        <a:lnTo>
                          <a:pt x="1" y="12"/>
                        </a:lnTo>
                        <a:lnTo>
                          <a:pt x="0" y="10"/>
                        </a:lnTo>
                        <a:lnTo>
                          <a:pt x="1" y="9"/>
                        </a:lnTo>
                        <a:lnTo>
                          <a:pt x="3" y="8"/>
                        </a:lnTo>
                        <a:lnTo>
                          <a:pt x="4" y="8"/>
                        </a:lnTo>
                        <a:lnTo>
                          <a:pt x="4" y="7"/>
                        </a:lnTo>
                        <a:lnTo>
                          <a:pt x="5" y="6"/>
                        </a:lnTo>
                        <a:lnTo>
                          <a:pt x="5" y="4"/>
                        </a:lnTo>
                        <a:lnTo>
                          <a:pt x="5" y="2"/>
                        </a:lnTo>
                        <a:lnTo>
                          <a:pt x="5" y="1"/>
                        </a:lnTo>
                        <a:lnTo>
                          <a:pt x="9" y="0"/>
                        </a:lnTo>
                        <a:lnTo>
                          <a:pt x="18" y="29"/>
                        </a:lnTo>
                        <a:lnTo>
                          <a:pt x="14" y="30"/>
                        </a:lnTo>
                        <a:lnTo>
                          <a:pt x="7" y="10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80" name="Freeform 80"/>
                  <p:cNvSpPr>
                    <a:spLocks/>
                  </p:cNvSpPr>
                  <p:nvPr/>
                </p:nvSpPr>
                <p:spPr bwMode="auto">
                  <a:xfrm>
                    <a:off x="1188" y="2533"/>
                    <a:ext cx="28" cy="38"/>
                  </a:xfrm>
                  <a:custGeom>
                    <a:avLst/>
                    <a:gdLst>
                      <a:gd name="T0" fmla="*/ 18 w 28"/>
                      <a:gd name="T1" fmla="*/ 13 h 38"/>
                      <a:gd name="T2" fmla="*/ 14 w 28"/>
                      <a:gd name="T3" fmla="*/ 13 h 38"/>
                      <a:gd name="T4" fmla="*/ 11 w 28"/>
                      <a:gd name="T5" fmla="*/ 14 h 38"/>
                      <a:gd name="T6" fmla="*/ 10 w 28"/>
                      <a:gd name="T7" fmla="*/ 14 h 38"/>
                      <a:gd name="T8" fmla="*/ 9 w 28"/>
                      <a:gd name="T9" fmla="*/ 12 h 38"/>
                      <a:gd name="T10" fmla="*/ 21 w 28"/>
                      <a:gd name="T11" fmla="*/ 8 h 38"/>
                      <a:gd name="T12" fmla="*/ 18 w 28"/>
                      <a:gd name="T13" fmla="*/ 2 h 38"/>
                      <a:gd name="T14" fmla="*/ 16 w 28"/>
                      <a:gd name="T15" fmla="*/ 1 h 38"/>
                      <a:gd name="T16" fmla="*/ 0 w 28"/>
                      <a:gd name="T17" fmla="*/ 7 h 38"/>
                      <a:gd name="T18" fmla="*/ 3 w 28"/>
                      <a:gd name="T19" fmla="*/ 25 h 38"/>
                      <a:gd name="T20" fmla="*/ 6 w 28"/>
                      <a:gd name="T21" fmla="*/ 27 h 38"/>
                      <a:gd name="T22" fmla="*/ 10 w 28"/>
                      <a:gd name="T23" fmla="*/ 25 h 38"/>
                      <a:gd name="T24" fmla="*/ 11 w 28"/>
                      <a:gd name="T25" fmla="*/ 24 h 38"/>
                      <a:gd name="T26" fmla="*/ 11 w 28"/>
                      <a:gd name="T27" fmla="*/ 23 h 38"/>
                      <a:gd name="T28" fmla="*/ 12 w 28"/>
                      <a:gd name="T29" fmla="*/ 22 h 38"/>
                      <a:gd name="T30" fmla="*/ 13 w 28"/>
                      <a:gd name="T31" fmla="*/ 22 h 38"/>
                      <a:gd name="T32" fmla="*/ 15 w 28"/>
                      <a:gd name="T33" fmla="*/ 21 h 38"/>
                      <a:gd name="T34" fmla="*/ 16 w 28"/>
                      <a:gd name="T35" fmla="*/ 21 h 38"/>
                      <a:gd name="T36" fmla="*/ 18 w 28"/>
                      <a:gd name="T37" fmla="*/ 22 h 38"/>
                      <a:gd name="T38" fmla="*/ 18 w 28"/>
                      <a:gd name="T39" fmla="*/ 23 h 38"/>
                      <a:gd name="T40" fmla="*/ 20 w 28"/>
                      <a:gd name="T41" fmla="*/ 25 h 38"/>
                      <a:gd name="T42" fmla="*/ 20 w 28"/>
                      <a:gd name="T43" fmla="*/ 26 h 38"/>
                      <a:gd name="T44" fmla="*/ 20 w 28"/>
                      <a:gd name="T45" fmla="*/ 28 h 38"/>
                      <a:gd name="T46" fmla="*/ 17 w 28"/>
                      <a:gd name="T47" fmla="*/ 29 h 38"/>
                      <a:gd name="T48" fmla="*/ 16 w 28"/>
                      <a:gd name="T49" fmla="*/ 30 h 38"/>
                      <a:gd name="T50" fmla="*/ 15 w 28"/>
                      <a:gd name="T51" fmla="*/ 30 h 38"/>
                      <a:gd name="T52" fmla="*/ 14 w 28"/>
                      <a:gd name="T53" fmla="*/ 30 h 38"/>
                      <a:gd name="T54" fmla="*/ 13 w 28"/>
                      <a:gd name="T55" fmla="*/ 29 h 38"/>
                      <a:gd name="T56" fmla="*/ 11 w 28"/>
                      <a:gd name="T57" fmla="*/ 26 h 38"/>
                      <a:gd name="T58" fmla="*/ 6 w 28"/>
                      <a:gd name="T59" fmla="*/ 28 h 38"/>
                      <a:gd name="T60" fmla="*/ 4 w 28"/>
                      <a:gd name="T61" fmla="*/ 31 h 38"/>
                      <a:gd name="T62" fmla="*/ 7 w 28"/>
                      <a:gd name="T63" fmla="*/ 36 h 38"/>
                      <a:gd name="T64" fmla="*/ 11 w 28"/>
                      <a:gd name="T65" fmla="*/ 38 h 38"/>
                      <a:gd name="T66" fmla="*/ 15 w 28"/>
                      <a:gd name="T67" fmla="*/ 38 h 38"/>
                      <a:gd name="T68" fmla="*/ 18 w 28"/>
                      <a:gd name="T69" fmla="*/ 37 h 38"/>
                      <a:gd name="T70" fmla="*/ 24 w 28"/>
                      <a:gd name="T71" fmla="*/ 35 h 38"/>
                      <a:gd name="T72" fmla="*/ 27 w 28"/>
                      <a:gd name="T73" fmla="*/ 30 h 38"/>
                      <a:gd name="T74" fmla="*/ 28 w 28"/>
                      <a:gd name="T75" fmla="*/ 25 h 38"/>
                      <a:gd name="T76" fmla="*/ 27 w 28"/>
                      <a:gd name="T77" fmla="*/ 21 h 38"/>
                      <a:gd name="T78" fmla="*/ 25 w 28"/>
                      <a:gd name="T79" fmla="*/ 16 h 38"/>
                      <a:gd name="T80" fmla="*/ 21 w 28"/>
                      <a:gd name="T81" fmla="*/ 14 h 38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w 28"/>
                      <a:gd name="T124" fmla="*/ 0 h 38"/>
                      <a:gd name="T125" fmla="*/ 28 w 28"/>
                      <a:gd name="T126" fmla="*/ 38 h 38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T123" t="T124" r="T125" b="T126"/>
                    <a:pathLst>
                      <a:path w="28" h="38">
                        <a:moveTo>
                          <a:pt x="21" y="14"/>
                        </a:moveTo>
                        <a:lnTo>
                          <a:pt x="18" y="13"/>
                        </a:lnTo>
                        <a:lnTo>
                          <a:pt x="16" y="13"/>
                        </a:lnTo>
                        <a:lnTo>
                          <a:pt x="14" y="13"/>
                        </a:lnTo>
                        <a:lnTo>
                          <a:pt x="12" y="13"/>
                        </a:lnTo>
                        <a:lnTo>
                          <a:pt x="11" y="14"/>
                        </a:lnTo>
                        <a:lnTo>
                          <a:pt x="10" y="14"/>
                        </a:lnTo>
                        <a:lnTo>
                          <a:pt x="9" y="15"/>
                        </a:lnTo>
                        <a:lnTo>
                          <a:pt x="9" y="12"/>
                        </a:lnTo>
                        <a:lnTo>
                          <a:pt x="18" y="9"/>
                        </a:lnTo>
                        <a:lnTo>
                          <a:pt x="21" y="8"/>
                        </a:lnTo>
                        <a:lnTo>
                          <a:pt x="21" y="7"/>
                        </a:lnTo>
                        <a:lnTo>
                          <a:pt x="18" y="2"/>
                        </a:lnTo>
                        <a:lnTo>
                          <a:pt x="18" y="0"/>
                        </a:lnTo>
                        <a:lnTo>
                          <a:pt x="16" y="1"/>
                        </a:lnTo>
                        <a:lnTo>
                          <a:pt x="1" y="7"/>
                        </a:lnTo>
                        <a:lnTo>
                          <a:pt x="0" y="7"/>
                        </a:lnTo>
                        <a:lnTo>
                          <a:pt x="0" y="9"/>
                        </a:lnTo>
                        <a:lnTo>
                          <a:pt x="3" y="25"/>
                        </a:lnTo>
                        <a:lnTo>
                          <a:pt x="3" y="27"/>
                        </a:lnTo>
                        <a:lnTo>
                          <a:pt x="6" y="27"/>
                        </a:lnTo>
                        <a:lnTo>
                          <a:pt x="9" y="26"/>
                        </a:lnTo>
                        <a:lnTo>
                          <a:pt x="10" y="25"/>
                        </a:lnTo>
                        <a:lnTo>
                          <a:pt x="11" y="24"/>
                        </a:lnTo>
                        <a:lnTo>
                          <a:pt x="11" y="23"/>
                        </a:lnTo>
                        <a:lnTo>
                          <a:pt x="12" y="23"/>
                        </a:lnTo>
                        <a:lnTo>
                          <a:pt x="12" y="22"/>
                        </a:lnTo>
                        <a:lnTo>
                          <a:pt x="13" y="22"/>
                        </a:lnTo>
                        <a:lnTo>
                          <a:pt x="14" y="21"/>
                        </a:lnTo>
                        <a:lnTo>
                          <a:pt x="15" y="21"/>
                        </a:lnTo>
                        <a:lnTo>
                          <a:pt x="16" y="21"/>
                        </a:lnTo>
                        <a:lnTo>
                          <a:pt x="17" y="22"/>
                        </a:lnTo>
                        <a:lnTo>
                          <a:pt x="18" y="22"/>
                        </a:lnTo>
                        <a:lnTo>
                          <a:pt x="18" y="23"/>
                        </a:lnTo>
                        <a:lnTo>
                          <a:pt x="20" y="24"/>
                        </a:lnTo>
                        <a:lnTo>
                          <a:pt x="20" y="25"/>
                        </a:lnTo>
                        <a:lnTo>
                          <a:pt x="20" y="26"/>
                        </a:lnTo>
                        <a:lnTo>
                          <a:pt x="20" y="27"/>
                        </a:lnTo>
                        <a:lnTo>
                          <a:pt x="20" y="28"/>
                        </a:lnTo>
                        <a:lnTo>
                          <a:pt x="18" y="28"/>
                        </a:lnTo>
                        <a:lnTo>
                          <a:pt x="17" y="29"/>
                        </a:lnTo>
                        <a:lnTo>
                          <a:pt x="16" y="30"/>
                        </a:lnTo>
                        <a:lnTo>
                          <a:pt x="15" y="30"/>
                        </a:lnTo>
                        <a:lnTo>
                          <a:pt x="14" y="30"/>
                        </a:lnTo>
                        <a:lnTo>
                          <a:pt x="13" y="29"/>
                        </a:lnTo>
                        <a:lnTo>
                          <a:pt x="12" y="28"/>
                        </a:lnTo>
                        <a:lnTo>
                          <a:pt x="11" y="26"/>
                        </a:lnTo>
                        <a:lnTo>
                          <a:pt x="9" y="27"/>
                        </a:lnTo>
                        <a:lnTo>
                          <a:pt x="6" y="28"/>
                        </a:lnTo>
                        <a:lnTo>
                          <a:pt x="3" y="29"/>
                        </a:lnTo>
                        <a:lnTo>
                          <a:pt x="4" y="31"/>
                        </a:lnTo>
                        <a:lnTo>
                          <a:pt x="6" y="34"/>
                        </a:lnTo>
                        <a:lnTo>
                          <a:pt x="7" y="36"/>
                        </a:lnTo>
                        <a:lnTo>
                          <a:pt x="9" y="37"/>
                        </a:lnTo>
                        <a:lnTo>
                          <a:pt x="11" y="38"/>
                        </a:lnTo>
                        <a:lnTo>
                          <a:pt x="13" y="38"/>
                        </a:lnTo>
                        <a:lnTo>
                          <a:pt x="15" y="38"/>
                        </a:lnTo>
                        <a:lnTo>
                          <a:pt x="16" y="38"/>
                        </a:lnTo>
                        <a:lnTo>
                          <a:pt x="18" y="37"/>
                        </a:lnTo>
                        <a:lnTo>
                          <a:pt x="22" y="36"/>
                        </a:lnTo>
                        <a:lnTo>
                          <a:pt x="24" y="35"/>
                        </a:lnTo>
                        <a:lnTo>
                          <a:pt x="26" y="33"/>
                        </a:lnTo>
                        <a:lnTo>
                          <a:pt x="27" y="30"/>
                        </a:lnTo>
                        <a:lnTo>
                          <a:pt x="28" y="28"/>
                        </a:lnTo>
                        <a:lnTo>
                          <a:pt x="28" y="25"/>
                        </a:lnTo>
                        <a:lnTo>
                          <a:pt x="28" y="23"/>
                        </a:lnTo>
                        <a:lnTo>
                          <a:pt x="27" y="21"/>
                        </a:lnTo>
                        <a:lnTo>
                          <a:pt x="26" y="19"/>
                        </a:lnTo>
                        <a:lnTo>
                          <a:pt x="25" y="16"/>
                        </a:lnTo>
                        <a:lnTo>
                          <a:pt x="23" y="15"/>
                        </a:lnTo>
                        <a:lnTo>
                          <a:pt x="21" y="1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81" name="Freeform 81"/>
                  <p:cNvSpPr>
                    <a:spLocks/>
                  </p:cNvSpPr>
                  <p:nvPr/>
                </p:nvSpPr>
                <p:spPr bwMode="auto">
                  <a:xfrm>
                    <a:off x="1190" y="2536"/>
                    <a:ext cx="24" cy="33"/>
                  </a:xfrm>
                  <a:custGeom>
                    <a:avLst/>
                    <a:gdLst>
                      <a:gd name="T0" fmla="*/ 8 w 24"/>
                      <a:gd name="T1" fmla="*/ 26 h 33"/>
                      <a:gd name="T2" fmla="*/ 10 w 24"/>
                      <a:gd name="T3" fmla="*/ 28 h 33"/>
                      <a:gd name="T4" fmla="*/ 12 w 24"/>
                      <a:gd name="T5" fmla="*/ 30 h 33"/>
                      <a:gd name="T6" fmla="*/ 14 w 24"/>
                      <a:gd name="T7" fmla="*/ 30 h 33"/>
                      <a:gd name="T8" fmla="*/ 15 w 24"/>
                      <a:gd name="T9" fmla="*/ 28 h 33"/>
                      <a:gd name="T10" fmla="*/ 18 w 24"/>
                      <a:gd name="T11" fmla="*/ 27 h 33"/>
                      <a:gd name="T12" fmla="*/ 20 w 24"/>
                      <a:gd name="T13" fmla="*/ 25 h 33"/>
                      <a:gd name="T14" fmla="*/ 20 w 24"/>
                      <a:gd name="T15" fmla="*/ 22 h 33"/>
                      <a:gd name="T16" fmla="*/ 20 w 24"/>
                      <a:gd name="T17" fmla="*/ 20 h 33"/>
                      <a:gd name="T18" fmla="*/ 18 w 24"/>
                      <a:gd name="T19" fmla="*/ 18 h 33"/>
                      <a:gd name="T20" fmla="*/ 15 w 24"/>
                      <a:gd name="T21" fmla="*/ 17 h 33"/>
                      <a:gd name="T22" fmla="*/ 13 w 24"/>
                      <a:gd name="T23" fmla="*/ 16 h 33"/>
                      <a:gd name="T24" fmla="*/ 11 w 24"/>
                      <a:gd name="T25" fmla="*/ 17 h 33"/>
                      <a:gd name="T26" fmla="*/ 10 w 24"/>
                      <a:gd name="T27" fmla="*/ 17 h 33"/>
                      <a:gd name="T28" fmla="*/ 8 w 24"/>
                      <a:gd name="T29" fmla="*/ 18 h 33"/>
                      <a:gd name="T30" fmla="*/ 8 w 24"/>
                      <a:gd name="T31" fmla="*/ 19 h 33"/>
                      <a:gd name="T32" fmla="*/ 7 w 24"/>
                      <a:gd name="T33" fmla="*/ 21 h 33"/>
                      <a:gd name="T34" fmla="*/ 0 w 24"/>
                      <a:gd name="T35" fmla="*/ 6 h 33"/>
                      <a:gd name="T36" fmla="*/ 16 w 24"/>
                      <a:gd name="T37" fmla="*/ 4 h 33"/>
                      <a:gd name="T38" fmla="*/ 6 w 24"/>
                      <a:gd name="T39" fmla="*/ 17 h 33"/>
                      <a:gd name="T40" fmla="*/ 7 w 24"/>
                      <a:gd name="T41" fmla="*/ 16 h 33"/>
                      <a:gd name="T42" fmla="*/ 7 w 24"/>
                      <a:gd name="T43" fmla="*/ 14 h 33"/>
                      <a:gd name="T44" fmla="*/ 9 w 24"/>
                      <a:gd name="T45" fmla="*/ 13 h 33"/>
                      <a:gd name="T46" fmla="*/ 10 w 24"/>
                      <a:gd name="T47" fmla="*/ 12 h 33"/>
                      <a:gd name="T48" fmla="*/ 14 w 24"/>
                      <a:gd name="T49" fmla="*/ 12 h 33"/>
                      <a:gd name="T50" fmla="*/ 18 w 24"/>
                      <a:gd name="T51" fmla="*/ 13 h 33"/>
                      <a:gd name="T52" fmla="*/ 21 w 24"/>
                      <a:gd name="T53" fmla="*/ 16 h 33"/>
                      <a:gd name="T54" fmla="*/ 23 w 24"/>
                      <a:gd name="T55" fmla="*/ 19 h 33"/>
                      <a:gd name="T56" fmla="*/ 24 w 24"/>
                      <a:gd name="T57" fmla="*/ 22 h 33"/>
                      <a:gd name="T58" fmla="*/ 23 w 24"/>
                      <a:gd name="T59" fmla="*/ 26 h 33"/>
                      <a:gd name="T60" fmla="*/ 21 w 24"/>
                      <a:gd name="T61" fmla="*/ 30 h 33"/>
                      <a:gd name="T62" fmla="*/ 16 w 24"/>
                      <a:gd name="T63" fmla="*/ 32 h 33"/>
                      <a:gd name="T64" fmla="*/ 12 w 24"/>
                      <a:gd name="T65" fmla="*/ 33 h 33"/>
                      <a:gd name="T66" fmla="*/ 9 w 24"/>
                      <a:gd name="T67" fmla="*/ 33 h 33"/>
                      <a:gd name="T68" fmla="*/ 7 w 24"/>
                      <a:gd name="T69" fmla="*/ 31 h 33"/>
                      <a:gd name="T70" fmla="*/ 5 w 24"/>
                      <a:gd name="T71" fmla="*/ 27 h 33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w 24"/>
                      <a:gd name="T109" fmla="*/ 0 h 33"/>
                      <a:gd name="T110" fmla="*/ 24 w 24"/>
                      <a:gd name="T111" fmla="*/ 33 h 33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T108" t="T109" r="T110" b="T111"/>
                    <a:pathLst>
                      <a:path w="24" h="33">
                        <a:moveTo>
                          <a:pt x="5" y="27"/>
                        </a:moveTo>
                        <a:lnTo>
                          <a:pt x="8" y="26"/>
                        </a:lnTo>
                        <a:lnTo>
                          <a:pt x="9" y="27"/>
                        </a:lnTo>
                        <a:lnTo>
                          <a:pt x="10" y="28"/>
                        </a:lnTo>
                        <a:lnTo>
                          <a:pt x="11" y="30"/>
                        </a:lnTo>
                        <a:lnTo>
                          <a:pt x="12" y="30"/>
                        </a:lnTo>
                        <a:lnTo>
                          <a:pt x="13" y="30"/>
                        </a:lnTo>
                        <a:lnTo>
                          <a:pt x="14" y="30"/>
                        </a:lnTo>
                        <a:lnTo>
                          <a:pt x="15" y="28"/>
                        </a:lnTo>
                        <a:lnTo>
                          <a:pt x="16" y="28"/>
                        </a:lnTo>
                        <a:lnTo>
                          <a:pt x="18" y="27"/>
                        </a:lnTo>
                        <a:lnTo>
                          <a:pt x="19" y="26"/>
                        </a:lnTo>
                        <a:lnTo>
                          <a:pt x="20" y="25"/>
                        </a:lnTo>
                        <a:lnTo>
                          <a:pt x="20" y="24"/>
                        </a:lnTo>
                        <a:lnTo>
                          <a:pt x="20" y="22"/>
                        </a:lnTo>
                        <a:lnTo>
                          <a:pt x="20" y="21"/>
                        </a:lnTo>
                        <a:lnTo>
                          <a:pt x="20" y="20"/>
                        </a:lnTo>
                        <a:lnTo>
                          <a:pt x="19" y="19"/>
                        </a:lnTo>
                        <a:lnTo>
                          <a:pt x="18" y="18"/>
                        </a:lnTo>
                        <a:lnTo>
                          <a:pt x="16" y="17"/>
                        </a:lnTo>
                        <a:lnTo>
                          <a:pt x="15" y="17"/>
                        </a:lnTo>
                        <a:lnTo>
                          <a:pt x="14" y="16"/>
                        </a:lnTo>
                        <a:lnTo>
                          <a:pt x="13" y="16"/>
                        </a:lnTo>
                        <a:lnTo>
                          <a:pt x="12" y="16"/>
                        </a:lnTo>
                        <a:lnTo>
                          <a:pt x="11" y="17"/>
                        </a:lnTo>
                        <a:lnTo>
                          <a:pt x="10" y="17"/>
                        </a:lnTo>
                        <a:lnTo>
                          <a:pt x="9" y="18"/>
                        </a:lnTo>
                        <a:lnTo>
                          <a:pt x="8" y="18"/>
                        </a:lnTo>
                        <a:lnTo>
                          <a:pt x="8" y="19"/>
                        </a:lnTo>
                        <a:lnTo>
                          <a:pt x="7" y="20"/>
                        </a:lnTo>
                        <a:lnTo>
                          <a:pt x="7" y="21"/>
                        </a:lnTo>
                        <a:lnTo>
                          <a:pt x="4" y="22"/>
                        </a:lnTo>
                        <a:lnTo>
                          <a:pt x="0" y="6"/>
                        </a:lnTo>
                        <a:lnTo>
                          <a:pt x="15" y="0"/>
                        </a:lnTo>
                        <a:lnTo>
                          <a:pt x="16" y="4"/>
                        </a:lnTo>
                        <a:lnTo>
                          <a:pt x="4" y="8"/>
                        </a:lnTo>
                        <a:lnTo>
                          <a:pt x="6" y="17"/>
                        </a:lnTo>
                        <a:lnTo>
                          <a:pt x="6" y="16"/>
                        </a:lnTo>
                        <a:lnTo>
                          <a:pt x="7" y="16"/>
                        </a:lnTo>
                        <a:lnTo>
                          <a:pt x="7" y="14"/>
                        </a:lnTo>
                        <a:lnTo>
                          <a:pt x="8" y="13"/>
                        </a:lnTo>
                        <a:lnTo>
                          <a:pt x="9" y="13"/>
                        </a:lnTo>
                        <a:lnTo>
                          <a:pt x="10" y="12"/>
                        </a:lnTo>
                        <a:lnTo>
                          <a:pt x="12" y="12"/>
                        </a:lnTo>
                        <a:lnTo>
                          <a:pt x="14" y="12"/>
                        </a:lnTo>
                        <a:lnTo>
                          <a:pt x="15" y="12"/>
                        </a:lnTo>
                        <a:lnTo>
                          <a:pt x="18" y="13"/>
                        </a:lnTo>
                        <a:lnTo>
                          <a:pt x="20" y="14"/>
                        </a:lnTo>
                        <a:lnTo>
                          <a:pt x="21" y="16"/>
                        </a:lnTo>
                        <a:lnTo>
                          <a:pt x="22" y="17"/>
                        </a:lnTo>
                        <a:lnTo>
                          <a:pt x="23" y="19"/>
                        </a:lnTo>
                        <a:lnTo>
                          <a:pt x="24" y="21"/>
                        </a:lnTo>
                        <a:lnTo>
                          <a:pt x="24" y="22"/>
                        </a:lnTo>
                        <a:lnTo>
                          <a:pt x="24" y="24"/>
                        </a:lnTo>
                        <a:lnTo>
                          <a:pt x="23" y="26"/>
                        </a:lnTo>
                        <a:lnTo>
                          <a:pt x="22" y="27"/>
                        </a:lnTo>
                        <a:lnTo>
                          <a:pt x="21" y="30"/>
                        </a:lnTo>
                        <a:lnTo>
                          <a:pt x="19" y="31"/>
                        </a:lnTo>
                        <a:lnTo>
                          <a:pt x="16" y="32"/>
                        </a:lnTo>
                        <a:lnTo>
                          <a:pt x="14" y="33"/>
                        </a:lnTo>
                        <a:lnTo>
                          <a:pt x="12" y="33"/>
                        </a:lnTo>
                        <a:lnTo>
                          <a:pt x="11" y="33"/>
                        </a:lnTo>
                        <a:lnTo>
                          <a:pt x="9" y="33"/>
                        </a:lnTo>
                        <a:lnTo>
                          <a:pt x="8" y="32"/>
                        </a:lnTo>
                        <a:lnTo>
                          <a:pt x="7" y="31"/>
                        </a:lnTo>
                        <a:lnTo>
                          <a:pt x="6" y="28"/>
                        </a:lnTo>
                        <a:lnTo>
                          <a:pt x="5" y="27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82" name="Freeform 82"/>
                  <p:cNvSpPr>
                    <a:spLocks/>
                  </p:cNvSpPr>
                  <p:nvPr/>
                </p:nvSpPr>
                <p:spPr bwMode="auto">
                  <a:xfrm>
                    <a:off x="1043" y="2583"/>
                    <a:ext cx="26" cy="39"/>
                  </a:xfrm>
                  <a:custGeom>
                    <a:avLst/>
                    <a:gdLst>
                      <a:gd name="T0" fmla="*/ 21 w 26"/>
                      <a:gd name="T1" fmla="*/ 0 h 39"/>
                      <a:gd name="T2" fmla="*/ 2 w 26"/>
                      <a:gd name="T3" fmla="*/ 7 h 39"/>
                      <a:gd name="T4" fmla="*/ 0 w 26"/>
                      <a:gd name="T5" fmla="*/ 7 h 39"/>
                      <a:gd name="T6" fmla="*/ 0 w 26"/>
                      <a:gd name="T7" fmla="*/ 9 h 39"/>
                      <a:gd name="T8" fmla="*/ 2 w 26"/>
                      <a:gd name="T9" fmla="*/ 14 h 39"/>
                      <a:gd name="T10" fmla="*/ 2 w 26"/>
                      <a:gd name="T11" fmla="*/ 15 h 39"/>
                      <a:gd name="T12" fmla="*/ 4 w 26"/>
                      <a:gd name="T13" fmla="*/ 15 h 39"/>
                      <a:gd name="T14" fmla="*/ 16 w 26"/>
                      <a:gd name="T15" fmla="*/ 11 h 39"/>
                      <a:gd name="T16" fmla="*/ 15 w 26"/>
                      <a:gd name="T17" fmla="*/ 12 h 39"/>
                      <a:gd name="T18" fmla="*/ 15 w 26"/>
                      <a:gd name="T19" fmla="*/ 14 h 39"/>
                      <a:gd name="T20" fmla="*/ 15 w 26"/>
                      <a:gd name="T21" fmla="*/ 15 h 39"/>
                      <a:gd name="T22" fmla="*/ 14 w 26"/>
                      <a:gd name="T23" fmla="*/ 17 h 39"/>
                      <a:gd name="T24" fmla="*/ 13 w 26"/>
                      <a:gd name="T25" fmla="*/ 21 h 39"/>
                      <a:gd name="T26" fmla="*/ 13 w 26"/>
                      <a:gd name="T27" fmla="*/ 27 h 39"/>
                      <a:gd name="T28" fmla="*/ 13 w 26"/>
                      <a:gd name="T29" fmla="*/ 31 h 39"/>
                      <a:gd name="T30" fmla="*/ 14 w 26"/>
                      <a:gd name="T31" fmla="*/ 36 h 39"/>
                      <a:gd name="T32" fmla="*/ 14 w 26"/>
                      <a:gd name="T33" fmla="*/ 39 h 39"/>
                      <a:gd name="T34" fmla="*/ 17 w 26"/>
                      <a:gd name="T35" fmla="*/ 37 h 39"/>
                      <a:gd name="T36" fmla="*/ 20 w 26"/>
                      <a:gd name="T37" fmla="*/ 36 h 39"/>
                      <a:gd name="T38" fmla="*/ 22 w 26"/>
                      <a:gd name="T39" fmla="*/ 35 h 39"/>
                      <a:gd name="T40" fmla="*/ 22 w 26"/>
                      <a:gd name="T41" fmla="*/ 34 h 39"/>
                      <a:gd name="T42" fmla="*/ 21 w 26"/>
                      <a:gd name="T43" fmla="*/ 32 h 39"/>
                      <a:gd name="T44" fmla="*/ 21 w 26"/>
                      <a:gd name="T45" fmla="*/ 30 h 39"/>
                      <a:gd name="T46" fmla="*/ 21 w 26"/>
                      <a:gd name="T47" fmla="*/ 29 h 39"/>
                      <a:gd name="T48" fmla="*/ 21 w 26"/>
                      <a:gd name="T49" fmla="*/ 27 h 39"/>
                      <a:gd name="T50" fmla="*/ 21 w 26"/>
                      <a:gd name="T51" fmla="*/ 26 h 39"/>
                      <a:gd name="T52" fmla="*/ 21 w 26"/>
                      <a:gd name="T53" fmla="*/ 23 h 39"/>
                      <a:gd name="T54" fmla="*/ 21 w 26"/>
                      <a:gd name="T55" fmla="*/ 22 h 39"/>
                      <a:gd name="T56" fmla="*/ 21 w 26"/>
                      <a:gd name="T57" fmla="*/ 20 h 39"/>
                      <a:gd name="T58" fmla="*/ 22 w 26"/>
                      <a:gd name="T59" fmla="*/ 18 h 39"/>
                      <a:gd name="T60" fmla="*/ 22 w 26"/>
                      <a:gd name="T61" fmla="*/ 16 h 39"/>
                      <a:gd name="T62" fmla="*/ 22 w 26"/>
                      <a:gd name="T63" fmla="*/ 14 h 39"/>
                      <a:gd name="T64" fmla="*/ 23 w 26"/>
                      <a:gd name="T65" fmla="*/ 12 h 39"/>
                      <a:gd name="T66" fmla="*/ 23 w 26"/>
                      <a:gd name="T67" fmla="*/ 11 h 39"/>
                      <a:gd name="T68" fmla="*/ 24 w 26"/>
                      <a:gd name="T69" fmla="*/ 8 h 39"/>
                      <a:gd name="T70" fmla="*/ 24 w 26"/>
                      <a:gd name="T71" fmla="*/ 7 h 39"/>
                      <a:gd name="T72" fmla="*/ 24 w 26"/>
                      <a:gd name="T73" fmla="*/ 6 h 39"/>
                      <a:gd name="T74" fmla="*/ 26 w 26"/>
                      <a:gd name="T75" fmla="*/ 5 h 39"/>
                      <a:gd name="T76" fmla="*/ 24 w 26"/>
                      <a:gd name="T77" fmla="*/ 4 h 39"/>
                      <a:gd name="T78" fmla="*/ 23 w 26"/>
                      <a:gd name="T79" fmla="*/ 2 h 39"/>
                      <a:gd name="T80" fmla="*/ 23 w 26"/>
                      <a:gd name="T81" fmla="*/ 0 h 39"/>
                      <a:gd name="T82" fmla="*/ 21 w 26"/>
                      <a:gd name="T83" fmla="*/ 0 h 39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26"/>
                      <a:gd name="T127" fmla="*/ 0 h 39"/>
                      <a:gd name="T128" fmla="*/ 26 w 26"/>
                      <a:gd name="T129" fmla="*/ 39 h 39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26" h="39">
                        <a:moveTo>
                          <a:pt x="21" y="0"/>
                        </a:moveTo>
                        <a:lnTo>
                          <a:pt x="2" y="7"/>
                        </a:lnTo>
                        <a:lnTo>
                          <a:pt x="0" y="7"/>
                        </a:lnTo>
                        <a:lnTo>
                          <a:pt x="0" y="9"/>
                        </a:lnTo>
                        <a:lnTo>
                          <a:pt x="2" y="14"/>
                        </a:lnTo>
                        <a:lnTo>
                          <a:pt x="2" y="15"/>
                        </a:lnTo>
                        <a:lnTo>
                          <a:pt x="4" y="15"/>
                        </a:lnTo>
                        <a:lnTo>
                          <a:pt x="16" y="11"/>
                        </a:lnTo>
                        <a:lnTo>
                          <a:pt x="15" y="12"/>
                        </a:lnTo>
                        <a:lnTo>
                          <a:pt x="15" y="14"/>
                        </a:lnTo>
                        <a:lnTo>
                          <a:pt x="15" y="15"/>
                        </a:lnTo>
                        <a:lnTo>
                          <a:pt x="14" y="17"/>
                        </a:lnTo>
                        <a:lnTo>
                          <a:pt x="13" y="21"/>
                        </a:lnTo>
                        <a:lnTo>
                          <a:pt x="13" y="27"/>
                        </a:lnTo>
                        <a:lnTo>
                          <a:pt x="13" y="31"/>
                        </a:lnTo>
                        <a:lnTo>
                          <a:pt x="14" y="36"/>
                        </a:lnTo>
                        <a:lnTo>
                          <a:pt x="14" y="39"/>
                        </a:lnTo>
                        <a:lnTo>
                          <a:pt x="17" y="37"/>
                        </a:lnTo>
                        <a:lnTo>
                          <a:pt x="20" y="36"/>
                        </a:lnTo>
                        <a:lnTo>
                          <a:pt x="22" y="35"/>
                        </a:lnTo>
                        <a:lnTo>
                          <a:pt x="22" y="34"/>
                        </a:lnTo>
                        <a:lnTo>
                          <a:pt x="21" y="32"/>
                        </a:lnTo>
                        <a:lnTo>
                          <a:pt x="21" y="30"/>
                        </a:lnTo>
                        <a:lnTo>
                          <a:pt x="21" y="29"/>
                        </a:lnTo>
                        <a:lnTo>
                          <a:pt x="21" y="27"/>
                        </a:lnTo>
                        <a:lnTo>
                          <a:pt x="21" y="26"/>
                        </a:lnTo>
                        <a:lnTo>
                          <a:pt x="21" y="23"/>
                        </a:lnTo>
                        <a:lnTo>
                          <a:pt x="21" y="22"/>
                        </a:lnTo>
                        <a:lnTo>
                          <a:pt x="21" y="20"/>
                        </a:lnTo>
                        <a:lnTo>
                          <a:pt x="22" y="18"/>
                        </a:lnTo>
                        <a:lnTo>
                          <a:pt x="22" y="16"/>
                        </a:lnTo>
                        <a:lnTo>
                          <a:pt x="22" y="14"/>
                        </a:lnTo>
                        <a:lnTo>
                          <a:pt x="23" y="12"/>
                        </a:lnTo>
                        <a:lnTo>
                          <a:pt x="23" y="11"/>
                        </a:lnTo>
                        <a:lnTo>
                          <a:pt x="24" y="8"/>
                        </a:lnTo>
                        <a:lnTo>
                          <a:pt x="24" y="7"/>
                        </a:lnTo>
                        <a:lnTo>
                          <a:pt x="24" y="6"/>
                        </a:lnTo>
                        <a:lnTo>
                          <a:pt x="26" y="5"/>
                        </a:lnTo>
                        <a:lnTo>
                          <a:pt x="24" y="4"/>
                        </a:lnTo>
                        <a:lnTo>
                          <a:pt x="23" y="2"/>
                        </a:lnTo>
                        <a:lnTo>
                          <a:pt x="23" y="0"/>
                        </a:lnTo>
                        <a:lnTo>
                          <a:pt x="2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83" name="Freeform 83"/>
                  <p:cNvSpPr>
                    <a:spLocks/>
                  </p:cNvSpPr>
                  <p:nvPr/>
                </p:nvSpPr>
                <p:spPr bwMode="auto">
                  <a:xfrm>
                    <a:off x="1045" y="2585"/>
                    <a:ext cx="21" cy="33"/>
                  </a:xfrm>
                  <a:custGeom>
                    <a:avLst/>
                    <a:gdLst>
                      <a:gd name="T0" fmla="*/ 0 w 21"/>
                      <a:gd name="T1" fmla="*/ 7 h 33"/>
                      <a:gd name="T2" fmla="*/ 20 w 21"/>
                      <a:gd name="T3" fmla="*/ 0 h 33"/>
                      <a:gd name="T4" fmla="*/ 21 w 21"/>
                      <a:gd name="T5" fmla="*/ 3 h 33"/>
                      <a:gd name="T6" fmla="*/ 20 w 21"/>
                      <a:gd name="T7" fmla="*/ 4 h 33"/>
                      <a:gd name="T8" fmla="*/ 20 w 21"/>
                      <a:gd name="T9" fmla="*/ 5 h 33"/>
                      <a:gd name="T10" fmla="*/ 19 w 21"/>
                      <a:gd name="T11" fmla="*/ 7 h 33"/>
                      <a:gd name="T12" fmla="*/ 19 w 21"/>
                      <a:gd name="T13" fmla="*/ 10 h 33"/>
                      <a:gd name="T14" fmla="*/ 18 w 21"/>
                      <a:gd name="T15" fmla="*/ 12 h 33"/>
                      <a:gd name="T16" fmla="*/ 18 w 21"/>
                      <a:gd name="T17" fmla="*/ 13 h 33"/>
                      <a:gd name="T18" fmla="*/ 18 w 21"/>
                      <a:gd name="T19" fmla="*/ 15 h 33"/>
                      <a:gd name="T20" fmla="*/ 17 w 21"/>
                      <a:gd name="T21" fmla="*/ 17 h 33"/>
                      <a:gd name="T22" fmla="*/ 17 w 21"/>
                      <a:gd name="T23" fmla="*/ 19 h 33"/>
                      <a:gd name="T24" fmla="*/ 17 w 21"/>
                      <a:gd name="T25" fmla="*/ 21 h 33"/>
                      <a:gd name="T26" fmla="*/ 17 w 21"/>
                      <a:gd name="T27" fmla="*/ 24 h 33"/>
                      <a:gd name="T28" fmla="*/ 17 w 21"/>
                      <a:gd name="T29" fmla="*/ 26 h 33"/>
                      <a:gd name="T30" fmla="*/ 17 w 21"/>
                      <a:gd name="T31" fmla="*/ 27 h 33"/>
                      <a:gd name="T32" fmla="*/ 17 w 21"/>
                      <a:gd name="T33" fmla="*/ 28 h 33"/>
                      <a:gd name="T34" fmla="*/ 17 w 21"/>
                      <a:gd name="T35" fmla="*/ 30 h 33"/>
                      <a:gd name="T36" fmla="*/ 18 w 21"/>
                      <a:gd name="T37" fmla="*/ 32 h 33"/>
                      <a:gd name="T38" fmla="*/ 14 w 21"/>
                      <a:gd name="T39" fmla="*/ 33 h 33"/>
                      <a:gd name="T40" fmla="*/ 13 w 21"/>
                      <a:gd name="T41" fmla="*/ 29 h 33"/>
                      <a:gd name="T42" fmla="*/ 13 w 21"/>
                      <a:gd name="T43" fmla="*/ 25 h 33"/>
                      <a:gd name="T44" fmla="*/ 13 w 21"/>
                      <a:gd name="T45" fmla="*/ 19 h 33"/>
                      <a:gd name="T46" fmla="*/ 14 w 21"/>
                      <a:gd name="T47" fmla="*/ 15 h 33"/>
                      <a:gd name="T48" fmla="*/ 15 w 21"/>
                      <a:gd name="T49" fmla="*/ 13 h 33"/>
                      <a:gd name="T50" fmla="*/ 16 w 21"/>
                      <a:gd name="T51" fmla="*/ 10 h 33"/>
                      <a:gd name="T52" fmla="*/ 16 w 21"/>
                      <a:gd name="T53" fmla="*/ 7 h 33"/>
                      <a:gd name="T54" fmla="*/ 17 w 21"/>
                      <a:gd name="T55" fmla="*/ 5 h 33"/>
                      <a:gd name="T56" fmla="*/ 1 w 21"/>
                      <a:gd name="T57" fmla="*/ 11 h 33"/>
                      <a:gd name="T58" fmla="*/ 0 w 21"/>
                      <a:gd name="T59" fmla="*/ 7 h 33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w 21"/>
                      <a:gd name="T91" fmla="*/ 0 h 33"/>
                      <a:gd name="T92" fmla="*/ 21 w 21"/>
                      <a:gd name="T93" fmla="*/ 33 h 33"/>
                    </a:gdLst>
                    <a:ahLst/>
                    <a:cxnLst>
                      <a:cxn ang="T60">
                        <a:pos x="T0" y="T1"/>
                      </a:cxn>
                      <a:cxn ang="T61">
                        <a:pos x="T2" y="T3"/>
                      </a:cxn>
                      <a:cxn ang="T62">
                        <a:pos x="T4" y="T5"/>
                      </a:cxn>
                      <a:cxn ang="T63">
                        <a:pos x="T6" y="T7"/>
                      </a:cxn>
                      <a:cxn ang="T64">
                        <a:pos x="T8" y="T9"/>
                      </a:cxn>
                      <a:cxn ang="T65">
                        <a:pos x="T10" y="T11"/>
                      </a:cxn>
                      <a:cxn ang="T66">
                        <a:pos x="T12" y="T13"/>
                      </a:cxn>
                      <a:cxn ang="T67">
                        <a:pos x="T14" y="T15"/>
                      </a:cxn>
                      <a:cxn ang="T68">
                        <a:pos x="T16" y="T17"/>
                      </a:cxn>
                      <a:cxn ang="T69">
                        <a:pos x="T18" y="T19"/>
                      </a:cxn>
                      <a:cxn ang="T70">
                        <a:pos x="T20" y="T21"/>
                      </a:cxn>
                      <a:cxn ang="T71">
                        <a:pos x="T22" y="T23"/>
                      </a:cxn>
                      <a:cxn ang="T72">
                        <a:pos x="T24" y="T25"/>
                      </a:cxn>
                      <a:cxn ang="T73">
                        <a:pos x="T26" y="T27"/>
                      </a:cxn>
                      <a:cxn ang="T74">
                        <a:pos x="T28" y="T29"/>
                      </a:cxn>
                      <a:cxn ang="T75">
                        <a:pos x="T30" y="T31"/>
                      </a:cxn>
                      <a:cxn ang="T76">
                        <a:pos x="T32" y="T33"/>
                      </a:cxn>
                      <a:cxn ang="T77">
                        <a:pos x="T34" y="T35"/>
                      </a:cxn>
                      <a:cxn ang="T78">
                        <a:pos x="T36" y="T37"/>
                      </a:cxn>
                      <a:cxn ang="T79">
                        <a:pos x="T38" y="T39"/>
                      </a:cxn>
                      <a:cxn ang="T80">
                        <a:pos x="T40" y="T41"/>
                      </a:cxn>
                      <a:cxn ang="T81">
                        <a:pos x="T42" y="T43"/>
                      </a:cxn>
                      <a:cxn ang="T82">
                        <a:pos x="T44" y="T45"/>
                      </a:cxn>
                      <a:cxn ang="T83">
                        <a:pos x="T46" y="T47"/>
                      </a:cxn>
                      <a:cxn ang="T84">
                        <a:pos x="T48" y="T49"/>
                      </a:cxn>
                      <a:cxn ang="T85">
                        <a:pos x="T50" y="T51"/>
                      </a:cxn>
                      <a:cxn ang="T86">
                        <a:pos x="T52" y="T53"/>
                      </a:cxn>
                      <a:cxn ang="T87">
                        <a:pos x="T54" y="T55"/>
                      </a:cxn>
                      <a:cxn ang="T88">
                        <a:pos x="T56" y="T57"/>
                      </a:cxn>
                      <a:cxn ang="T89">
                        <a:pos x="T58" y="T59"/>
                      </a:cxn>
                    </a:cxnLst>
                    <a:rect l="T90" t="T91" r="T92" b="T93"/>
                    <a:pathLst>
                      <a:path w="21" h="33">
                        <a:moveTo>
                          <a:pt x="0" y="7"/>
                        </a:moveTo>
                        <a:lnTo>
                          <a:pt x="20" y="0"/>
                        </a:lnTo>
                        <a:lnTo>
                          <a:pt x="21" y="3"/>
                        </a:lnTo>
                        <a:lnTo>
                          <a:pt x="20" y="4"/>
                        </a:lnTo>
                        <a:lnTo>
                          <a:pt x="20" y="5"/>
                        </a:lnTo>
                        <a:lnTo>
                          <a:pt x="19" y="7"/>
                        </a:lnTo>
                        <a:lnTo>
                          <a:pt x="19" y="10"/>
                        </a:lnTo>
                        <a:lnTo>
                          <a:pt x="18" y="12"/>
                        </a:lnTo>
                        <a:lnTo>
                          <a:pt x="18" y="13"/>
                        </a:lnTo>
                        <a:lnTo>
                          <a:pt x="18" y="15"/>
                        </a:lnTo>
                        <a:lnTo>
                          <a:pt x="17" y="17"/>
                        </a:lnTo>
                        <a:lnTo>
                          <a:pt x="17" y="19"/>
                        </a:lnTo>
                        <a:lnTo>
                          <a:pt x="17" y="21"/>
                        </a:lnTo>
                        <a:lnTo>
                          <a:pt x="17" y="24"/>
                        </a:lnTo>
                        <a:lnTo>
                          <a:pt x="17" y="26"/>
                        </a:lnTo>
                        <a:lnTo>
                          <a:pt x="17" y="27"/>
                        </a:lnTo>
                        <a:lnTo>
                          <a:pt x="17" y="28"/>
                        </a:lnTo>
                        <a:lnTo>
                          <a:pt x="17" y="30"/>
                        </a:lnTo>
                        <a:lnTo>
                          <a:pt x="18" y="32"/>
                        </a:lnTo>
                        <a:lnTo>
                          <a:pt x="14" y="33"/>
                        </a:lnTo>
                        <a:lnTo>
                          <a:pt x="13" y="29"/>
                        </a:lnTo>
                        <a:lnTo>
                          <a:pt x="13" y="25"/>
                        </a:lnTo>
                        <a:lnTo>
                          <a:pt x="13" y="19"/>
                        </a:lnTo>
                        <a:lnTo>
                          <a:pt x="14" y="15"/>
                        </a:lnTo>
                        <a:lnTo>
                          <a:pt x="15" y="13"/>
                        </a:lnTo>
                        <a:lnTo>
                          <a:pt x="16" y="10"/>
                        </a:lnTo>
                        <a:lnTo>
                          <a:pt x="16" y="7"/>
                        </a:lnTo>
                        <a:lnTo>
                          <a:pt x="17" y="5"/>
                        </a:lnTo>
                        <a:lnTo>
                          <a:pt x="1" y="11"/>
                        </a:lnTo>
                        <a:lnTo>
                          <a:pt x="0" y="7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84" name="Freeform 84"/>
                  <p:cNvSpPr>
                    <a:spLocks/>
                  </p:cNvSpPr>
                  <p:nvPr/>
                </p:nvSpPr>
                <p:spPr bwMode="auto">
                  <a:xfrm>
                    <a:off x="1173" y="2322"/>
                    <a:ext cx="30" cy="39"/>
                  </a:xfrm>
                  <a:custGeom>
                    <a:avLst/>
                    <a:gdLst>
                      <a:gd name="T0" fmla="*/ 14 w 30"/>
                      <a:gd name="T1" fmla="*/ 27 h 39"/>
                      <a:gd name="T2" fmla="*/ 14 w 30"/>
                      <a:gd name="T3" fmla="*/ 27 h 39"/>
                      <a:gd name="T4" fmla="*/ 14 w 30"/>
                      <a:gd name="T5" fmla="*/ 27 h 39"/>
                      <a:gd name="T6" fmla="*/ 15 w 30"/>
                      <a:gd name="T7" fmla="*/ 26 h 39"/>
                      <a:gd name="T8" fmla="*/ 16 w 30"/>
                      <a:gd name="T9" fmla="*/ 25 h 39"/>
                      <a:gd name="T10" fmla="*/ 18 w 30"/>
                      <a:gd name="T11" fmla="*/ 22 h 39"/>
                      <a:gd name="T12" fmla="*/ 19 w 30"/>
                      <a:gd name="T13" fmla="*/ 21 h 39"/>
                      <a:gd name="T14" fmla="*/ 22 w 30"/>
                      <a:gd name="T15" fmla="*/ 17 h 39"/>
                      <a:gd name="T16" fmla="*/ 24 w 30"/>
                      <a:gd name="T17" fmla="*/ 14 h 39"/>
                      <a:gd name="T18" fmla="*/ 24 w 30"/>
                      <a:gd name="T19" fmla="*/ 10 h 39"/>
                      <a:gd name="T20" fmla="*/ 22 w 30"/>
                      <a:gd name="T21" fmla="*/ 7 h 39"/>
                      <a:gd name="T22" fmla="*/ 19 w 30"/>
                      <a:gd name="T23" fmla="*/ 3 h 39"/>
                      <a:gd name="T24" fmla="*/ 15 w 30"/>
                      <a:gd name="T25" fmla="*/ 1 h 39"/>
                      <a:gd name="T26" fmla="*/ 11 w 30"/>
                      <a:gd name="T27" fmla="*/ 0 h 39"/>
                      <a:gd name="T28" fmla="*/ 4 w 30"/>
                      <a:gd name="T29" fmla="*/ 3 h 39"/>
                      <a:gd name="T30" fmla="*/ 1 w 30"/>
                      <a:gd name="T31" fmla="*/ 8 h 39"/>
                      <a:gd name="T32" fmla="*/ 0 w 30"/>
                      <a:gd name="T33" fmla="*/ 12 h 39"/>
                      <a:gd name="T34" fmla="*/ 0 w 30"/>
                      <a:gd name="T35" fmla="*/ 15 h 39"/>
                      <a:gd name="T36" fmla="*/ 1 w 30"/>
                      <a:gd name="T37" fmla="*/ 20 h 39"/>
                      <a:gd name="T38" fmla="*/ 7 w 30"/>
                      <a:gd name="T39" fmla="*/ 17 h 39"/>
                      <a:gd name="T40" fmla="*/ 9 w 30"/>
                      <a:gd name="T41" fmla="*/ 15 h 39"/>
                      <a:gd name="T42" fmla="*/ 8 w 30"/>
                      <a:gd name="T43" fmla="*/ 13 h 39"/>
                      <a:gd name="T44" fmla="*/ 8 w 30"/>
                      <a:gd name="T45" fmla="*/ 12 h 39"/>
                      <a:gd name="T46" fmla="*/ 9 w 30"/>
                      <a:gd name="T47" fmla="*/ 10 h 39"/>
                      <a:gd name="T48" fmla="*/ 11 w 30"/>
                      <a:gd name="T49" fmla="*/ 9 h 39"/>
                      <a:gd name="T50" fmla="*/ 12 w 30"/>
                      <a:gd name="T51" fmla="*/ 9 h 39"/>
                      <a:gd name="T52" fmla="*/ 13 w 30"/>
                      <a:gd name="T53" fmla="*/ 9 h 39"/>
                      <a:gd name="T54" fmla="*/ 14 w 30"/>
                      <a:gd name="T55" fmla="*/ 10 h 39"/>
                      <a:gd name="T56" fmla="*/ 15 w 30"/>
                      <a:gd name="T57" fmla="*/ 11 h 39"/>
                      <a:gd name="T58" fmla="*/ 15 w 30"/>
                      <a:gd name="T59" fmla="*/ 12 h 39"/>
                      <a:gd name="T60" fmla="*/ 15 w 30"/>
                      <a:gd name="T61" fmla="*/ 14 h 39"/>
                      <a:gd name="T62" fmla="*/ 14 w 30"/>
                      <a:gd name="T63" fmla="*/ 15 h 39"/>
                      <a:gd name="T64" fmla="*/ 12 w 30"/>
                      <a:gd name="T65" fmla="*/ 17 h 39"/>
                      <a:gd name="T66" fmla="*/ 11 w 30"/>
                      <a:gd name="T67" fmla="*/ 18 h 39"/>
                      <a:gd name="T68" fmla="*/ 10 w 30"/>
                      <a:gd name="T69" fmla="*/ 21 h 39"/>
                      <a:gd name="T70" fmla="*/ 7 w 30"/>
                      <a:gd name="T71" fmla="*/ 25 h 39"/>
                      <a:gd name="T72" fmla="*/ 5 w 30"/>
                      <a:gd name="T73" fmla="*/ 28 h 39"/>
                      <a:gd name="T74" fmla="*/ 5 w 30"/>
                      <a:gd name="T75" fmla="*/ 32 h 39"/>
                      <a:gd name="T76" fmla="*/ 7 w 30"/>
                      <a:gd name="T77" fmla="*/ 37 h 39"/>
                      <a:gd name="T78" fmla="*/ 9 w 30"/>
                      <a:gd name="T79" fmla="*/ 38 h 39"/>
                      <a:gd name="T80" fmla="*/ 30 w 30"/>
                      <a:gd name="T81" fmla="*/ 30 h 39"/>
                      <a:gd name="T82" fmla="*/ 28 w 30"/>
                      <a:gd name="T83" fmla="*/ 25 h 39"/>
                      <a:gd name="T84" fmla="*/ 26 w 30"/>
                      <a:gd name="T85" fmla="*/ 24 h 39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w 30"/>
                      <a:gd name="T130" fmla="*/ 0 h 39"/>
                      <a:gd name="T131" fmla="*/ 30 w 30"/>
                      <a:gd name="T132" fmla="*/ 39 h 39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T129" t="T130" r="T131" b="T132"/>
                    <a:pathLst>
                      <a:path w="30" h="39">
                        <a:moveTo>
                          <a:pt x="14" y="28"/>
                        </a:moveTo>
                        <a:lnTo>
                          <a:pt x="14" y="27"/>
                        </a:lnTo>
                        <a:lnTo>
                          <a:pt x="15" y="26"/>
                        </a:lnTo>
                        <a:lnTo>
                          <a:pt x="16" y="25"/>
                        </a:lnTo>
                        <a:lnTo>
                          <a:pt x="17" y="23"/>
                        </a:lnTo>
                        <a:lnTo>
                          <a:pt x="18" y="22"/>
                        </a:lnTo>
                        <a:lnTo>
                          <a:pt x="19" y="21"/>
                        </a:lnTo>
                        <a:lnTo>
                          <a:pt x="21" y="18"/>
                        </a:lnTo>
                        <a:lnTo>
                          <a:pt x="22" y="17"/>
                        </a:lnTo>
                        <a:lnTo>
                          <a:pt x="23" y="16"/>
                        </a:lnTo>
                        <a:lnTo>
                          <a:pt x="24" y="14"/>
                        </a:lnTo>
                        <a:lnTo>
                          <a:pt x="24" y="12"/>
                        </a:lnTo>
                        <a:lnTo>
                          <a:pt x="24" y="10"/>
                        </a:lnTo>
                        <a:lnTo>
                          <a:pt x="23" y="8"/>
                        </a:lnTo>
                        <a:lnTo>
                          <a:pt x="22" y="7"/>
                        </a:lnTo>
                        <a:lnTo>
                          <a:pt x="21" y="4"/>
                        </a:lnTo>
                        <a:lnTo>
                          <a:pt x="19" y="3"/>
                        </a:lnTo>
                        <a:lnTo>
                          <a:pt x="17" y="2"/>
                        </a:lnTo>
                        <a:lnTo>
                          <a:pt x="15" y="1"/>
                        </a:lnTo>
                        <a:lnTo>
                          <a:pt x="13" y="0"/>
                        </a:lnTo>
                        <a:lnTo>
                          <a:pt x="11" y="0"/>
                        </a:lnTo>
                        <a:lnTo>
                          <a:pt x="8" y="1"/>
                        </a:lnTo>
                        <a:lnTo>
                          <a:pt x="4" y="3"/>
                        </a:lnTo>
                        <a:lnTo>
                          <a:pt x="2" y="5"/>
                        </a:lnTo>
                        <a:lnTo>
                          <a:pt x="1" y="8"/>
                        </a:lnTo>
                        <a:lnTo>
                          <a:pt x="0" y="10"/>
                        </a:lnTo>
                        <a:lnTo>
                          <a:pt x="0" y="12"/>
                        </a:lnTo>
                        <a:lnTo>
                          <a:pt x="0" y="13"/>
                        </a:lnTo>
                        <a:lnTo>
                          <a:pt x="0" y="15"/>
                        </a:lnTo>
                        <a:lnTo>
                          <a:pt x="0" y="17"/>
                        </a:lnTo>
                        <a:lnTo>
                          <a:pt x="1" y="20"/>
                        </a:lnTo>
                        <a:lnTo>
                          <a:pt x="3" y="20"/>
                        </a:lnTo>
                        <a:lnTo>
                          <a:pt x="7" y="17"/>
                        </a:lnTo>
                        <a:lnTo>
                          <a:pt x="9" y="17"/>
                        </a:lnTo>
                        <a:lnTo>
                          <a:pt x="9" y="15"/>
                        </a:lnTo>
                        <a:lnTo>
                          <a:pt x="8" y="14"/>
                        </a:lnTo>
                        <a:lnTo>
                          <a:pt x="8" y="13"/>
                        </a:lnTo>
                        <a:lnTo>
                          <a:pt x="8" y="12"/>
                        </a:lnTo>
                        <a:lnTo>
                          <a:pt x="8" y="11"/>
                        </a:lnTo>
                        <a:lnTo>
                          <a:pt x="9" y="10"/>
                        </a:lnTo>
                        <a:lnTo>
                          <a:pt x="10" y="10"/>
                        </a:lnTo>
                        <a:lnTo>
                          <a:pt x="11" y="9"/>
                        </a:lnTo>
                        <a:lnTo>
                          <a:pt x="12" y="9"/>
                        </a:lnTo>
                        <a:lnTo>
                          <a:pt x="13" y="9"/>
                        </a:lnTo>
                        <a:lnTo>
                          <a:pt x="14" y="10"/>
                        </a:lnTo>
                        <a:lnTo>
                          <a:pt x="15" y="10"/>
                        </a:lnTo>
                        <a:lnTo>
                          <a:pt x="15" y="11"/>
                        </a:lnTo>
                        <a:lnTo>
                          <a:pt x="15" y="12"/>
                        </a:lnTo>
                        <a:lnTo>
                          <a:pt x="15" y="13"/>
                        </a:lnTo>
                        <a:lnTo>
                          <a:pt x="15" y="14"/>
                        </a:lnTo>
                        <a:lnTo>
                          <a:pt x="14" y="14"/>
                        </a:lnTo>
                        <a:lnTo>
                          <a:pt x="14" y="15"/>
                        </a:lnTo>
                        <a:lnTo>
                          <a:pt x="13" y="16"/>
                        </a:lnTo>
                        <a:lnTo>
                          <a:pt x="12" y="17"/>
                        </a:lnTo>
                        <a:lnTo>
                          <a:pt x="11" y="18"/>
                        </a:lnTo>
                        <a:lnTo>
                          <a:pt x="10" y="21"/>
                        </a:lnTo>
                        <a:lnTo>
                          <a:pt x="8" y="23"/>
                        </a:lnTo>
                        <a:lnTo>
                          <a:pt x="7" y="25"/>
                        </a:lnTo>
                        <a:lnTo>
                          <a:pt x="5" y="26"/>
                        </a:lnTo>
                        <a:lnTo>
                          <a:pt x="5" y="28"/>
                        </a:lnTo>
                        <a:lnTo>
                          <a:pt x="5" y="30"/>
                        </a:lnTo>
                        <a:lnTo>
                          <a:pt x="5" y="32"/>
                        </a:lnTo>
                        <a:lnTo>
                          <a:pt x="5" y="35"/>
                        </a:lnTo>
                        <a:lnTo>
                          <a:pt x="7" y="37"/>
                        </a:lnTo>
                        <a:lnTo>
                          <a:pt x="7" y="39"/>
                        </a:lnTo>
                        <a:lnTo>
                          <a:pt x="9" y="38"/>
                        </a:lnTo>
                        <a:lnTo>
                          <a:pt x="28" y="31"/>
                        </a:lnTo>
                        <a:lnTo>
                          <a:pt x="30" y="30"/>
                        </a:lnTo>
                        <a:lnTo>
                          <a:pt x="30" y="28"/>
                        </a:lnTo>
                        <a:lnTo>
                          <a:pt x="28" y="25"/>
                        </a:lnTo>
                        <a:lnTo>
                          <a:pt x="28" y="23"/>
                        </a:lnTo>
                        <a:lnTo>
                          <a:pt x="26" y="24"/>
                        </a:lnTo>
                        <a:lnTo>
                          <a:pt x="14" y="2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85" name="Freeform 85"/>
                  <p:cNvSpPr>
                    <a:spLocks/>
                  </p:cNvSpPr>
                  <p:nvPr/>
                </p:nvSpPr>
                <p:spPr bwMode="auto">
                  <a:xfrm>
                    <a:off x="1175" y="2324"/>
                    <a:ext cx="26" cy="34"/>
                  </a:xfrm>
                  <a:custGeom>
                    <a:avLst/>
                    <a:gdLst>
                      <a:gd name="T0" fmla="*/ 6 w 26"/>
                      <a:gd name="T1" fmla="*/ 32 h 34"/>
                      <a:gd name="T2" fmla="*/ 6 w 26"/>
                      <a:gd name="T3" fmla="*/ 28 h 34"/>
                      <a:gd name="T4" fmla="*/ 6 w 26"/>
                      <a:gd name="T5" fmla="*/ 25 h 34"/>
                      <a:gd name="T6" fmla="*/ 8 w 26"/>
                      <a:gd name="T7" fmla="*/ 22 h 34"/>
                      <a:gd name="T8" fmla="*/ 12 w 26"/>
                      <a:gd name="T9" fmla="*/ 16 h 34"/>
                      <a:gd name="T10" fmla="*/ 13 w 26"/>
                      <a:gd name="T11" fmla="*/ 14 h 34"/>
                      <a:gd name="T12" fmla="*/ 14 w 26"/>
                      <a:gd name="T13" fmla="*/ 13 h 34"/>
                      <a:gd name="T14" fmla="*/ 15 w 26"/>
                      <a:gd name="T15" fmla="*/ 11 h 34"/>
                      <a:gd name="T16" fmla="*/ 15 w 26"/>
                      <a:gd name="T17" fmla="*/ 9 h 34"/>
                      <a:gd name="T18" fmla="*/ 14 w 26"/>
                      <a:gd name="T19" fmla="*/ 7 h 34"/>
                      <a:gd name="T20" fmla="*/ 12 w 26"/>
                      <a:gd name="T21" fmla="*/ 5 h 34"/>
                      <a:gd name="T22" fmla="*/ 10 w 26"/>
                      <a:gd name="T23" fmla="*/ 5 h 34"/>
                      <a:gd name="T24" fmla="*/ 8 w 26"/>
                      <a:gd name="T25" fmla="*/ 5 h 34"/>
                      <a:gd name="T26" fmla="*/ 5 w 26"/>
                      <a:gd name="T27" fmla="*/ 7 h 34"/>
                      <a:gd name="T28" fmla="*/ 3 w 26"/>
                      <a:gd name="T29" fmla="*/ 10 h 34"/>
                      <a:gd name="T30" fmla="*/ 3 w 26"/>
                      <a:gd name="T31" fmla="*/ 12 h 34"/>
                      <a:gd name="T32" fmla="*/ 5 w 26"/>
                      <a:gd name="T33" fmla="*/ 14 h 34"/>
                      <a:gd name="T34" fmla="*/ 0 w 26"/>
                      <a:gd name="T35" fmla="*/ 13 h 34"/>
                      <a:gd name="T36" fmla="*/ 0 w 26"/>
                      <a:gd name="T37" fmla="*/ 10 h 34"/>
                      <a:gd name="T38" fmla="*/ 0 w 26"/>
                      <a:gd name="T39" fmla="*/ 7 h 34"/>
                      <a:gd name="T40" fmla="*/ 3 w 26"/>
                      <a:gd name="T41" fmla="*/ 3 h 34"/>
                      <a:gd name="T42" fmla="*/ 9 w 26"/>
                      <a:gd name="T43" fmla="*/ 0 h 34"/>
                      <a:gd name="T44" fmla="*/ 12 w 26"/>
                      <a:gd name="T45" fmla="*/ 0 h 34"/>
                      <a:gd name="T46" fmla="*/ 15 w 26"/>
                      <a:gd name="T47" fmla="*/ 2 h 34"/>
                      <a:gd name="T48" fmla="*/ 19 w 26"/>
                      <a:gd name="T49" fmla="*/ 6 h 34"/>
                      <a:gd name="T50" fmla="*/ 20 w 26"/>
                      <a:gd name="T51" fmla="*/ 8 h 34"/>
                      <a:gd name="T52" fmla="*/ 20 w 26"/>
                      <a:gd name="T53" fmla="*/ 11 h 34"/>
                      <a:gd name="T54" fmla="*/ 17 w 26"/>
                      <a:gd name="T55" fmla="*/ 14 h 34"/>
                      <a:gd name="T56" fmla="*/ 15 w 26"/>
                      <a:gd name="T57" fmla="*/ 18 h 34"/>
                      <a:gd name="T58" fmla="*/ 12 w 26"/>
                      <a:gd name="T59" fmla="*/ 21 h 34"/>
                      <a:gd name="T60" fmla="*/ 11 w 26"/>
                      <a:gd name="T61" fmla="*/ 22 h 34"/>
                      <a:gd name="T62" fmla="*/ 10 w 26"/>
                      <a:gd name="T63" fmla="*/ 24 h 34"/>
                      <a:gd name="T64" fmla="*/ 9 w 26"/>
                      <a:gd name="T65" fmla="*/ 26 h 34"/>
                      <a:gd name="T66" fmla="*/ 9 w 26"/>
                      <a:gd name="T67" fmla="*/ 29 h 34"/>
                      <a:gd name="T68" fmla="*/ 26 w 26"/>
                      <a:gd name="T69" fmla="*/ 27 h 34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26"/>
                      <a:gd name="T106" fmla="*/ 0 h 34"/>
                      <a:gd name="T107" fmla="*/ 26 w 26"/>
                      <a:gd name="T108" fmla="*/ 34 h 34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26" h="34">
                        <a:moveTo>
                          <a:pt x="7" y="34"/>
                        </a:moveTo>
                        <a:lnTo>
                          <a:pt x="6" y="32"/>
                        </a:lnTo>
                        <a:lnTo>
                          <a:pt x="6" y="30"/>
                        </a:lnTo>
                        <a:lnTo>
                          <a:pt x="6" y="28"/>
                        </a:lnTo>
                        <a:lnTo>
                          <a:pt x="6" y="27"/>
                        </a:lnTo>
                        <a:lnTo>
                          <a:pt x="6" y="25"/>
                        </a:lnTo>
                        <a:lnTo>
                          <a:pt x="7" y="24"/>
                        </a:lnTo>
                        <a:lnTo>
                          <a:pt x="8" y="22"/>
                        </a:lnTo>
                        <a:lnTo>
                          <a:pt x="9" y="20"/>
                        </a:lnTo>
                        <a:lnTo>
                          <a:pt x="12" y="16"/>
                        </a:lnTo>
                        <a:lnTo>
                          <a:pt x="13" y="15"/>
                        </a:lnTo>
                        <a:lnTo>
                          <a:pt x="13" y="14"/>
                        </a:lnTo>
                        <a:lnTo>
                          <a:pt x="14" y="13"/>
                        </a:lnTo>
                        <a:lnTo>
                          <a:pt x="15" y="12"/>
                        </a:lnTo>
                        <a:lnTo>
                          <a:pt x="15" y="11"/>
                        </a:lnTo>
                        <a:lnTo>
                          <a:pt x="15" y="10"/>
                        </a:lnTo>
                        <a:lnTo>
                          <a:pt x="15" y="9"/>
                        </a:lnTo>
                        <a:lnTo>
                          <a:pt x="14" y="8"/>
                        </a:lnTo>
                        <a:lnTo>
                          <a:pt x="14" y="7"/>
                        </a:lnTo>
                        <a:lnTo>
                          <a:pt x="13" y="6"/>
                        </a:lnTo>
                        <a:lnTo>
                          <a:pt x="12" y="5"/>
                        </a:lnTo>
                        <a:lnTo>
                          <a:pt x="11" y="5"/>
                        </a:lnTo>
                        <a:lnTo>
                          <a:pt x="10" y="5"/>
                        </a:lnTo>
                        <a:lnTo>
                          <a:pt x="9" y="5"/>
                        </a:lnTo>
                        <a:lnTo>
                          <a:pt x="8" y="5"/>
                        </a:lnTo>
                        <a:lnTo>
                          <a:pt x="7" y="6"/>
                        </a:lnTo>
                        <a:lnTo>
                          <a:pt x="5" y="7"/>
                        </a:lnTo>
                        <a:lnTo>
                          <a:pt x="3" y="8"/>
                        </a:lnTo>
                        <a:lnTo>
                          <a:pt x="3" y="10"/>
                        </a:lnTo>
                        <a:lnTo>
                          <a:pt x="3" y="11"/>
                        </a:lnTo>
                        <a:lnTo>
                          <a:pt x="3" y="12"/>
                        </a:lnTo>
                        <a:lnTo>
                          <a:pt x="3" y="13"/>
                        </a:lnTo>
                        <a:lnTo>
                          <a:pt x="5" y="14"/>
                        </a:lnTo>
                        <a:lnTo>
                          <a:pt x="0" y="15"/>
                        </a:lnTo>
                        <a:lnTo>
                          <a:pt x="0" y="13"/>
                        </a:lnTo>
                        <a:lnTo>
                          <a:pt x="0" y="11"/>
                        </a:lnTo>
                        <a:lnTo>
                          <a:pt x="0" y="10"/>
                        </a:lnTo>
                        <a:lnTo>
                          <a:pt x="0" y="9"/>
                        </a:lnTo>
                        <a:lnTo>
                          <a:pt x="0" y="7"/>
                        </a:lnTo>
                        <a:lnTo>
                          <a:pt x="2" y="5"/>
                        </a:lnTo>
                        <a:lnTo>
                          <a:pt x="3" y="3"/>
                        </a:lnTo>
                        <a:lnTo>
                          <a:pt x="7" y="1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4" y="1"/>
                        </a:lnTo>
                        <a:lnTo>
                          <a:pt x="15" y="2"/>
                        </a:lnTo>
                        <a:lnTo>
                          <a:pt x="17" y="3"/>
                        </a:lnTo>
                        <a:lnTo>
                          <a:pt x="19" y="6"/>
                        </a:lnTo>
                        <a:lnTo>
                          <a:pt x="19" y="7"/>
                        </a:lnTo>
                        <a:lnTo>
                          <a:pt x="20" y="8"/>
                        </a:lnTo>
                        <a:lnTo>
                          <a:pt x="20" y="10"/>
                        </a:lnTo>
                        <a:lnTo>
                          <a:pt x="20" y="11"/>
                        </a:lnTo>
                        <a:lnTo>
                          <a:pt x="19" y="13"/>
                        </a:lnTo>
                        <a:lnTo>
                          <a:pt x="17" y="14"/>
                        </a:lnTo>
                        <a:lnTo>
                          <a:pt x="16" y="15"/>
                        </a:lnTo>
                        <a:lnTo>
                          <a:pt x="15" y="18"/>
                        </a:lnTo>
                        <a:lnTo>
                          <a:pt x="14" y="19"/>
                        </a:lnTo>
                        <a:lnTo>
                          <a:pt x="12" y="21"/>
                        </a:lnTo>
                        <a:lnTo>
                          <a:pt x="11" y="22"/>
                        </a:lnTo>
                        <a:lnTo>
                          <a:pt x="11" y="23"/>
                        </a:lnTo>
                        <a:lnTo>
                          <a:pt x="10" y="24"/>
                        </a:lnTo>
                        <a:lnTo>
                          <a:pt x="9" y="25"/>
                        </a:lnTo>
                        <a:lnTo>
                          <a:pt x="9" y="26"/>
                        </a:lnTo>
                        <a:lnTo>
                          <a:pt x="9" y="28"/>
                        </a:lnTo>
                        <a:lnTo>
                          <a:pt x="9" y="29"/>
                        </a:lnTo>
                        <a:lnTo>
                          <a:pt x="25" y="24"/>
                        </a:lnTo>
                        <a:lnTo>
                          <a:pt x="26" y="27"/>
                        </a:lnTo>
                        <a:lnTo>
                          <a:pt x="7" y="34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86" name="Freeform 86"/>
                  <p:cNvSpPr>
                    <a:spLocks/>
                  </p:cNvSpPr>
                  <p:nvPr/>
                </p:nvSpPr>
                <p:spPr bwMode="auto">
                  <a:xfrm>
                    <a:off x="924" y="2408"/>
                    <a:ext cx="24" cy="36"/>
                  </a:xfrm>
                  <a:custGeom>
                    <a:avLst/>
                    <a:gdLst>
                      <a:gd name="T0" fmla="*/ 11 w 24"/>
                      <a:gd name="T1" fmla="*/ 1 h 36"/>
                      <a:gd name="T2" fmla="*/ 8 w 24"/>
                      <a:gd name="T3" fmla="*/ 2 h 36"/>
                      <a:gd name="T4" fmla="*/ 7 w 24"/>
                      <a:gd name="T5" fmla="*/ 2 h 36"/>
                      <a:gd name="T6" fmla="*/ 7 w 24"/>
                      <a:gd name="T7" fmla="*/ 5 h 36"/>
                      <a:gd name="T8" fmla="*/ 7 w 24"/>
                      <a:gd name="T9" fmla="*/ 6 h 36"/>
                      <a:gd name="T10" fmla="*/ 7 w 24"/>
                      <a:gd name="T11" fmla="*/ 7 h 36"/>
                      <a:gd name="T12" fmla="*/ 7 w 24"/>
                      <a:gd name="T13" fmla="*/ 8 h 36"/>
                      <a:gd name="T14" fmla="*/ 7 w 24"/>
                      <a:gd name="T15" fmla="*/ 8 h 36"/>
                      <a:gd name="T16" fmla="*/ 6 w 24"/>
                      <a:gd name="T17" fmla="*/ 9 h 36"/>
                      <a:gd name="T18" fmla="*/ 5 w 24"/>
                      <a:gd name="T19" fmla="*/ 9 h 36"/>
                      <a:gd name="T20" fmla="*/ 3 w 24"/>
                      <a:gd name="T21" fmla="*/ 10 h 36"/>
                      <a:gd name="T22" fmla="*/ 2 w 24"/>
                      <a:gd name="T23" fmla="*/ 11 h 36"/>
                      <a:gd name="T24" fmla="*/ 0 w 24"/>
                      <a:gd name="T25" fmla="*/ 11 h 36"/>
                      <a:gd name="T26" fmla="*/ 1 w 24"/>
                      <a:gd name="T27" fmla="*/ 13 h 36"/>
                      <a:gd name="T28" fmla="*/ 2 w 24"/>
                      <a:gd name="T29" fmla="*/ 16 h 36"/>
                      <a:gd name="T30" fmla="*/ 2 w 24"/>
                      <a:gd name="T31" fmla="*/ 18 h 36"/>
                      <a:gd name="T32" fmla="*/ 5 w 24"/>
                      <a:gd name="T33" fmla="*/ 18 h 36"/>
                      <a:gd name="T34" fmla="*/ 9 w 24"/>
                      <a:gd name="T35" fmla="*/ 15 h 36"/>
                      <a:gd name="T36" fmla="*/ 15 w 24"/>
                      <a:gd name="T37" fmla="*/ 34 h 36"/>
                      <a:gd name="T38" fmla="*/ 16 w 24"/>
                      <a:gd name="T39" fmla="*/ 36 h 36"/>
                      <a:gd name="T40" fmla="*/ 19 w 24"/>
                      <a:gd name="T41" fmla="*/ 35 h 36"/>
                      <a:gd name="T42" fmla="*/ 22 w 24"/>
                      <a:gd name="T43" fmla="*/ 34 h 36"/>
                      <a:gd name="T44" fmla="*/ 24 w 24"/>
                      <a:gd name="T45" fmla="*/ 33 h 36"/>
                      <a:gd name="T46" fmla="*/ 24 w 24"/>
                      <a:gd name="T47" fmla="*/ 32 h 36"/>
                      <a:gd name="T48" fmla="*/ 13 w 24"/>
                      <a:gd name="T49" fmla="*/ 2 h 36"/>
                      <a:gd name="T50" fmla="*/ 13 w 24"/>
                      <a:gd name="T51" fmla="*/ 0 h 36"/>
                      <a:gd name="T52" fmla="*/ 11 w 24"/>
                      <a:gd name="T53" fmla="*/ 1 h 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24"/>
                      <a:gd name="T82" fmla="*/ 0 h 36"/>
                      <a:gd name="T83" fmla="*/ 24 w 24"/>
                      <a:gd name="T84" fmla="*/ 36 h 36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24" h="36">
                        <a:moveTo>
                          <a:pt x="11" y="1"/>
                        </a:moveTo>
                        <a:lnTo>
                          <a:pt x="8" y="2"/>
                        </a:lnTo>
                        <a:lnTo>
                          <a:pt x="7" y="2"/>
                        </a:lnTo>
                        <a:lnTo>
                          <a:pt x="7" y="5"/>
                        </a:lnTo>
                        <a:lnTo>
                          <a:pt x="7" y="6"/>
                        </a:lnTo>
                        <a:lnTo>
                          <a:pt x="7" y="7"/>
                        </a:lnTo>
                        <a:lnTo>
                          <a:pt x="7" y="8"/>
                        </a:lnTo>
                        <a:lnTo>
                          <a:pt x="6" y="9"/>
                        </a:lnTo>
                        <a:lnTo>
                          <a:pt x="5" y="9"/>
                        </a:lnTo>
                        <a:lnTo>
                          <a:pt x="3" y="10"/>
                        </a:lnTo>
                        <a:lnTo>
                          <a:pt x="2" y="11"/>
                        </a:lnTo>
                        <a:lnTo>
                          <a:pt x="0" y="11"/>
                        </a:lnTo>
                        <a:lnTo>
                          <a:pt x="1" y="13"/>
                        </a:lnTo>
                        <a:lnTo>
                          <a:pt x="2" y="16"/>
                        </a:lnTo>
                        <a:lnTo>
                          <a:pt x="2" y="18"/>
                        </a:lnTo>
                        <a:lnTo>
                          <a:pt x="5" y="18"/>
                        </a:lnTo>
                        <a:lnTo>
                          <a:pt x="9" y="15"/>
                        </a:lnTo>
                        <a:lnTo>
                          <a:pt x="15" y="34"/>
                        </a:lnTo>
                        <a:lnTo>
                          <a:pt x="16" y="36"/>
                        </a:lnTo>
                        <a:lnTo>
                          <a:pt x="19" y="35"/>
                        </a:lnTo>
                        <a:lnTo>
                          <a:pt x="22" y="34"/>
                        </a:lnTo>
                        <a:lnTo>
                          <a:pt x="24" y="33"/>
                        </a:lnTo>
                        <a:lnTo>
                          <a:pt x="24" y="32"/>
                        </a:lnTo>
                        <a:lnTo>
                          <a:pt x="13" y="2"/>
                        </a:lnTo>
                        <a:lnTo>
                          <a:pt x="13" y="0"/>
                        </a:lnTo>
                        <a:lnTo>
                          <a:pt x="11" y="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87" name="Freeform 87"/>
                  <p:cNvSpPr>
                    <a:spLocks/>
                  </p:cNvSpPr>
                  <p:nvPr/>
                </p:nvSpPr>
                <p:spPr bwMode="auto">
                  <a:xfrm>
                    <a:off x="927" y="2412"/>
                    <a:ext cx="19" cy="29"/>
                  </a:xfrm>
                  <a:custGeom>
                    <a:avLst/>
                    <a:gdLst>
                      <a:gd name="T0" fmla="*/ 8 w 19"/>
                      <a:gd name="T1" fmla="*/ 9 h 29"/>
                      <a:gd name="T2" fmla="*/ 0 w 19"/>
                      <a:gd name="T3" fmla="*/ 11 h 29"/>
                      <a:gd name="T4" fmla="*/ 0 w 19"/>
                      <a:gd name="T5" fmla="*/ 8 h 29"/>
                      <a:gd name="T6" fmla="*/ 2 w 19"/>
                      <a:gd name="T7" fmla="*/ 7 h 29"/>
                      <a:gd name="T8" fmla="*/ 3 w 19"/>
                      <a:gd name="T9" fmla="*/ 6 h 29"/>
                      <a:gd name="T10" fmla="*/ 4 w 19"/>
                      <a:gd name="T11" fmla="*/ 6 h 29"/>
                      <a:gd name="T12" fmla="*/ 5 w 19"/>
                      <a:gd name="T13" fmla="*/ 5 h 29"/>
                      <a:gd name="T14" fmla="*/ 6 w 19"/>
                      <a:gd name="T15" fmla="*/ 5 h 29"/>
                      <a:gd name="T16" fmla="*/ 6 w 19"/>
                      <a:gd name="T17" fmla="*/ 4 h 29"/>
                      <a:gd name="T18" fmla="*/ 6 w 19"/>
                      <a:gd name="T19" fmla="*/ 2 h 29"/>
                      <a:gd name="T20" fmla="*/ 6 w 19"/>
                      <a:gd name="T21" fmla="*/ 1 h 29"/>
                      <a:gd name="T22" fmla="*/ 9 w 19"/>
                      <a:gd name="T23" fmla="*/ 0 h 29"/>
                      <a:gd name="T24" fmla="*/ 19 w 19"/>
                      <a:gd name="T25" fmla="*/ 28 h 29"/>
                      <a:gd name="T26" fmla="*/ 14 w 19"/>
                      <a:gd name="T27" fmla="*/ 29 h 29"/>
                      <a:gd name="T28" fmla="*/ 8 w 19"/>
                      <a:gd name="T29" fmla="*/ 9 h 29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9"/>
                      <a:gd name="T46" fmla="*/ 0 h 29"/>
                      <a:gd name="T47" fmla="*/ 19 w 19"/>
                      <a:gd name="T48" fmla="*/ 29 h 29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9" h="29">
                        <a:moveTo>
                          <a:pt x="8" y="9"/>
                        </a:moveTo>
                        <a:lnTo>
                          <a:pt x="0" y="11"/>
                        </a:lnTo>
                        <a:lnTo>
                          <a:pt x="0" y="8"/>
                        </a:lnTo>
                        <a:lnTo>
                          <a:pt x="2" y="7"/>
                        </a:lnTo>
                        <a:lnTo>
                          <a:pt x="3" y="6"/>
                        </a:lnTo>
                        <a:lnTo>
                          <a:pt x="4" y="6"/>
                        </a:lnTo>
                        <a:lnTo>
                          <a:pt x="5" y="5"/>
                        </a:lnTo>
                        <a:lnTo>
                          <a:pt x="6" y="5"/>
                        </a:lnTo>
                        <a:lnTo>
                          <a:pt x="6" y="4"/>
                        </a:lnTo>
                        <a:lnTo>
                          <a:pt x="6" y="2"/>
                        </a:lnTo>
                        <a:lnTo>
                          <a:pt x="6" y="1"/>
                        </a:lnTo>
                        <a:lnTo>
                          <a:pt x="9" y="0"/>
                        </a:lnTo>
                        <a:lnTo>
                          <a:pt x="19" y="28"/>
                        </a:lnTo>
                        <a:lnTo>
                          <a:pt x="14" y="29"/>
                        </a:lnTo>
                        <a:lnTo>
                          <a:pt x="8" y="9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88" name="Freeform 88"/>
                  <p:cNvSpPr>
                    <a:spLocks/>
                  </p:cNvSpPr>
                  <p:nvPr/>
                </p:nvSpPr>
                <p:spPr bwMode="auto">
                  <a:xfrm>
                    <a:off x="943" y="2403"/>
                    <a:ext cx="26" cy="35"/>
                  </a:xfrm>
                  <a:custGeom>
                    <a:avLst/>
                    <a:gdLst>
                      <a:gd name="T0" fmla="*/ 19 w 26"/>
                      <a:gd name="T1" fmla="*/ 3 h 35"/>
                      <a:gd name="T2" fmla="*/ 17 w 26"/>
                      <a:gd name="T3" fmla="*/ 1 h 35"/>
                      <a:gd name="T4" fmla="*/ 14 w 26"/>
                      <a:gd name="T5" fmla="*/ 0 h 35"/>
                      <a:gd name="T6" fmla="*/ 10 w 26"/>
                      <a:gd name="T7" fmla="*/ 0 h 35"/>
                      <a:gd name="T8" fmla="*/ 7 w 26"/>
                      <a:gd name="T9" fmla="*/ 1 h 35"/>
                      <a:gd name="T10" fmla="*/ 5 w 26"/>
                      <a:gd name="T11" fmla="*/ 2 h 35"/>
                      <a:gd name="T12" fmla="*/ 2 w 26"/>
                      <a:gd name="T13" fmla="*/ 4 h 35"/>
                      <a:gd name="T14" fmla="*/ 1 w 26"/>
                      <a:gd name="T15" fmla="*/ 7 h 35"/>
                      <a:gd name="T16" fmla="*/ 0 w 26"/>
                      <a:gd name="T17" fmla="*/ 13 h 35"/>
                      <a:gd name="T18" fmla="*/ 0 w 26"/>
                      <a:gd name="T19" fmla="*/ 15 h 35"/>
                      <a:gd name="T20" fmla="*/ 0 w 26"/>
                      <a:gd name="T21" fmla="*/ 17 h 35"/>
                      <a:gd name="T22" fmla="*/ 0 w 26"/>
                      <a:gd name="T23" fmla="*/ 19 h 35"/>
                      <a:gd name="T24" fmla="*/ 1 w 26"/>
                      <a:gd name="T25" fmla="*/ 21 h 35"/>
                      <a:gd name="T26" fmla="*/ 3 w 26"/>
                      <a:gd name="T27" fmla="*/ 25 h 35"/>
                      <a:gd name="T28" fmla="*/ 4 w 26"/>
                      <a:gd name="T29" fmla="*/ 28 h 35"/>
                      <a:gd name="T30" fmla="*/ 6 w 26"/>
                      <a:gd name="T31" fmla="*/ 30 h 35"/>
                      <a:gd name="T32" fmla="*/ 7 w 26"/>
                      <a:gd name="T33" fmla="*/ 32 h 35"/>
                      <a:gd name="T34" fmla="*/ 9 w 26"/>
                      <a:gd name="T35" fmla="*/ 34 h 35"/>
                      <a:gd name="T36" fmla="*/ 12 w 26"/>
                      <a:gd name="T37" fmla="*/ 34 h 35"/>
                      <a:gd name="T38" fmla="*/ 16 w 26"/>
                      <a:gd name="T39" fmla="*/ 35 h 35"/>
                      <a:gd name="T40" fmla="*/ 19 w 26"/>
                      <a:gd name="T41" fmla="*/ 34 h 35"/>
                      <a:gd name="T42" fmla="*/ 22 w 26"/>
                      <a:gd name="T43" fmla="*/ 32 h 35"/>
                      <a:gd name="T44" fmla="*/ 24 w 26"/>
                      <a:gd name="T45" fmla="*/ 30 h 35"/>
                      <a:gd name="T46" fmla="*/ 25 w 26"/>
                      <a:gd name="T47" fmla="*/ 28 h 35"/>
                      <a:gd name="T48" fmla="*/ 26 w 26"/>
                      <a:gd name="T49" fmla="*/ 25 h 35"/>
                      <a:gd name="T50" fmla="*/ 26 w 26"/>
                      <a:gd name="T51" fmla="*/ 23 h 35"/>
                      <a:gd name="T52" fmla="*/ 26 w 26"/>
                      <a:gd name="T53" fmla="*/ 19 h 35"/>
                      <a:gd name="T54" fmla="*/ 25 w 26"/>
                      <a:gd name="T55" fmla="*/ 16 h 35"/>
                      <a:gd name="T56" fmla="*/ 24 w 26"/>
                      <a:gd name="T57" fmla="*/ 13 h 35"/>
                      <a:gd name="T58" fmla="*/ 23 w 26"/>
                      <a:gd name="T59" fmla="*/ 10 h 35"/>
                      <a:gd name="T60" fmla="*/ 22 w 26"/>
                      <a:gd name="T61" fmla="*/ 7 h 35"/>
                      <a:gd name="T62" fmla="*/ 20 w 26"/>
                      <a:gd name="T63" fmla="*/ 5 h 35"/>
                      <a:gd name="T64" fmla="*/ 19 w 26"/>
                      <a:gd name="T65" fmla="*/ 3 h 35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26"/>
                      <a:gd name="T100" fmla="*/ 0 h 35"/>
                      <a:gd name="T101" fmla="*/ 26 w 26"/>
                      <a:gd name="T102" fmla="*/ 35 h 35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26" h="35">
                        <a:moveTo>
                          <a:pt x="19" y="3"/>
                        </a:moveTo>
                        <a:lnTo>
                          <a:pt x="17" y="1"/>
                        </a:lnTo>
                        <a:lnTo>
                          <a:pt x="14" y="0"/>
                        </a:lnTo>
                        <a:lnTo>
                          <a:pt x="10" y="0"/>
                        </a:lnTo>
                        <a:lnTo>
                          <a:pt x="7" y="1"/>
                        </a:lnTo>
                        <a:lnTo>
                          <a:pt x="5" y="2"/>
                        </a:lnTo>
                        <a:lnTo>
                          <a:pt x="2" y="4"/>
                        </a:lnTo>
                        <a:lnTo>
                          <a:pt x="1" y="7"/>
                        </a:lnTo>
                        <a:lnTo>
                          <a:pt x="0" y="13"/>
                        </a:lnTo>
                        <a:lnTo>
                          <a:pt x="0" y="15"/>
                        </a:lnTo>
                        <a:lnTo>
                          <a:pt x="0" y="17"/>
                        </a:lnTo>
                        <a:lnTo>
                          <a:pt x="0" y="19"/>
                        </a:lnTo>
                        <a:lnTo>
                          <a:pt x="1" y="21"/>
                        </a:lnTo>
                        <a:lnTo>
                          <a:pt x="3" y="25"/>
                        </a:lnTo>
                        <a:lnTo>
                          <a:pt x="4" y="28"/>
                        </a:lnTo>
                        <a:lnTo>
                          <a:pt x="6" y="30"/>
                        </a:lnTo>
                        <a:lnTo>
                          <a:pt x="7" y="32"/>
                        </a:lnTo>
                        <a:lnTo>
                          <a:pt x="9" y="34"/>
                        </a:lnTo>
                        <a:lnTo>
                          <a:pt x="12" y="34"/>
                        </a:lnTo>
                        <a:lnTo>
                          <a:pt x="16" y="35"/>
                        </a:lnTo>
                        <a:lnTo>
                          <a:pt x="19" y="34"/>
                        </a:lnTo>
                        <a:lnTo>
                          <a:pt x="22" y="32"/>
                        </a:lnTo>
                        <a:lnTo>
                          <a:pt x="24" y="30"/>
                        </a:lnTo>
                        <a:lnTo>
                          <a:pt x="25" y="28"/>
                        </a:lnTo>
                        <a:lnTo>
                          <a:pt x="26" y="25"/>
                        </a:lnTo>
                        <a:lnTo>
                          <a:pt x="26" y="23"/>
                        </a:lnTo>
                        <a:lnTo>
                          <a:pt x="26" y="19"/>
                        </a:lnTo>
                        <a:lnTo>
                          <a:pt x="25" y="16"/>
                        </a:lnTo>
                        <a:lnTo>
                          <a:pt x="24" y="13"/>
                        </a:lnTo>
                        <a:lnTo>
                          <a:pt x="23" y="10"/>
                        </a:lnTo>
                        <a:lnTo>
                          <a:pt x="22" y="7"/>
                        </a:lnTo>
                        <a:lnTo>
                          <a:pt x="20" y="5"/>
                        </a:lnTo>
                        <a:lnTo>
                          <a:pt x="19" y="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89" name="Freeform 89"/>
                  <p:cNvSpPr>
                    <a:spLocks/>
                  </p:cNvSpPr>
                  <p:nvPr/>
                </p:nvSpPr>
                <p:spPr bwMode="auto">
                  <a:xfrm>
                    <a:off x="945" y="2405"/>
                    <a:ext cx="22" cy="31"/>
                  </a:xfrm>
                  <a:custGeom>
                    <a:avLst/>
                    <a:gdLst>
                      <a:gd name="T0" fmla="*/ 0 w 22"/>
                      <a:gd name="T1" fmla="*/ 11 h 31"/>
                      <a:gd name="T2" fmla="*/ 0 w 22"/>
                      <a:gd name="T3" fmla="*/ 13 h 31"/>
                      <a:gd name="T4" fmla="*/ 0 w 22"/>
                      <a:gd name="T5" fmla="*/ 15 h 31"/>
                      <a:gd name="T6" fmla="*/ 0 w 22"/>
                      <a:gd name="T7" fmla="*/ 17 h 31"/>
                      <a:gd name="T8" fmla="*/ 1 w 22"/>
                      <a:gd name="T9" fmla="*/ 19 h 31"/>
                      <a:gd name="T10" fmla="*/ 2 w 22"/>
                      <a:gd name="T11" fmla="*/ 23 h 31"/>
                      <a:gd name="T12" fmla="*/ 4 w 22"/>
                      <a:gd name="T13" fmla="*/ 25 h 31"/>
                      <a:gd name="T14" fmla="*/ 5 w 22"/>
                      <a:gd name="T15" fmla="*/ 27 h 31"/>
                      <a:gd name="T16" fmla="*/ 7 w 22"/>
                      <a:gd name="T17" fmla="*/ 28 h 31"/>
                      <a:gd name="T18" fmla="*/ 9 w 22"/>
                      <a:gd name="T19" fmla="*/ 30 h 31"/>
                      <a:gd name="T20" fmla="*/ 12 w 22"/>
                      <a:gd name="T21" fmla="*/ 30 h 31"/>
                      <a:gd name="T22" fmla="*/ 14 w 22"/>
                      <a:gd name="T23" fmla="*/ 31 h 31"/>
                      <a:gd name="T24" fmla="*/ 16 w 22"/>
                      <a:gd name="T25" fmla="*/ 30 h 31"/>
                      <a:gd name="T26" fmla="*/ 18 w 22"/>
                      <a:gd name="T27" fmla="*/ 29 h 31"/>
                      <a:gd name="T28" fmla="*/ 20 w 22"/>
                      <a:gd name="T29" fmla="*/ 27 h 31"/>
                      <a:gd name="T30" fmla="*/ 21 w 22"/>
                      <a:gd name="T31" fmla="*/ 25 h 31"/>
                      <a:gd name="T32" fmla="*/ 22 w 22"/>
                      <a:gd name="T33" fmla="*/ 22 h 31"/>
                      <a:gd name="T34" fmla="*/ 22 w 22"/>
                      <a:gd name="T35" fmla="*/ 19 h 31"/>
                      <a:gd name="T36" fmla="*/ 22 w 22"/>
                      <a:gd name="T37" fmla="*/ 17 h 31"/>
                      <a:gd name="T38" fmla="*/ 21 w 22"/>
                      <a:gd name="T39" fmla="*/ 14 h 31"/>
                      <a:gd name="T40" fmla="*/ 20 w 22"/>
                      <a:gd name="T41" fmla="*/ 12 h 31"/>
                      <a:gd name="T42" fmla="*/ 19 w 22"/>
                      <a:gd name="T43" fmla="*/ 9 h 31"/>
                      <a:gd name="T44" fmla="*/ 18 w 22"/>
                      <a:gd name="T45" fmla="*/ 7 h 31"/>
                      <a:gd name="T46" fmla="*/ 16 w 22"/>
                      <a:gd name="T47" fmla="*/ 4 h 31"/>
                      <a:gd name="T48" fmla="*/ 15 w 22"/>
                      <a:gd name="T49" fmla="*/ 3 h 31"/>
                      <a:gd name="T50" fmla="*/ 13 w 22"/>
                      <a:gd name="T51" fmla="*/ 1 h 31"/>
                      <a:gd name="T52" fmla="*/ 10 w 22"/>
                      <a:gd name="T53" fmla="*/ 0 h 31"/>
                      <a:gd name="T54" fmla="*/ 8 w 22"/>
                      <a:gd name="T55" fmla="*/ 0 h 31"/>
                      <a:gd name="T56" fmla="*/ 6 w 22"/>
                      <a:gd name="T57" fmla="*/ 1 h 31"/>
                      <a:gd name="T58" fmla="*/ 3 w 22"/>
                      <a:gd name="T59" fmla="*/ 2 h 31"/>
                      <a:gd name="T60" fmla="*/ 2 w 22"/>
                      <a:gd name="T61" fmla="*/ 4 h 31"/>
                      <a:gd name="T62" fmla="*/ 0 w 22"/>
                      <a:gd name="T63" fmla="*/ 8 h 31"/>
                      <a:gd name="T64" fmla="*/ 0 w 22"/>
                      <a:gd name="T65" fmla="*/ 11 h 31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22"/>
                      <a:gd name="T100" fmla="*/ 0 h 31"/>
                      <a:gd name="T101" fmla="*/ 22 w 22"/>
                      <a:gd name="T102" fmla="*/ 31 h 31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22" h="31">
                        <a:moveTo>
                          <a:pt x="0" y="11"/>
                        </a:moveTo>
                        <a:lnTo>
                          <a:pt x="0" y="13"/>
                        </a:lnTo>
                        <a:lnTo>
                          <a:pt x="0" y="15"/>
                        </a:lnTo>
                        <a:lnTo>
                          <a:pt x="0" y="17"/>
                        </a:lnTo>
                        <a:lnTo>
                          <a:pt x="1" y="19"/>
                        </a:lnTo>
                        <a:lnTo>
                          <a:pt x="2" y="23"/>
                        </a:lnTo>
                        <a:lnTo>
                          <a:pt x="4" y="25"/>
                        </a:lnTo>
                        <a:lnTo>
                          <a:pt x="5" y="27"/>
                        </a:lnTo>
                        <a:lnTo>
                          <a:pt x="7" y="28"/>
                        </a:lnTo>
                        <a:lnTo>
                          <a:pt x="9" y="30"/>
                        </a:lnTo>
                        <a:lnTo>
                          <a:pt x="12" y="30"/>
                        </a:lnTo>
                        <a:lnTo>
                          <a:pt x="14" y="31"/>
                        </a:lnTo>
                        <a:lnTo>
                          <a:pt x="16" y="30"/>
                        </a:lnTo>
                        <a:lnTo>
                          <a:pt x="18" y="29"/>
                        </a:lnTo>
                        <a:lnTo>
                          <a:pt x="20" y="27"/>
                        </a:lnTo>
                        <a:lnTo>
                          <a:pt x="21" y="25"/>
                        </a:lnTo>
                        <a:lnTo>
                          <a:pt x="22" y="22"/>
                        </a:lnTo>
                        <a:lnTo>
                          <a:pt x="22" y="19"/>
                        </a:lnTo>
                        <a:lnTo>
                          <a:pt x="22" y="17"/>
                        </a:lnTo>
                        <a:lnTo>
                          <a:pt x="21" y="14"/>
                        </a:lnTo>
                        <a:lnTo>
                          <a:pt x="20" y="12"/>
                        </a:lnTo>
                        <a:lnTo>
                          <a:pt x="19" y="9"/>
                        </a:lnTo>
                        <a:lnTo>
                          <a:pt x="18" y="7"/>
                        </a:lnTo>
                        <a:lnTo>
                          <a:pt x="16" y="4"/>
                        </a:lnTo>
                        <a:lnTo>
                          <a:pt x="15" y="3"/>
                        </a:lnTo>
                        <a:lnTo>
                          <a:pt x="13" y="1"/>
                        </a:lnTo>
                        <a:lnTo>
                          <a:pt x="10" y="0"/>
                        </a:lnTo>
                        <a:lnTo>
                          <a:pt x="8" y="0"/>
                        </a:lnTo>
                        <a:lnTo>
                          <a:pt x="6" y="1"/>
                        </a:lnTo>
                        <a:lnTo>
                          <a:pt x="3" y="2"/>
                        </a:lnTo>
                        <a:lnTo>
                          <a:pt x="2" y="4"/>
                        </a:lnTo>
                        <a:lnTo>
                          <a:pt x="0" y="8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90" name="Freeform 90"/>
                  <p:cNvSpPr>
                    <a:spLocks/>
                  </p:cNvSpPr>
                  <p:nvPr/>
                </p:nvSpPr>
                <p:spPr bwMode="auto">
                  <a:xfrm>
                    <a:off x="949" y="2409"/>
                    <a:ext cx="14" cy="23"/>
                  </a:xfrm>
                  <a:custGeom>
                    <a:avLst/>
                    <a:gdLst>
                      <a:gd name="T0" fmla="*/ 4 w 14"/>
                      <a:gd name="T1" fmla="*/ 21 h 23"/>
                      <a:gd name="T2" fmla="*/ 3 w 14"/>
                      <a:gd name="T3" fmla="*/ 19 h 23"/>
                      <a:gd name="T4" fmla="*/ 3 w 14"/>
                      <a:gd name="T5" fmla="*/ 18 h 23"/>
                      <a:gd name="T6" fmla="*/ 2 w 14"/>
                      <a:gd name="T7" fmla="*/ 15 h 23"/>
                      <a:gd name="T8" fmla="*/ 1 w 14"/>
                      <a:gd name="T9" fmla="*/ 14 h 23"/>
                      <a:gd name="T10" fmla="*/ 0 w 14"/>
                      <a:gd name="T11" fmla="*/ 11 h 23"/>
                      <a:gd name="T12" fmla="*/ 0 w 14"/>
                      <a:gd name="T13" fmla="*/ 9 h 23"/>
                      <a:gd name="T14" fmla="*/ 0 w 14"/>
                      <a:gd name="T15" fmla="*/ 7 h 23"/>
                      <a:gd name="T16" fmla="*/ 0 w 14"/>
                      <a:gd name="T17" fmla="*/ 5 h 23"/>
                      <a:gd name="T18" fmla="*/ 0 w 14"/>
                      <a:gd name="T19" fmla="*/ 4 h 23"/>
                      <a:gd name="T20" fmla="*/ 1 w 14"/>
                      <a:gd name="T21" fmla="*/ 3 h 23"/>
                      <a:gd name="T22" fmla="*/ 2 w 14"/>
                      <a:gd name="T23" fmla="*/ 1 h 23"/>
                      <a:gd name="T24" fmla="*/ 3 w 14"/>
                      <a:gd name="T25" fmla="*/ 0 h 23"/>
                      <a:gd name="T26" fmla="*/ 4 w 14"/>
                      <a:gd name="T27" fmla="*/ 0 h 23"/>
                      <a:gd name="T28" fmla="*/ 6 w 14"/>
                      <a:gd name="T29" fmla="*/ 0 h 23"/>
                      <a:gd name="T30" fmla="*/ 8 w 14"/>
                      <a:gd name="T31" fmla="*/ 0 h 23"/>
                      <a:gd name="T32" fmla="*/ 9 w 14"/>
                      <a:gd name="T33" fmla="*/ 1 h 23"/>
                      <a:gd name="T34" fmla="*/ 10 w 14"/>
                      <a:gd name="T35" fmla="*/ 4 h 23"/>
                      <a:gd name="T36" fmla="*/ 11 w 14"/>
                      <a:gd name="T37" fmla="*/ 5 h 23"/>
                      <a:gd name="T38" fmla="*/ 12 w 14"/>
                      <a:gd name="T39" fmla="*/ 7 h 23"/>
                      <a:gd name="T40" fmla="*/ 13 w 14"/>
                      <a:gd name="T41" fmla="*/ 9 h 23"/>
                      <a:gd name="T42" fmla="*/ 14 w 14"/>
                      <a:gd name="T43" fmla="*/ 12 h 23"/>
                      <a:gd name="T44" fmla="*/ 14 w 14"/>
                      <a:gd name="T45" fmla="*/ 14 h 23"/>
                      <a:gd name="T46" fmla="*/ 14 w 14"/>
                      <a:gd name="T47" fmla="*/ 17 h 23"/>
                      <a:gd name="T48" fmla="*/ 14 w 14"/>
                      <a:gd name="T49" fmla="*/ 19 h 23"/>
                      <a:gd name="T50" fmla="*/ 14 w 14"/>
                      <a:gd name="T51" fmla="*/ 20 h 23"/>
                      <a:gd name="T52" fmla="*/ 13 w 14"/>
                      <a:gd name="T53" fmla="*/ 21 h 23"/>
                      <a:gd name="T54" fmla="*/ 12 w 14"/>
                      <a:gd name="T55" fmla="*/ 22 h 23"/>
                      <a:gd name="T56" fmla="*/ 11 w 14"/>
                      <a:gd name="T57" fmla="*/ 23 h 23"/>
                      <a:gd name="T58" fmla="*/ 10 w 14"/>
                      <a:gd name="T59" fmla="*/ 23 h 23"/>
                      <a:gd name="T60" fmla="*/ 8 w 14"/>
                      <a:gd name="T61" fmla="*/ 23 h 23"/>
                      <a:gd name="T62" fmla="*/ 6 w 14"/>
                      <a:gd name="T63" fmla="*/ 22 h 23"/>
                      <a:gd name="T64" fmla="*/ 4 w 14"/>
                      <a:gd name="T65" fmla="*/ 21 h 23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14"/>
                      <a:gd name="T100" fmla="*/ 0 h 23"/>
                      <a:gd name="T101" fmla="*/ 14 w 14"/>
                      <a:gd name="T102" fmla="*/ 23 h 23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14" h="23">
                        <a:moveTo>
                          <a:pt x="4" y="21"/>
                        </a:moveTo>
                        <a:lnTo>
                          <a:pt x="3" y="19"/>
                        </a:lnTo>
                        <a:lnTo>
                          <a:pt x="3" y="18"/>
                        </a:lnTo>
                        <a:lnTo>
                          <a:pt x="2" y="15"/>
                        </a:lnTo>
                        <a:lnTo>
                          <a:pt x="1" y="14"/>
                        </a:lnTo>
                        <a:lnTo>
                          <a:pt x="0" y="11"/>
                        </a:lnTo>
                        <a:lnTo>
                          <a:pt x="0" y="9"/>
                        </a:lnTo>
                        <a:lnTo>
                          <a:pt x="0" y="7"/>
                        </a:lnTo>
                        <a:lnTo>
                          <a:pt x="0" y="5"/>
                        </a:lnTo>
                        <a:lnTo>
                          <a:pt x="0" y="4"/>
                        </a:lnTo>
                        <a:lnTo>
                          <a:pt x="1" y="3"/>
                        </a:lnTo>
                        <a:lnTo>
                          <a:pt x="2" y="1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9" y="1"/>
                        </a:lnTo>
                        <a:lnTo>
                          <a:pt x="10" y="4"/>
                        </a:lnTo>
                        <a:lnTo>
                          <a:pt x="11" y="5"/>
                        </a:lnTo>
                        <a:lnTo>
                          <a:pt x="12" y="7"/>
                        </a:lnTo>
                        <a:lnTo>
                          <a:pt x="13" y="9"/>
                        </a:lnTo>
                        <a:lnTo>
                          <a:pt x="14" y="12"/>
                        </a:lnTo>
                        <a:lnTo>
                          <a:pt x="14" y="14"/>
                        </a:lnTo>
                        <a:lnTo>
                          <a:pt x="14" y="17"/>
                        </a:lnTo>
                        <a:lnTo>
                          <a:pt x="14" y="19"/>
                        </a:lnTo>
                        <a:lnTo>
                          <a:pt x="14" y="20"/>
                        </a:lnTo>
                        <a:lnTo>
                          <a:pt x="13" y="21"/>
                        </a:lnTo>
                        <a:lnTo>
                          <a:pt x="12" y="22"/>
                        </a:lnTo>
                        <a:lnTo>
                          <a:pt x="11" y="23"/>
                        </a:lnTo>
                        <a:lnTo>
                          <a:pt x="10" y="23"/>
                        </a:lnTo>
                        <a:lnTo>
                          <a:pt x="8" y="23"/>
                        </a:lnTo>
                        <a:lnTo>
                          <a:pt x="6" y="22"/>
                        </a:lnTo>
                        <a:lnTo>
                          <a:pt x="4" y="2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91" name="Freeform 91"/>
                  <p:cNvSpPr>
                    <a:spLocks/>
                  </p:cNvSpPr>
                  <p:nvPr/>
                </p:nvSpPr>
                <p:spPr bwMode="auto">
                  <a:xfrm>
                    <a:off x="978" y="2552"/>
                    <a:ext cx="29" cy="35"/>
                  </a:xfrm>
                  <a:custGeom>
                    <a:avLst/>
                    <a:gdLst>
                      <a:gd name="T0" fmla="*/ 23 w 29"/>
                      <a:gd name="T1" fmla="*/ 14 h 35"/>
                      <a:gd name="T2" fmla="*/ 23 w 29"/>
                      <a:gd name="T3" fmla="*/ 12 h 35"/>
                      <a:gd name="T4" fmla="*/ 23 w 29"/>
                      <a:gd name="T5" fmla="*/ 12 h 35"/>
                      <a:gd name="T6" fmla="*/ 23 w 29"/>
                      <a:gd name="T7" fmla="*/ 12 h 35"/>
                      <a:gd name="T8" fmla="*/ 23 w 29"/>
                      <a:gd name="T9" fmla="*/ 10 h 35"/>
                      <a:gd name="T10" fmla="*/ 23 w 29"/>
                      <a:gd name="T11" fmla="*/ 7 h 35"/>
                      <a:gd name="T12" fmla="*/ 22 w 29"/>
                      <a:gd name="T13" fmla="*/ 5 h 35"/>
                      <a:gd name="T14" fmla="*/ 18 w 29"/>
                      <a:gd name="T15" fmla="*/ 2 h 35"/>
                      <a:gd name="T16" fmla="*/ 15 w 29"/>
                      <a:gd name="T17" fmla="*/ 0 h 35"/>
                      <a:gd name="T18" fmla="*/ 11 w 29"/>
                      <a:gd name="T19" fmla="*/ 0 h 35"/>
                      <a:gd name="T20" fmla="*/ 7 w 29"/>
                      <a:gd name="T21" fmla="*/ 2 h 35"/>
                      <a:gd name="T22" fmla="*/ 2 w 29"/>
                      <a:gd name="T23" fmla="*/ 5 h 35"/>
                      <a:gd name="T24" fmla="*/ 0 w 29"/>
                      <a:gd name="T25" fmla="*/ 8 h 35"/>
                      <a:gd name="T26" fmla="*/ 0 w 29"/>
                      <a:gd name="T27" fmla="*/ 12 h 35"/>
                      <a:gd name="T28" fmla="*/ 2 w 29"/>
                      <a:gd name="T29" fmla="*/ 16 h 35"/>
                      <a:gd name="T30" fmla="*/ 4 w 29"/>
                      <a:gd name="T31" fmla="*/ 18 h 35"/>
                      <a:gd name="T32" fmla="*/ 5 w 29"/>
                      <a:gd name="T33" fmla="*/ 19 h 35"/>
                      <a:gd name="T34" fmla="*/ 5 w 29"/>
                      <a:gd name="T35" fmla="*/ 19 h 35"/>
                      <a:gd name="T36" fmla="*/ 4 w 29"/>
                      <a:gd name="T37" fmla="*/ 20 h 35"/>
                      <a:gd name="T38" fmla="*/ 4 w 29"/>
                      <a:gd name="T39" fmla="*/ 20 h 35"/>
                      <a:gd name="T40" fmla="*/ 3 w 29"/>
                      <a:gd name="T41" fmla="*/ 22 h 35"/>
                      <a:gd name="T42" fmla="*/ 3 w 29"/>
                      <a:gd name="T43" fmla="*/ 25 h 35"/>
                      <a:gd name="T44" fmla="*/ 5 w 29"/>
                      <a:gd name="T45" fmla="*/ 30 h 35"/>
                      <a:gd name="T46" fmla="*/ 9 w 29"/>
                      <a:gd name="T47" fmla="*/ 33 h 35"/>
                      <a:gd name="T48" fmla="*/ 13 w 29"/>
                      <a:gd name="T49" fmla="*/ 35 h 35"/>
                      <a:gd name="T50" fmla="*/ 18 w 29"/>
                      <a:gd name="T51" fmla="*/ 35 h 35"/>
                      <a:gd name="T52" fmla="*/ 23 w 29"/>
                      <a:gd name="T53" fmla="*/ 33 h 35"/>
                      <a:gd name="T54" fmla="*/ 26 w 29"/>
                      <a:gd name="T55" fmla="*/ 30 h 35"/>
                      <a:gd name="T56" fmla="*/ 29 w 29"/>
                      <a:gd name="T57" fmla="*/ 25 h 35"/>
                      <a:gd name="T58" fmla="*/ 29 w 29"/>
                      <a:gd name="T59" fmla="*/ 21 h 35"/>
                      <a:gd name="T60" fmla="*/ 27 w 29"/>
                      <a:gd name="T61" fmla="*/ 18 h 35"/>
                      <a:gd name="T62" fmla="*/ 25 w 29"/>
                      <a:gd name="T63" fmla="*/ 15 h 35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9"/>
                      <a:gd name="T97" fmla="*/ 0 h 35"/>
                      <a:gd name="T98" fmla="*/ 29 w 29"/>
                      <a:gd name="T99" fmla="*/ 35 h 35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9" h="35">
                        <a:moveTo>
                          <a:pt x="23" y="14"/>
                        </a:moveTo>
                        <a:lnTo>
                          <a:pt x="23" y="14"/>
                        </a:lnTo>
                        <a:lnTo>
                          <a:pt x="23" y="12"/>
                        </a:lnTo>
                        <a:lnTo>
                          <a:pt x="23" y="10"/>
                        </a:lnTo>
                        <a:lnTo>
                          <a:pt x="23" y="9"/>
                        </a:lnTo>
                        <a:lnTo>
                          <a:pt x="23" y="7"/>
                        </a:lnTo>
                        <a:lnTo>
                          <a:pt x="23" y="6"/>
                        </a:lnTo>
                        <a:lnTo>
                          <a:pt x="22" y="5"/>
                        </a:lnTo>
                        <a:lnTo>
                          <a:pt x="21" y="3"/>
                        </a:lnTo>
                        <a:lnTo>
                          <a:pt x="18" y="2"/>
                        </a:lnTo>
                        <a:lnTo>
                          <a:pt x="17" y="1"/>
                        </a:lnTo>
                        <a:lnTo>
                          <a:pt x="15" y="0"/>
                        </a:lnTo>
                        <a:lnTo>
                          <a:pt x="13" y="0"/>
                        </a:lnTo>
                        <a:lnTo>
                          <a:pt x="11" y="0"/>
                        </a:lnTo>
                        <a:lnTo>
                          <a:pt x="9" y="1"/>
                        </a:lnTo>
                        <a:lnTo>
                          <a:pt x="7" y="2"/>
                        </a:lnTo>
                        <a:lnTo>
                          <a:pt x="4" y="3"/>
                        </a:lnTo>
                        <a:lnTo>
                          <a:pt x="2" y="5"/>
                        </a:lnTo>
                        <a:lnTo>
                          <a:pt x="1" y="6"/>
                        </a:lnTo>
                        <a:lnTo>
                          <a:pt x="0" y="8"/>
                        </a:lnTo>
                        <a:lnTo>
                          <a:pt x="0" y="10"/>
                        </a:lnTo>
                        <a:lnTo>
                          <a:pt x="0" y="12"/>
                        </a:lnTo>
                        <a:lnTo>
                          <a:pt x="1" y="15"/>
                        </a:lnTo>
                        <a:lnTo>
                          <a:pt x="2" y="16"/>
                        </a:lnTo>
                        <a:lnTo>
                          <a:pt x="3" y="17"/>
                        </a:lnTo>
                        <a:lnTo>
                          <a:pt x="4" y="18"/>
                        </a:lnTo>
                        <a:lnTo>
                          <a:pt x="5" y="19"/>
                        </a:lnTo>
                        <a:lnTo>
                          <a:pt x="4" y="20"/>
                        </a:lnTo>
                        <a:lnTo>
                          <a:pt x="4" y="21"/>
                        </a:lnTo>
                        <a:lnTo>
                          <a:pt x="3" y="22"/>
                        </a:lnTo>
                        <a:lnTo>
                          <a:pt x="3" y="24"/>
                        </a:lnTo>
                        <a:lnTo>
                          <a:pt x="3" y="25"/>
                        </a:lnTo>
                        <a:lnTo>
                          <a:pt x="4" y="28"/>
                        </a:lnTo>
                        <a:lnTo>
                          <a:pt x="5" y="30"/>
                        </a:lnTo>
                        <a:lnTo>
                          <a:pt x="7" y="32"/>
                        </a:lnTo>
                        <a:lnTo>
                          <a:pt x="9" y="33"/>
                        </a:lnTo>
                        <a:lnTo>
                          <a:pt x="11" y="34"/>
                        </a:lnTo>
                        <a:lnTo>
                          <a:pt x="13" y="35"/>
                        </a:lnTo>
                        <a:lnTo>
                          <a:pt x="16" y="35"/>
                        </a:lnTo>
                        <a:lnTo>
                          <a:pt x="18" y="35"/>
                        </a:lnTo>
                        <a:lnTo>
                          <a:pt x="21" y="34"/>
                        </a:lnTo>
                        <a:lnTo>
                          <a:pt x="23" y="33"/>
                        </a:lnTo>
                        <a:lnTo>
                          <a:pt x="25" y="32"/>
                        </a:lnTo>
                        <a:lnTo>
                          <a:pt x="26" y="30"/>
                        </a:lnTo>
                        <a:lnTo>
                          <a:pt x="28" y="28"/>
                        </a:lnTo>
                        <a:lnTo>
                          <a:pt x="29" y="25"/>
                        </a:lnTo>
                        <a:lnTo>
                          <a:pt x="29" y="23"/>
                        </a:lnTo>
                        <a:lnTo>
                          <a:pt x="29" y="21"/>
                        </a:lnTo>
                        <a:lnTo>
                          <a:pt x="28" y="19"/>
                        </a:lnTo>
                        <a:lnTo>
                          <a:pt x="27" y="18"/>
                        </a:lnTo>
                        <a:lnTo>
                          <a:pt x="26" y="16"/>
                        </a:lnTo>
                        <a:lnTo>
                          <a:pt x="25" y="15"/>
                        </a:lnTo>
                        <a:lnTo>
                          <a:pt x="23" y="1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92" name="Freeform 92"/>
                  <p:cNvSpPr>
                    <a:spLocks/>
                  </p:cNvSpPr>
                  <p:nvPr/>
                </p:nvSpPr>
                <p:spPr bwMode="auto">
                  <a:xfrm>
                    <a:off x="980" y="2554"/>
                    <a:ext cx="25" cy="31"/>
                  </a:xfrm>
                  <a:custGeom>
                    <a:avLst/>
                    <a:gdLst>
                      <a:gd name="T0" fmla="*/ 3 w 25"/>
                      <a:gd name="T1" fmla="*/ 21 h 31"/>
                      <a:gd name="T2" fmla="*/ 3 w 25"/>
                      <a:gd name="T3" fmla="*/ 23 h 31"/>
                      <a:gd name="T4" fmla="*/ 6 w 25"/>
                      <a:gd name="T5" fmla="*/ 27 h 31"/>
                      <a:gd name="T6" fmla="*/ 8 w 25"/>
                      <a:gd name="T7" fmla="*/ 29 h 31"/>
                      <a:gd name="T8" fmla="*/ 12 w 25"/>
                      <a:gd name="T9" fmla="*/ 31 h 31"/>
                      <a:gd name="T10" fmla="*/ 15 w 25"/>
                      <a:gd name="T11" fmla="*/ 31 h 31"/>
                      <a:gd name="T12" fmla="*/ 20 w 25"/>
                      <a:gd name="T13" fmla="*/ 29 h 31"/>
                      <a:gd name="T14" fmla="*/ 23 w 25"/>
                      <a:gd name="T15" fmla="*/ 27 h 31"/>
                      <a:gd name="T16" fmla="*/ 25 w 25"/>
                      <a:gd name="T17" fmla="*/ 22 h 31"/>
                      <a:gd name="T18" fmla="*/ 25 w 25"/>
                      <a:gd name="T19" fmla="*/ 19 h 31"/>
                      <a:gd name="T20" fmla="*/ 23 w 25"/>
                      <a:gd name="T21" fmla="*/ 17 h 31"/>
                      <a:gd name="T22" fmla="*/ 22 w 25"/>
                      <a:gd name="T23" fmla="*/ 14 h 31"/>
                      <a:gd name="T24" fmla="*/ 20 w 25"/>
                      <a:gd name="T25" fmla="*/ 13 h 31"/>
                      <a:gd name="T26" fmla="*/ 17 w 25"/>
                      <a:gd name="T27" fmla="*/ 13 h 31"/>
                      <a:gd name="T28" fmla="*/ 17 w 25"/>
                      <a:gd name="T29" fmla="*/ 12 h 31"/>
                      <a:gd name="T30" fmla="*/ 19 w 25"/>
                      <a:gd name="T31" fmla="*/ 10 h 31"/>
                      <a:gd name="T32" fmla="*/ 19 w 25"/>
                      <a:gd name="T33" fmla="*/ 8 h 31"/>
                      <a:gd name="T34" fmla="*/ 19 w 25"/>
                      <a:gd name="T35" fmla="*/ 6 h 31"/>
                      <a:gd name="T36" fmla="*/ 17 w 25"/>
                      <a:gd name="T37" fmla="*/ 4 h 31"/>
                      <a:gd name="T38" fmla="*/ 15 w 25"/>
                      <a:gd name="T39" fmla="*/ 2 h 31"/>
                      <a:gd name="T40" fmla="*/ 12 w 25"/>
                      <a:gd name="T41" fmla="*/ 0 h 31"/>
                      <a:gd name="T42" fmla="*/ 9 w 25"/>
                      <a:gd name="T43" fmla="*/ 0 h 31"/>
                      <a:gd name="T44" fmla="*/ 6 w 25"/>
                      <a:gd name="T45" fmla="*/ 2 h 31"/>
                      <a:gd name="T46" fmla="*/ 2 w 25"/>
                      <a:gd name="T47" fmla="*/ 4 h 31"/>
                      <a:gd name="T48" fmla="*/ 0 w 25"/>
                      <a:gd name="T49" fmla="*/ 6 h 31"/>
                      <a:gd name="T50" fmla="*/ 0 w 25"/>
                      <a:gd name="T51" fmla="*/ 9 h 31"/>
                      <a:gd name="T52" fmla="*/ 1 w 25"/>
                      <a:gd name="T53" fmla="*/ 13 h 31"/>
                      <a:gd name="T54" fmla="*/ 3 w 25"/>
                      <a:gd name="T55" fmla="*/ 15 h 31"/>
                      <a:gd name="T56" fmla="*/ 5 w 25"/>
                      <a:gd name="T57" fmla="*/ 16 h 31"/>
                      <a:gd name="T58" fmla="*/ 6 w 25"/>
                      <a:gd name="T59" fmla="*/ 16 h 31"/>
                      <a:gd name="T60" fmla="*/ 6 w 25"/>
                      <a:gd name="T61" fmla="*/ 17 h 31"/>
                      <a:gd name="T62" fmla="*/ 5 w 25"/>
                      <a:gd name="T63" fmla="*/ 19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5"/>
                      <a:gd name="T97" fmla="*/ 0 h 31"/>
                      <a:gd name="T98" fmla="*/ 25 w 25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5" h="31">
                        <a:moveTo>
                          <a:pt x="5" y="20"/>
                        </a:moveTo>
                        <a:lnTo>
                          <a:pt x="3" y="21"/>
                        </a:lnTo>
                        <a:lnTo>
                          <a:pt x="3" y="22"/>
                        </a:lnTo>
                        <a:lnTo>
                          <a:pt x="3" y="23"/>
                        </a:lnTo>
                        <a:lnTo>
                          <a:pt x="5" y="24"/>
                        </a:lnTo>
                        <a:lnTo>
                          <a:pt x="6" y="27"/>
                        </a:lnTo>
                        <a:lnTo>
                          <a:pt x="7" y="28"/>
                        </a:lnTo>
                        <a:lnTo>
                          <a:pt x="8" y="29"/>
                        </a:lnTo>
                        <a:lnTo>
                          <a:pt x="10" y="30"/>
                        </a:lnTo>
                        <a:lnTo>
                          <a:pt x="12" y="31"/>
                        </a:lnTo>
                        <a:lnTo>
                          <a:pt x="13" y="31"/>
                        </a:lnTo>
                        <a:lnTo>
                          <a:pt x="15" y="31"/>
                        </a:lnTo>
                        <a:lnTo>
                          <a:pt x="17" y="30"/>
                        </a:lnTo>
                        <a:lnTo>
                          <a:pt x="20" y="29"/>
                        </a:lnTo>
                        <a:lnTo>
                          <a:pt x="22" y="28"/>
                        </a:lnTo>
                        <a:lnTo>
                          <a:pt x="23" y="27"/>
                        </a:lnTo>
                        <a:lnTo>
                          <a:pt x="24" y="24"/>
                        </a:lnTo>
                        <a:lnTo>
                          <a:pt x="25" y="22"/>
                        </a:lnTo>
                        <a:lnTo>
                          <a:pt x="25" y="21"/>
                        </a:lnTo>
                        <a:lnTo>
                          <a:pt x="25" y="19"/>
                        </a:lnTo>
                        <a:lnTo>
                          <a:pt x="24" y="18"/>
                        </a:lnTo>
                        <a:lnTo>
                          <a:pt x="23" y="17"/>
                        </a:lnTo>
                        <a:lnTo>
                          <a:pt x="23" y="15"/>
                        </a:lnTo>
                        <a:lnTo>
                          <a:pt x="22" y="14"/>
                        </a:lnTo>
                        <a:lnTo>
                          <a:pt x="21" y="13"/>
                        </a:lnTo>
                        <a:lnTo>
                          <a:pt x="20" y="13"/>
                        </a:lnTo>
                        <a:lnTo>
                          <a:pt x="19" y="13"/>
                        </a:lnTo>
                        <a:lnTo>
                          <a:pt x="17" y="13"/>
                        </a:lnTo>
                        <a:lnTo>
                          <a:pt x="16" y="13"/>
                        </a:lnTo>
                        <a:lnTo>
                          <a:pt x="17" y="12"/>
                        </a:lnTo>
                        <a:lnTo>
                          <a:pt x="17" y="10"/>
                        </a:lnTo>
                        <a:lnTo>
                          <a:pt x="19" y="10"/>
                        </a:lnTo>
                        <a:lnTo>
                          <a:pt x="19" y="9"/>
                        </a:lnTo>
                        <a:lnTo>
                          <a:pt x="19" y="8"/>
                        </a:lnTo>
                        <a:lnTo>
                          <a:pt x="19" y="7"/>
                        </a:lnTo>
                        <a:lnTo>
                          <a:pt x="19" y="6"/>
                        </a:lnTo>
                        <a:lnTo>
                          <a:pt x="19" y="5"/>
                        </a:lnTo>
                        <a:lnTo>
                          <a:pt x="17" y="4"/>
                        </a:lnTo>
                        <a:lnTo>
                          <a:pt x="16" y="3"/>
                        </a:lnTo>
                        <a:lnTo>
                          <a:pt x="15" y="2"/>
                        </a:lnTo>
                        <a:lnTo>
                          <a:pt x="14" y="1"/>
                        </a:lnTo>
                        <a:lnTo>
                          <a:pt x="12" y="0"/>
                        </a:lnTo>
                        <a:lnTo>
                          <a:pt x="11" y="0"/>
                        </a:lnTo>
                        <a:lnTo>
                          <a:pt x="9" y="0"/>
                        </a:lnTo>
                        <a:lnTo>
                          <a:pt x="7" y="1"/>
                        </a:lnTo>
                        <a:lnTo>
                          <a:pt x="6" y="2"/>
                        </a:lnTo>
                        <a:lnTo>
                          <a:pt x="3" y="3"/>
                        </a:lnTo>
                        <a:lnTo>
                          <a:pt x="2" y="4"/>
                        </a:lnTo>
                        <a:lnTo>
                          <a:pt x="1" y="5"/>
                        </a:lnTo>
                        <a:lnTo>
                          <a:pt x="0" y="6"/>
                        </a:lnTo>
                        <a:lnTo>
                          <a:pt x="0" y="8"/>
                        </a:lnTo>
                        <a:lnTo>
                          <a:pt x="0" y="9"/>
                        </a:lnTo>
                        <a:lnTo>
                          <a:pt x="1" y="12"/>
                        </a:lnTo>
                        <a:lnTo>
                          <a:pt x="1" y="13"/>
                        </a:lnTo>
                        <a:lnTo>
                          <a:pt x="2" y="14"/>
                        </a:lnTo>
                        <a:lnTo>
                          <a:pt x="3" y="15"/>
                        </a:lnTo>
                        <a:lnTo>
                          <a:pt x="5" y="15"/>
                        </a:lnTo>
                        <a:lnTo>
                          <a:pt x="5" y="16"/>
                        </a:lnTo>
                        <a:lnTo>
                          <a:pt x="6" y="16"/>
                        </a:lnTo>
                        <a:lnTo>
                          <a:pt x="7" y="16"/>
                        </a:lnTo>
                        <a:lnTo>
                          <a:pt x="6" y="17"/>
                        </a:lnTo>
                        <a:lnTo>
                          <a:pt x="6" y="18"/>
                        </a:lnTo>
                        <a:lnTo>
                          <a:pt x="5" y="19"/>
                        </a:lnTo>
                        <a:lnTo>
                          <a:pt x="5" y="20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93" name="Freeform 93"/>
                  <p:cNvSpPr>
                    <a:spLocks/>
                  </p:cNvSpPr>
                  <p:nvPr/>
                </p:nvSpPr>
                <p:spPr bwMode="auto">
                  <a:xfrm>
                    <a:off x="985" y="2557"/>
                    <a:ext cx="10" cy="10"/>
                  </a:xfrm>
                  <a:custGeom>
                    <a:avLst/>
                    <a:gdLst>
                      <a:gd name="T0" fmla="*/ 3 w 10"/>
                      <a:gd name="T1" fmla="*/ 10 h 10"/>
                      <a:gd name="T2" fmla="*/ 2 w 10"/>
                      <a:gd name="T3" fmla="*/ 10 h 10"/>
                      <a:gd name="T4" fmla="*/ 1 w 10"/>
                      <a:gd name="T5" fmla="*/ 9 h 10"/>
                      <a:gd name="T6" fmla="*/ 1 w 10"/>
                      <a:gd name="T7" fmla="*/ 9 h 10"/>
                      <a:gd name="T8" fmla="*/ 0 w 10"/>
                      <a:gd name="T9" fmla="*/ 7 h 10"/>
                      <a:gd name="T10" fmla="*/ 0 w 10"/>
                      <a:gd name="T11" fmla="*/ 6 h 10"/>
                      <a:gd name="T12" fmla="*/ 0 w 10"/>
                      <a:gd name="T13" fmla="*/ 5 h 10"/>
                      <a:gd name="T14" fmla="*/ 0 w 10"/>
                      <a:gd name="T15" fmla="*/ 4 h 10"/>
                      <a:gd name="T16" fmla="*/ 0 w 10"/>
                      <a:gd name="T17" fmla="*/ 3 h 10"/>
                      <a:gd name="T18" fmla="*/ 1 w 10"/>
                      <a:gd name="T19" fmla="*/ 2 h 10"/>
                      <a:gd name="T20" fmla="*/ 2 w 10"/>
                      <a:gd name="T21" fmla="*/ 2 h 10"/>
                      <a:gd name="T22" fmla="*/ 2 w 10"/>
                      <a:gd name="T23" fmla="*/ 2 h 10"/>
                      <a:gd name="T24" fmla="*/ 3 w 10"/>
                      <a:gd name="T25" fmla="*/ 1 h 10"/>
                      <a:gd name="T26" fmla="*/ 4 w 10"/>
                      <a:gd name="T27" fmla="*/ 0 h 10"/>
                      <a:gd name="T28" fmla="*/ 5 w 10"/>
                      <a:gd name="T29" fmla="*/ 0 h 10"/>
                      <a:gd name="T30" fmla="*/ 6 w 10"/>
                      <a:gd name="T31" fmla="*/ 0 h 10"/>
                      <a:gd name="T32" fmla="*/ 7 w 10"/>
                      <a:gd name="T33" fmla="*/ 1 h 10"/>
                      <a:gd name="T34" fmla="*/ 8 w 10"/>
                      <a:gd name="T35" fmla="*/ 2 h 10"/>
                      <a:gd name="T36" fmla="*/ 8 w 10"/>
                      <a:gd name="T37" fmla="*/ 2 h 10"/>
                      <a:gd name="T38" fmla="*/ 9 w 10"/>
                      <a:gd name="T39" fmla="*/ 2 h 10"/>
                      <a:gd name="T40" fmla="*/ 9 w 10"/>
                      <a:gd name="T41" fmla="*/ 3 h 10"/>
                      <a:gd name="T42" fmla="*/ 10 w 10"/>
                      <a:gd name="T43" fmla="*/ 4 h 10"/>
                      <a:gd name="T44" fmla="*/ 10 w 10"/>
                      <a:gd name="T45" fmla="*/ 5 h 10"/>
                      <a:gd name="T46" fmla="*/ 10 w 10"/>
                      <a:gd name="T47" fmla="*/ 6 h 10"/>
                      <a:gd name="T48" fmla="*/ 9 w 10"/>
                      <a:gd name="T49" fmla="*/ 7 h 10"/>
                      <a:gd name="T50" fmla="*/ 9 w 10"/>
                      <a:gd name="T51" fmla="*/ 9 h 10"/>
                      <a:gd name="T52" fmla="*/ 8 w 10"/>
                      <a:gd name="T53" fmla="*/ 9 h 10"/>
                      <a:gd name="T54" fmla="*/ 7 w 10"/>
                      <a:gd name="T55" fmla="*/ 10 h 10"/>
                      <a:gd name="T56" fmla="*/ 6 w 10"/>
                      <a:gd name="T57" fmla="*/ 10 h 10"/>
                      <a:gd name="T58" fmla="*/ 5 w 10"/>
                      <a:gd name="T59" fmla="*/ 10 h 10"/>
                      <a:gd name="T60" fmla="*/ 5 w 10"/>
                      <a:gd name="T61" fmla="*/ 10 h 10"/>
                      <a:gd name="T62" fmla="*/ 4 w 10"/>
                      <a:gd name="T63" fmla="*/ 10 h 10"/>
                      <a:gd name="T64" fmla="*/ 3 w 10"/>
                      <a:gd name="T65" fmla="*/ 10 h 10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10"/>
                      <a:gd name="T100" fmla="*/ 0 h 10"/>
                      <a:gd name="T101" fmla="*/ 10 w 10"/>
                      <a:gd name="T102" fmla="*/ 10 h 10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10" h="10">
                        <a:moveTo>
                          <a:pt x="3" y="10"/>
                        </a:moveTo>
                        <a:lnTo>
                          <a:pt x="2" y="10"/>
                        </a:lnTo>
                        <a:lnTo>
                          <a:pt x="1" y="9"/>
                        </a:lnTo>
                        <a:lnTo>
                          <a:pt x="0" y="7"/>
                        </a:lnTo>
                        <a:lnTo>
                          <a:pt x="0" y="6"/>
                        </a:lnTo>
                        <a:lnTo>
                          <a:pt x="0" y="5"/>
                        </a:lnTo>
                        <a:lnTo>
                          <a:pt x="0" y="4"/>
                        </a:lnTo>
                        <a:lnTo>
                          <a:pt x="0" y="3"/>
                        </a:lnTo>
                        <a:lnTo>
                          <a:pt x="1" y="2"/>
                        </a:lnTo>
                        <a:lnTo>
                          <a:pt x="2" y="2"/>
                        </a:lnTo>
                        <a:lnTo>
                          <a:pt x="3" y="1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7" y="1"/>
                        </a:lnTo>
                        <a:lnTo>
                          <a:pt x="8" y="2"/>
                        </a:lnTo>
                        <a:lnTo>
                          <a:pt x="9" y="2"/>
                        </a:lnTo>
                        <a:lnTo>
                          <a:pt x="9" y="3"/>
                        </a:lnTo>
                        <a:lnTo>
                          <a:pt x="10" y="4"/>
                        </a:lnTo>
                        <a:lnTo>
                          <a:pt x="10" y="5"/>
                        </a:lnTo>
                        <a:lnTo>
                          <a:pt x="10" y="6"/>
                        </a:lnTo>
                        <a:lnTo>
                          <a:pt x="9" y="7"/>
                        </a:lnTo>
                        <a:lnTo>
                          <a:pt x="9" y="9"/>
                        </a:lnTo>
                        <a:lnTo>
                          <a:pt x="8" y="9"/>
                        </a:lnTo>
                        <a:lnTo>
                          <a:pt x="7" y="10"/>
                        </a:lnTo>
                        <a:lnTo>
                          <a:pt x="6" y="10"/>
                        </a:lnTo>
                        <a:lnTo>
                          <a:pt x="5" y="10"/>
                        </a:lnTo>
                        <a:lnTo>
                          <a:pt x="4" y="10"/>
                        </a:lnTo>
                        <a:lnTo>
                          <a:pt x="3" y="1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94" name="Freeform 94"/>
                  <p:cNvSpPr>
                    <a:spLocks/>
                  </p:cNvSpPr>
                  <p:nvPr/>
                </p:nvSpPr>
                <p:spPr bwMode="auto">
                  <a:xfrm>
                    <a:off x="988" y="2569"/>
                    <a:ext cx="13" cy="13"/>
                  </a:xfrm>
                  <a:custGeom>
                    <a:avLst/>
                    <a:gdLst>
                      <a:gd name="T0" fmla="*/ 3 w 13"/>
                      <a:gd name="T1" fmla="*/ 12 h 13"/>
                      <a:gd name="T2" fmla="*/ 2 w 13"/>
                      <a:gd name="T3" fmla="*/ 11 h 13"/>
                      <a:gd name="T4" fmla="*/ 2 w 13"/>
                      <a:gd name="T5" fmla="*/ 9 h 13"/>
                      <a:gd name="T6" fmla="*/ 1 w 13"/>
                      <a:gd name="T7" fmla="*/ 9 h 13"/>
                      <a:gd name="T8" fmla="*/ 1 w 13"/>
                      <a:gd name="T9" fmla="*/ 8 h 13"/>
                      <a:gd name="T10" fmla="*/ 0 w 13"/>
                      <a:gd name="T11" fmla="*/ 7 h 13"/>
                      <a:gd name="T12" fmla="*/ 0 w 13"/>
                      <a:gd name="T13" fmla="*/ 6 h 13"/>
                      <a:gd name="T14" fmla="*/ 0 w 13"/>
                      <a:gd name="T15" fmla="*/ 5 h 13"/>
                      <a:gd name="T16" fmla="*/ 1 w 13"/>
                      <a:gd name="T17" fmla="*/ 4 h 13"/>
                      <a:gd name="T18" fmla="*/ 1 w 13"/>
                      <a:gd name="T19" fmla="*/ 3 h 13"/>
                      <a:gd name="T20" fmla="*/ 2 w 13"/>
                      <a:gd name="T21" fmla="*/ 2 h 13"/>
                      <a:gd name="T22" fmla="*/ 3 w 13"/>
                      <a:gd name="T23" fmla="*/ 2 h 13"/>
                      <a:gd name="T24" fmla="*/ 4 w 13"/>
                      <a:gd name="T25" fmla="*/ 1 h 13"/>
                      <a:gd name="T26" fmla="*/ 5 w 13"/>
                      <a:gd name="T27" fmla="*/ 0 h 13"/>
                      <a:gd name="T28" fmla="*/ 7 w 13"/>
                      <a:gd name="T29" fmla="*/ 0 h 13"/>
                      <a:gd name="T30" fmla="*/ 8 w 13"/>
                      <a:gd name="T31" fmla="*/ 0 h 13"/>
                      <a:gd name="T32" fmla="*/ 9 w 13"/>
                      <a:gd name="T33" fmla="*/ 1 h 13"/>
                      <a:gd name="T34" fmla="*/ 11 w 13"/>
                      <a:gd name="T35" fmla="*/ 1 h 13"/>
                      <a:gd name="T36" fmla="*/ 12 w 13"/>
                      <a:gd name="T37" fmla="*/ 2 h 13"/>
                      <a:gd name="T38" fmla="*/ 12 w 13"/>
                      <a:gd name="T39" fmla="*/ 3 h 13"/>
                      <a:gd name="T40" fmla="*/ 13 w 13"/>
                      <a:gd name="T41" fmla="*/ 4 h 13"/>
                      <a:gd name="T42" fmla="*/ 13 w 13"/>
                      <a:gd name="T43" fmla="*/ 5 h 13"/>
                      <a:gd name="T44" fmla="*/ 13 w 13"/>
                      <a:gd name="T45" fmla="*/ 6 h 13"/>
                      <a:gd name="T46" fmla="*/ 13 w 13"/>
                      <a:gd name="T47" fmla="*/ 7 h 13"/>
                      <a:gd name="T48" fmla="*/ 12 w 13"/>
                      <a:gd name="T49" fmla="*/ 8 h 13"/>
                      <a:gd name="T50" fmla="*/ 12 w 13"/>
                      <a:gd name="T51" fmla="*/ 9 h 13"/>
                      <a:gd name="T52" fmla="*/ 11 w 13"/>
                      <a:gd name="T53" fmla="*/ 11 h 13"/>
                      <a:gd name="T54" fmla="*/ 9 w 13"/>
                      <a:gd name="T55" fmla="*/ 11 h 13"/>
                      <a:gd name="T56" fmla="*/ 8 w 13"/>
                      <a:gd name="T57" fmla="*/ 12 h 13"/>
                      <a:gd name="T58" fmla="*/ 7 w 13"/>
                      <a:gd name="T59" fmla="*/ 13 h 13"/>
                      <a:gd name="T60" fmla="*/ 5 w 13"/>
                      <a:gd name="T61" fmla="*/ 13 h 13"/>
                      <a:gd name="T62" fmla="*/ 4 w 13"/>
                      <a:gd name="T63" fmla="*/ 13 h 13"/>
                      <a:gd name="T64" fmla="*/ 3 w 13"/>
                      <a:gd name="T65" fmla="*/ 12 h 13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13"/>
                      <a:gd name="T100" fmla="*/ 0 h 13"/>
                      <a:gd name="T101" fmla="*/ 13 w 13"/>
                      <a:gd name="T102" fmla="*/ 13 h 13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13" h="13">
                        <a:moveTo>
                          <a:pt x="3" y="12"/>
                        </a:moveTo>
                        <a:lnTo>
                          <a:pt x="2" y="11"/>
                        </a:lnTo>
                        <a:lnTo>
                          <a:pt x="2" y="9"/>
                        </a:lnTo>
                        <a:lnTo>
                          <a:pt x="1" y="9"/>
                        </a:lnTo>
                        <a:lnTo>
                          <a:pt x="1" y="8"/>
                        </a:lnTo>
                        <a:lnTo>
                          <a:pt x="0" y="7"/>
                        </a:lnTo>
                        <a:lnTo>
                          <a:pt x="0" y="6"/>
                        </a:lnTo>
                        <a:lnTo>
                          <a:pt x="0" y="5"/>
                        </a:lnTo>
                        <a:lnTo>
                          <a:pt x="1" y="4"/>
                        </a:lnTo>
                        <a:lnTo>
                          <a:pt x="1" y="3"/>
                        </a:lnTo>
                        <a:lnTo>
                          <a:pt x="2" y="2"/>
                        </a:lnTo>
                        <a:lnTo>
                          <a:pt x="3" y="2"/>
                        </a:lnTo>
                        <a:lnTo>
                          <a:pt x="4" y="1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9" y="1"/>
                        </a:lnTo>
                        <a:lnTo>
                          <a:pt x="11" y="1"/>
                        </a:lnTo>
                        <a:lnTo>
                          <a:pt x="12" y="2"/>
                        </a:lnTo>
                        <a:lnTo>
                          <a:pt x="12" y="3"/>
                        </a:lnTo>
                        <a:lnTo>
                          <a:pt x="13" y="4"/>
                        </a:lnTo>
                        <a:lnTo>
                          <a:pt x="13" y="5"/>
                        </a:lnTo>
                        <a:lnTo>
                          <a:pt x="13" y="6"/>
                        </a:lnTo>
                        <a:lnTo>
                          <a:pt x="13" y="7"/>
                        </a:lnTo>
                        <a:lnTo>
                          <a:pt x="12" y="8"/>
                        </a:lnTo>
                        <a:lnTo>
                          <a:pt x="12" y="9"/>
                        </a:lnTo>
                        <a:lnTo>
                          <a:pt x="11" y="11"/>
                        </a:lnTo>
                        <a:lnTo>
                          <a:pt x="9" y="11"/>
                        </a:lnTo>
                        <a:lnTo>
                          <a:pt x="8" y="12"/>
                        </a:lnTo>
                        <a:lnTo>
                          <a:pt x="7" y="13"/>
                        </a:lnTo>
                        <a:lnTo>
                          <a:pt x="5" y="13"/>
                        </a:lnTo>
                        <a:lnTo>
                          <a:pt x="4" y="13"/>
                        </a:lnTo>
                        <a:lnTo>
                          <a:pt x="3" y="1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95" name="Freeform 95"/>
                  <p:cNvSpPr>
                    <a:spLocks/>
                  </p:cNvSpPr>
                  <p:nvPr/>
                </p:nvSpPr>
                <p:spPr bwMode="auto">
                  <a:xfrm>
                    <a:off x="1226" y="2466"/>
                    <a:ext cx="27" cy="36"/>
                  </a:xfrm>
                  <a:custGeom>
                    <a:avLst/>
                    <a:gdLst>
                      <a:gd name="T0" fmla="*/ 22 w 27"/>
                      <a:gd name="T1" fmla="*/ 18 h 36"/>
                      <a:gd name="T2" fmla="*/ 20 w 27"/>
                      <a:gd name="T3" fmla="*/ 19 h 36"/>
                      <a:gd name="T4" fmla="*/ 14 w 27"/>
                      <a:gd name="T5" fmla="*/ 3 h 36"/>
                      <a:gd name="T6" fmla="*/ 14 w 27"/>
                      <a:gd name="T7" fmla="*/ 0 h 36"/>
                      <a:gd name="T8" fmla="*/ 12 w 27"/>
                      <a:gd name="T9" fmla="*/ 0 h 36"/>
                      <a:gd name="T10" fmla="*/ 8 w 27"/>
                      <a:gd name="T11" fmla="*/ 2 h 36"/>
                      <a:gd name="T12" fmla="*/ 7 w 27"/>
                      <a:gd name="T13" fmla="*/ 3 h 36"/>
                      <a:gd name="T14" fmla="*/ 7 w 27"/>
                      <a:gd name="T15" fmla="*/ 4 h 36"/>
                      <a:gd name="T16" fmla="*/ 0 w 27"/>
                      <a:gd name="T17" fmla="*/ 26 h 36"/>
                      <a:gd name="T18" fmla="*/ 0 w 27"/>
                      <a:gd name="T19" fmla="*/ 26 h 36"/>
                      <a:gd name="T20" fmla="*/ 0 w 27"/>
                      <a:gd name="T21" fmla="*/ 27 h 36"/>
                      <a:gd name="T22" fmla="*/ 2 w 27"/>
                      <a:gd name="T23" fmla="*/ 31 h 36"/>
                      <a:gd name="T24" fmla="*/ 2 w 27"/>
                      <a:gd name="T25" fmla="*/ 33 h 36"/>
                      <a:gd name="T26" fmla="*/ 4 w 27"/>
                      <a:gd name="T27" fmla="*/ 32 h 36"/>
                      <a:gd name="T28" fmla="*/ 15 w 27"/>
                      <a:gd name="T29" fmla="*/ 28 h 36"/>
                      <a:gd name="T30" fmla="*/ 16 w 27"/>
                      <a:gd name="T31" fmla="*/ 34 h 36"/>
                      <a:gd name="T32" fmla="*/ 17 w 27"/>
                      <a:gd name="T33" fmla="*/ 36 h 36"/>
                      <a:gd name="T34" fmla="*/ 19 w 27"/>
                      <a:gd name="T35" fmla="*/ 35 h 36"/>
                      <a:gd name="T36" fmla="*/ 22 w 27"/>
                      <a:gd name="T37" fmla="*/ 34 h 36"/>
                      <a:gd name="T38" fmla="*/ 25 w 27"/>
                      <a:gd name="T39" fmla="*/ 33 h 36"/>
                      <a:gd name="T40" fmla="*/ 24 w 27"/>
                      <a:gd name="T41" fmla="*/ 31 h 36"/>
                      <a:gd name="T42" fmla="*/ 22 w 27"/>
                      <a:gd name="T43" fmla="*/ 26 h 36"/>
                      <a:gd name="T44" fmla="*/ 25 w 27"/>
                      <a:gd name="T45" fmla="*/ 25 h 36"/>
                      <a:gd name="T46" fmla="*/ 27 w 27"/>
                      <a:gd name="T47" fmla="*/ 24 h 36"/>
                      <a:gd name="T48" fmla="*/ 26 w 27"/>
                      <a:gd name="T49" fmla="*/ 22 h 36"/>
                      <a:gd name="T50" fmla="*/ 25 w 27"/>
                      <a:gd name="T51" fmla="*/ 19 h 36"/>
                      <a:gd name="T52" fmla="*/ 24 w 27"/>
                      <a:gd name="T53" fmla="*/ 18 h 36"/>
                      <a:gd name="T54" fmla="*/ 22 w 27"/>
                      <a:gd name="T55" fmla="*/ 18 h 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7"/>
                      <a:gd name="T85" fmla="*/ 0 h 36"/>
                      <a:gd name="T86" fmla="*/ 27 w 27"/>
                      <a:gd name="T87" fmla="*/ 36 h 36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7" h="36">
                        <a:moveTo>
                          <a:pt x="22" y="18"/>
                        </a:moveTo>
                        <a:lnTo>
                          <a:pt x="20" y="19"/>
                        </a:lnTo>
                        <a:lnTo>
                          <a:pt x="14" y="3"/>
                        </a:lnTo>
                        <a:lnTo>
                          <a:pt x="14" y="0"/>
                        </a:lnTo>
                        <a:lnTo>
                          <a:pt x="12" y="0"/>
                        </a:lnTo>
                        <a:lnTo>
                          <a:pt x="8" y="2"/>
                        </a:lnTo>
                        <a:lnTo>
                          <a:pt x="7" y="3"/>
                        </a:lnTo>
                        <a:lnTo>
                          <a:pt x="7" y="4"/>
                        </a:lnTo>
                        <a:lnTo>
                          <a:pt x="0" y="26"/>
                        </a:lnTo>
                        <a:lnTo>
                          <a:pt x="0" y="27"/>
                        </a:lnTo>
                        <a:lnTo>
                          <a:pt x="2" y="31"/>
                        </a:lnTo>
                        <a:lnTo>
                          <a:pt x="2" y="33"/>
                        </a:lnTo>
                        <a:lnTo>
                          <a:pt x="4" y="32"/>
                        </a:lnTo>
                        <a:lnTo>
                          <a:pt x="15" y="28"/>
                        </a:lnTo>
                        <a:lnTo>
                          <a:pt x="16" y="34"/>
                        </a:lnTo>
                        <a:lnTo>
                          <a:pt x="17" y="36"/>
                        </a:lnTo>
                        <a:lnTo>
                          <a:pt x="19" y="35"/>
                        </a:lnTo>
                        <a:lnTo>
                          <a:pt x="22" y="34"/>
                        </a:lnTo>
                        <a:lnTo>
                          <a:pt x="25" y="33"/>
                        </a:lnTo>
                        <a:lnTo>
                          <a:pt x="24" y="31"/>
                        </a:lnTo>
                        <a:lnTo>
                          <a:pt x="22" y="26"/>
                        </a:lnTo>
                        <a:lnTo>
                          <a:pt x="25" y="25"/>
                        </a:lnTo>
                        <a:lnTo>
                          <a:pt x="27" y="24"/>
                        </a:lnTo>
                        <a:lnTo>
                          <a:pt x="26" y="22"/>
                        </a:lnTo>
                        <a:lnTo>
                          <a:pt x="25" y="19"/>
                        </a:lnTo>
                        <a:lnTo>
                          <a:pt x="24" y="18"/>
                        </a:lnTo>
                        <a:lnTo>
                          <a:pt x="22" y="1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96" name="Freeform 96"/>
                  <p:cNvSpPr>
                    <a:spLocks/>
                  </p:cNvSpPr>
                  <p:nvPr/>
                </p:nvSpPr>
                <p:spPr bwMode="auto">
                  <a:xfrm>
                    <a:off x="1228" y="2469"/>
                    <a:ext cx="22" cy="30"/>
                  </a:xfrm>
                  <a:custGeom>
                    <a:avLst/>
                    <a:gdLst>
                      <a:gd name="T0" fmla="*/ 16 w 22"/>
                      <a:gd name="T1" fmla="*/ 18 h 30"/>
                      <a:gd name="T2" fmla="*/ 10 w 22"/>
                      <a:gd name="T3" fmla="*/ 0 h 30"/>
                      <a:gd name="T4" fmla="*/ 8 w 22"/>
                      <a:gd name="T5" fmla="*/ 1 h 30"/>
                      <a:gd name="T6" fmla="*/ 0 w 22"/>
                      <a:gd name="T7" fmla="*/ 23 h 30"/>
                      <a:gd name="T8" fmla="*/ 1 w 22"/>
                      <a:gd name="T9" fmla="*/ 28 h 30"/>
                      <a:gd name="T10" fmla="*/ 14 w 22"/>
                      <a:gd name="T11" fmla="*/ 23 h 30"/>
                      <a:gd name="T12" fmla="*/ 16 w 22"/>
                      <a:gd name="T13" fmla="*/ 30 h 30"/>
                      <a:gd name="T14" fmla="*/ 20 w 22"/>
                      <a:gd name="T15" fmla="*/ 29 h 30"/>
                      <a:gd name="T16" fmla="*/ 17 w 22"/>
                      <a:gd name="T17" fmla="*/ 21 h 30"/>
                      <a:gd name="T18" fmla="*/ 22 w 22"/>
                      <a:gd name="T19" fmla="*/ 20 h 30"/>
                      <a:gd name="T20" fmla="*/ 20 w 22"/>
                      <a:gd name="T21" fmla="*/ 17 h 30"/>
                      <a:gd name="T22" fmla="*/ 16 w 22"/>
                      <a:gd name="T23" fmla="*/ 18 h 30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22"/>
                      <a:gd name="T37" fmla="*/ 0 h 30"/>
                      <a:gd name="T38" fmla="*/ 22 w 22"/>
                      <a:gd name="T39" fmla="*/ 30 h 30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22" h="30">
                        <a:moveTo>
                          <a:pt x="16" y="18"/>
                        </a:moveTo>
                        <a:lnTo>
                          <a:pt x="10" y="0"/>
                        </a:lnTo>
                        <a:lnTo>
                          <a:pt x="8" y="1"/>
                        </a:lnTo>
                        <a:lnTo>
                          <a:pt x="0" y="23"/>
                        </a:lnTo>
                        <a:lnTo>
                          <a:pt x="1" y="28"/>
                        </a:lnTo>
                        <a:lnTo>
                          <a:pt x="14" y="23"/>
                        </a:lnTo>
                        <a:lnTo>
                          <a:pt x="16" y="30"/>
                        </a:lnTo>
                        <a:lnTo>
                          <a:pt x="20" y="29"/>
                        </a:lnTo>
                        <a:lnTo>
                          <a:pt x="17" y="21"/>
                        </a:lnTo>
                        <a:lnTo>
                          <a:pt x="22" y="20"/>
                        </a:lnTo>
                        <a:lnTo>
                          <a:pt x="20" y="17"/>
                        </a:lnTo>
                        <a:lnTo>
                          <a:pt x="16" y="18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97" name="Freeform 97"/>
                  <p:cNvSpPr>
                    <a:spLocks/>
                  </p:cNvSpPr>
                  <p:nvPr/>
                </p:nvSpPr>
                <p:spPr bwMode="auto">
                  <a:xfrm>
                    <a:off x="1231" y="2476"/>
                    <a:ext cx="10" cy="16"/>
                  </a:xfrm>
                  <a:custGeom>
                    <a:avLst/>
                    <a:gdLst>
                      <a:gd name="T0" fmla="*/ 10 w 10"/>
                      <a:gd name="T1" fmla="*/ 13 h 16"/>
                      <a:gd name="T2" fmla="*/ 0 w 10"/>
                      <a:gd name="T3" fmla="*/ 16 h 16"/>
                      <a:gd name="T4" fmla="*/ 6 w 10"/>
                      <a:gd name="T5" fmla="*/ 0 h 16"/>
                      <a:gd name="T6" fmla="*/ 10 w 10"/>
                      <a:gd name="T7" fmla="*/ 13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0"/>
                      <a:gd name="T13" fmla="*/ 0 h 16"/>
                      <a:gd name="T14" fmla="*/ 10 w 10"/>
                      <a:gd name="T15" fmla="*/ 16 h 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0" h="16">
                        <a:moveTo>
                          <a:pt x="10" y="13"/>
                        </a:moveTo>
                        <a:lnTo>
                          <a:pt x="0" y="16"/>
                        </a:lnTo>
                        <a:lnTo>
                          <a:pt x="6" y="0"/>
                        </a:lnTo>
                        <a:lnTo>
                          <a:pt x="10" y="1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98" name="Freeform 98"/>
                  <p:cNvSpPr>
                    <a:spLocks/>
                  </p:cNvSpPr>
                  <p:nvPr/>
                </p:nvSpPr>
                <p:spPr bwMode="auto">
                  <a:xfrm>
                    <a:off x="1069" y="2433"/>
                    <a:ext cx="42" cy="41"/>
                  </a:xfrm>
                  <a:custGeom>
                    <a:avLst/>
                    <a:gdLst>
                      <a:gd name="T0" fmla="*/ 1 w 42"/>
                      <a:gd name="T1" fmla="*/ 27 h 41"/>
                      <a:gd name="T2" fmla="*/ 0 w 42"/>
                      <a:gd name="T3" fmla="*/ 23 h 41"/>
                      <a:gd name="T4" fmla="*/ 0 w 42"/>
                      <a:gd name="T5" fmla="*/ 19 h 41"/>
                      <a:gd name="T6" fmla="*/ 1 w 42"/>
                      <a:gd name="T7" fmla="*/ 16 h 41"/>
                      <a:gd name="T8" fmla="*/ 2 w 42"/>
                      <a:gd name="T9" fmla="*/ 12 h 41"/>
                      <a:gd name="T10" fmla="*/ 4 w 42"/>
                      <a:gd name="T11" fmla="*/ 9 h 41"/>
                      <a:gd name="T12" fmla="*/ 6 w 42"/>
                      <a:gd name="T13" fmla="*/ 5 h 41"/>
                      <a:gd name="T14" fmla="*/ 9 w 42"/>
                      <a:gd name="T15" fmla="*/ 3 h 41"/>
                      <a:gd name="T16" fmla="*/ 14 w 42"/>
                      <a:gd name="T17" fmla="*/ 1 h 41"/>
                      <a:gd name="T18" fmla="*/ 18 w 42"/>
                      <a:gd name="T19" fmla="*/ 0 h 41"/>
                      <a:gd name="T20" fmla="*/ 22 w 42"/>
                      <a:gd name="T21" fmla="*/ 0 h 41"/>
                      <a:gd name="T22" fmla="*/ 26 w 42"/>
                      <a:gd name="T23" fmla="*/ 1 h 41"/>
                      <a:gd name="T24" fmla="*/ 30 w 42"/>
                      <a:gd name="T25" fmla="*/ 2 h 41"/>
                      <a:gd name="T26" fmla="*/ 33 w 42"/>
                      <a:gd name="T27" fmla="*/ 4 h 41"/>
                      <a:gd name="T28" fmla="*/ 36 w 42"/>
                      <a:gd name="T29" fmla="*/ 7 h 41"/>
                      <a:gd name="T30" fmla="*/ 38 w 42"/>
                      <a:gd name="T31" fmla="*/ 10 h 41"/>
                      <a:gd name="T32" fmla="*/ 41 w 42"/>
                      <a:gd name="T33" fmla="*/ 14 h 41"/>
                      <a:gd name="T34" fmla="*/ 42 w 42"/>
                      <a:gd name="T35" fmla="*/ 22 h 41"/>
                      <a:gd name="T36" fmla="*/ 39 w 42"/>
                      <a:gd name="T37" fmla="*/ 29 h 41"/>
                      <a:gd name="T38" fmla="*/ 35 w 42"/>
                      <a:gd name="T39" fmla="*/ 36 h 41"/>
                      <a:gd name="T40" fmla="*/ 28 w 42"/>
                      <a:gd name="T41" fmla="*/ 40 h 41"/>
                      <a:gd name="T42" fmla="*/ 23 w 42"/>
                      <a:gd name="T43" fmla="*/ 41 h 41"/>
                      <a:gd name="T44" fmla="*/ 20 w 42"/>
                      <a:gd name="T45" fmla="*/ 41 h 41"/>
                      <a:gd name="T46" fmla="*/ 16 w 42"/>
                      <a:gd name="T47" fmla="*/ 40 h 41"/>
                      <a:gd name="T48" fmla="*/ 11 w 42"/>
                      <a:gd name="T49" fmla="*/ 39 h 41"/>
                      <a:gd name="T50" fmla="*/ 8 w 42"/>
                      <a:gd name="T51" fmla="*/ 37 h 41"/>
                      <a:gd name="T52" fmla="*/ 5 w 42"/>
                      <a:gd name="T53" fmla="*/ 35 h 41"/>
                      <a:gd name="T54" fmla="*/ 3 w 42"/>
                      <a:gd name="T55" fmla="*/ 31 h 41"/>
                      <a:gd name="T56" fmla="*/ 1 w 42"/>
                      <a:gd name="T57" fmla="*/ 27 h 41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w 42"/>
                      <a:gd name="T88" fmla="*/ 0 h 41"/>
                      <a:gd name="T89" fmla="*/ 42 w 42"/>
                      <a:gd name="T90" fmla="*/ 41 h 41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T87" t="T88" r="T89" b="T90"/>
                    <a:pathLst>
                      <a:path w="42" h="41">
                        <a:moveTo>
                          <a:pt x="1" y="27"/>
                        </a:moveTo>
                        <a:lnTo>
                          <a:pt x="0" y="23"/>
                        </a:lnTo>
                        <a:lnTo>
                          <a:pt x="0" y="19"/>
                        </a:lnTo>
                        <a:lnTo>
                          <a:pt x="1" y="16"/>
                        </a:lnTo>
                        <a:lnTo>
                          <a:pt x="2" y="12"/>
                        </a:lnTo>
                        <a:lnTo>
                          <a:pt x="4" y="9"/>
                        </a:lnTo>
                        <a:lnTo>
                          <a:pt x="6" y="5"/>
                        </a:lnTo>
                        <a:lnTo>
                          <a:pt x="9" y="3"/>
                        </a:lnTo>
                        <a:lnTo>
                          <a:pt x="14" y="1"/>
                        </a:lnTo>
                        <a:lnTo>
                          <a:pt x="18" y="0"/>
                        </a:lnTo>
                        <a:lnTo>
                          <a:pt x="22" y="0"/>
                        </a:lnTo>
                        <a:lnTo>
                          <a:pt x="26" y="1"/>
                        </a:lnTo>
                        <a:lnTo>
                          <a:pt x="30" y="2"/>
                        </a:lnTo>
                        <a:lnTo>
                          <a:pt x="33" y="4"/>
                        </a:lnTo>
                        <a:lnTo>
                          <a:pt x="36" y="7"/>
                        </a:lnTo>
                        <a:lnTo>
                          <a:pt x="38" y="10"/>
                        </a:lnTo>
                        <a:lnTo>
                          <a:pt x="41" y="14"/>
                        </a:lnTo>
                        <a:lnTo>
                          <a:pt x="42" y="22"/>
                        </a:lnTo>
                        <a:lnTo>
                          <a:pt x="39" y="29"/>
                        </a:lnTo>
                        <a:lnTo>
                          <a:pt x="35" y="36"/>
                        </a:lnTo>
                        <a:lnTo>
                          <a:pt x="28" y="40"/>
                        </a:lnTo>
                        <a:lnTo>
                          <a:pt x="23" y="41"/>
                        </a:lnTo>
                        <a:lnTo>
                          <a:pt x="20" y="41"/>
                        </a:lnTo>
                        <a:lnTo>
                          <a:pt x="16" y="40"/>
                        </a:lnTo>
                        <a:lnTo>
                          <a:pt x="11" y="39"/>
                        </a:lnTo>
                        <a:lnTo>
                          <a:pt x="8" y="37"/>
                        </a:lnTo>
                        <a:lnTo>
                          <a:pt x="5" y="35"/>
                        </a:lnTo>
                        <a:lnTo>
                          <a:pt x="3" y="31"/>
                        </a:lnTo>
                        <a:lnTo>
                          <a:pt x="1" y="2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099" name="Freeform 99"/>
                  <p:cNvSpPr>
                    <a:spLocks/>
                  </p:cNvSpPr>
                  <p:nvPr/>
                </p:nvSpPr>
                <p:spPr bwMode="auto">
                  <a:xfrm>
                    <a:off x="1073" y="2437"/>
                    <a:ext cx="33" cy="33"/>
                  </a:xfrm>
                  <a:custGeom>
                    <a:avLst/>
                    <a:gdLst>
                      <a:gd name="T0" fmla="*/ 22 w 33"/>
                      <a:gd name="T1" fmla="*/ 32 h 33"/>
                      <a:gd name="T2" fmla="*/ 28 w 33"/>
                      <a:gd name="T3" fmla="*/ 28 h 33"/>
                      <a:gd name="T4" fmla="*/ 32 w 33"/>
                      <a:gd name="T5" fmla="*/ 23 h 33"/>
                      <a:gd name="T6" fmla="*/ 33 w 33"/>
                      <a:gd name="T7" fmla="*/ 18 h 33"/>
                      <a:gd name="T8" fmla="*/ 32 w 33"/>
                      <a:gd name="T9" fmla="*/ 11 h 33"/>
                      <a:gd name="T10" fmla="*/ 29 w 33"/>
                      <a:gd name="T11" fmla="*/ 6 h 33"/>
                      <a:gd name="T12" fmla="*/ 25 w 33"/>
                      <a:gd name="T13" fmla="*/ 1 h 33"/>
                      <a:gd name="T14" fmla="*/ 18 w 33"/>
                      <a:gd name="T15" fmla="*/ 0 h 33"/>
                      <a:gd name="T16" fmla="*/ 12 w 33"/>
                      <a:gd name="T17" fmla="*/ 1 h 33"/>
                      <a:gd name="T18" fmla="*/ 5 w 33"/>
                      <a:gd name="T19" fmla="*/ 5 h 33"/>
                      <a:gd name="T20" fmla="*/ 2 w 33"/>
                      <a:gd name="T21" fmla="*/ 10 h 33"/>
                      <a:gd name="T22" fmla="*/ 0 w 33"/>
                      <a:gd name="T23" fmla="*/ 15 h 33"/>
                      <a:gd name="T24" fmla="*/ 1 w 33"/>
                      <a:gd name="T25" fmla="*/ 22 h 33"/>
                      <a:gd name="T26" fmla="*/ 4 w 33"/>
                      <a:gd name="T27" fmla="*/ 27 h 33"/>
                      <a:gd name="T28" fmla="*/ 10 w 33"/>
                      <a:gd name="T29" fmla="*/ 32 h 33"/>
                      <a:gd name="T30" fmla="*/ 16 w 33"/>
                      <a:gd name="T31" fmla="*/ 33 h 33"/>
                      <a:gd name="T32" fmla="*/ 22 w 33"/>
                      <a:gd name="T33" fmla="*/ 32 h 33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3"/>
                      <a:gd name="T52" fmla="*/ 0 h 33"/>
                      <a:gd name="T53" fmla="*/ 33 w 33"/>
                      <a:gd name="T54" fmla="*/ 33 h 33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3" h="33">
                        <a:moveTo>
                          <a:pt x="22" y="32"/>
                        </a:moveTo>
                        <a:lnTo>
                          <a:pt x="28" y="28"/>
                        </a:lnTo>
                        <a:lnTo>
                          <a:pt x="32" y="23"/>
                        </a:lnTo>
                        <a:lnTo>
                          <a:pt x="33" y="18"/>
                        </a:lnTo>
                        <a:lnTo>
                          <a:pt x="32" y="11"/>
                        </a:lnTo>
                        <a:lnTo>
                          <a:pt x="29" y="6"/>
                        </a:lnTo>
                        <a:lnTo>
                          <a:pt x="25" y="1"/>
                        </a:lnTo>
                        <a:lnTo>
                          <a:pt x="18" y="0"/>
                        </a:lnTo>
                        <a:lnTo>
                          <a:pt x="12" y="1"/>
                        </a:lnTo>
                        <a:lnTo>
                          <a:pt x="5" y="5"/>
                        </a:lnTo>
                        <a:lnTo>
                          <a:pt x="2" y="10"/>
                        </a:lnTo>
                        <a:lnTo>
                          <a:pt x="0" y="15"/>
                        </a:lnTo>
                        <a:lnTo>
                          <a:pt x="1" y="22"/>
                        </a:lnTo>
                        <a:lnTo>
                          <a:pt x="4" y="27"/>
                        </a:lnTo>
                        <a:lnTo>
                          <a:pt x="10" y="32"/>
                        </a:lnTo>
                        <a:lnTo>
                          <a:pt x="16" y="33"/>
                        </a:lnTo>
                        <a:lnTo>
                          <a:pt x="22" y="32"/>
                        </a:lnTo>
                        <a:close/>
                      </a:path>
                    </a:pathLst>
                  </a:custGeom>
                  <a:solidFill>
                    <a:srgbClr val="DDDD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00" name="Freeform 100"/>
                  <p:cNvSpPr>
                    <a:spLocks/>
                  </p:cNvSpPr>
                  <p:nvPr/>
                </p:nvSpPr>
                <p:spPr bwMode="auto">
                  <a:xfrm>
                    <a:off x="1139" y="2492"/>
                    <a:ext cx="31" cy="30"/>
                  </a:xfrm>
                  <a:custGeom>
                    <a:avLst/>
                    <a:gdLst>
                      <a:gd name="T0" fmla="*/ 31 w 31"/>
                      <a:gd name="T1" fmla="*/ 30 h 30"/>
                      <a:gd name="T2" fmla="*/ 21 w 31"/>
                      <a:gd name="T3" fmla="*/ 0 h 30"/>
                      <a:gd name="T4" fmla="*/ 0 w 31"/>
                      <a:gd name="T5" fmla="*/ 25 h 30"/>
                      <a:gd name="T6" fmla="*/ 31 w 31"/>
                      <a:gd name="T7" fmla="*/ 30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"/>
                      <a:gd name="T13" fmla="*/ 0 h 30"/>
                      <a:gd name="T14" fmla="*/ 31 w 31"/>
                      <a:gd name="T15" fmla="*/ 30 h 3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" h="30">
                        <a:moveTo>
                          <a:pt x="31" y="30"/>
                        </a:moveTo>
                        <a:lnTo>
                          <a:pt x="21" y="0"/>
                        </a:lnTo>
                        <a:lnTo>
                          <a:pt x="0" y="25"/>
                        </a:lnTo>
                        <a:lnTo>
                          <a:pt x="31" y="30"/>
                        </a:lnTo>
                        <a:close/>
                      </a:path>
                    </a:pathLst>
                  </a:custGeom>
                  <a:solidFill>
                    <a:srgbClr val="DDDD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01" name="Freeform 102"/>
                  <p:cNvSpPr>
                    <a:spLocks/>
                  </p:cNvSpPr>
                  <p:nvPr/>
                </p:nvSpPr>
                <p:spPr bwMode="auto">
                  <a:xfrm>
                    <a:off x="951" y="2410"/>
                    <a:ext cx="11" cy="20"/>
                  </a:xfrm>
                  <a:custGeom>
                    <a:avLst/>
                    <a:gdLst>
                      <a:gd name="T0" fmla="*/ 10 w 11"/>
                      <a:gd name="T1" fmla="*/ 18 h 20"/>
                      <a:gd name="T2" fmla="*/ 10 w 11"/>
                      <a:gd name="T3" fmla="*/ 19 h 20"/>
                      <a:gd name="T4" fmla="*/ 9 w 11"/>
                      <a:gd name="T5" fmla="*/ 19 h 20"/>
                      <a:gd name="T6" fmla="*/ 9 w 11"/>
                      <a:gd name="T7" fmla="*/ 20 h 20"/>
                      <a:gd name="T8" fmla="*/ 8 w 11"/>
                      <a:gd name="T9" fmla="*/ 20 h 20"/>
                      <a:gd name="T10" fmla="*/ 7 w 11"/>
                      <a:gd name="T11" fmla="*/ 20 h 20"/>
                      <a:gd name="T12" fmla="*/ 7 w 11"/>
                      <a:gd name="T13" fmla="*/ 20 h 20"/>
                      <a:gd name="T14" fmla="*/ 6 w 11"/>
                      <a:gd name="T15" fmla="*/ 20 h 20"/>
                      <a:gd name="T16" fmla="*/ 4 w 11"/>
                      <a:gd name="T17" fmla="*/ 19 h 20"/>
                      <a:gd name="T18" fmla="*/ 3 w 11"/>
                      <a:gd name="T19" fmla="*/ 17 h 20"/>
                      <a:gd name="T20" fmla="*/ 3 w 11"/>
                      <a:gd name="T21" fmla="*/ 16 h 20"/>
                      <a:gd name="T22" fmla="*/ 2 w 11"/>
                      <a:gd name="T23" fmla="*/ 13 h 20"/>
                      <a:gd name="T24" fmla="*/ 1 w 11"/>
                      <a:gd name="T25" fmla="*/ 12 h 20"/>
                      <a:gd name="T26" fmla="*/ 0 w 11"/>
                      <a:gd name="T27" fmla="*/ 10 h 20"/>
                      <a:gd name="T28" fmla="*/ 0 w 11"/>
                      <a:gd name="T29" fmla="*/ 8 h 20"/>
                      <a:gd name="T30" fmla="*/ 0 w 11"/>
                      <a:gd name="T31" fmla="*/ 6 h 20"/>
                      <a:gd name="T32" fmla="*/ 0 w 11"/>
                      <a:gd name="T33" fmla="*/ 4 h 20"/>
                      <a:gd name="T34" fmla="*/ 0 w 11"/>
                      <a:gd name="T35" fmla="*/ 3 h 20"/>
                      <a:gd name="T36" fmla="*/ 0 w 11"/>
                      <a:gd name="T37" fmla="*/ 3 h 20"/>
                      <a:gd name="T38" fmla="*/ 1 w 11"/>
                      <a:gd name="T39" fmla="*/ 2 h 20"/>
                      <a:gd name="T40" fmla="*/ 2 w 11"/>
                      <a:gd name="T41" fmla="*/ 2 h 20"/>
                      <a:gd name="T42" fmla="*/ 3 w 11"/>
                      <a:gd name="T43" fmla="*/ 0 h 20"/>
                      <a:gd name="T44" fmla="*/ 4 w 11"/>
                      <a:gd name="T45" fmla="*/ 0 h 20"/>
                      <a:gd name="T46" fmla="*/ 4 w 11"/>
                      <a:gd name="T47" fmla="*/ 2 h 20"/>
                      <a:gd name="T48" fmla="*/ 6 w 11"/>
                      <a:gd name="T49" fmla="*/ 3 h 20"/>
                      <a:gd name="T50" fmla="*/ 7 w 11"/>
                      <a:gd name="T51" fmla="*/ 4 h 20"/>
                      <a:gd name="T52" fmla="*/ 8 w 11"/>
                      <a:gd name="T53" fmla="*/ 5 h 20"/>
                      <a:gd name="T54" fmla="*/ 8 w 11"/>
                      <a:gd name="T55" fmla="*/ 7 h 20"/>
                      <a:gd name="T56" fmla="*/ 9 w 11"/>
                      <a:gd name="T57" fmla="*/ 9 h 20"/>
                      <a:gd name="T58" fmla="*/ 10 w 11"/>
                      <a:gd name="T59" fmla="*/ 12 h 20"/>
                      <a:gd name="T60" fmla="*/ 11 w 11"/>
                      <a:gd name="T61" fmla="*/ 14 h 20"/>
                      <a:gd name="T62" fmla="*/ 11 w 11"/>
                      <a:gd name="T63" fmla="*/ 17 h 20"/>
                      <a:gd name="T64" fmla="*/ 10 w 11"/>
                      <a:gd name="T65" fmla="*/ 18 h 20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11"/>
                      <a:gd name="T100" fmla="*/ 0 h 20"/>
                      <a:gd name="T101" fmla="*/ 11 w 11"/>
                      <a:gd name="T102" fmla="*/ 20 h 20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11" h="20">
                        <a:moveTo>
                          <a:pt x="10" y="18"/>
                        </a:moveTo>
                        <a:lnTo>
                          <a:pt x="10" y="19"/>
                        </a:lnTo>
                        <a:lnTo>
                          <a:pt x="9" y="19"/>
                        </a:lnTo>
                        <a:lnTo>
                          <a:pt x="9" y="20"/>
                        </a:lnTo>
                        <a:lnTo>
                          <a:pt x="8" y="20"/>
                        </a:lnTo>
                        <a:lnTo>
                          <a:pt x="7" y="20"/>
                        </a:lnTo>
                        <a:lnTo>
                          <a:pt x="6" y="20"/>
                        </a:lnTo>
                        <a:lnTo>
                          <a:pt x="4" y="19"/>
                        </a:lnTo>
                        <a:lnTo>
                          <a:pt x="3" y="17"/>
                        </a:lnTo>
                        <a:lnTo>
                          <a:pt x="3" y="16"/>
                        </a:lnTo>
                        <a:lnTo>
                          <a:pt x="2" y="13"/>
                        </a:lnTo>
                        <a:lnTo>
                          <a:pt x="1" y="12"/>
                        </a:lnTo>
                        <a:lnTo>
                          <a:pt x="0" y="10"/>
                        </a:lnTo>
                        <a:lnTo>
                          <a:pt x="0" y="8"/>
                        </a:lnTo>
                        <a:lnTo>
                          <a:pt x="0" y="6"/>
                        </a:lnTo>
                        <a:lnTo>
                          <a:pt x="0" y="4"/>
                        </a:lnTo>
                        <a:lnTo>
                          <a:pt x="0" y="3"/>
                        </a:lnTo>
                        <a:lnTo>
                          <a:pt x="1" y="2"/>
                        </a:lnTo>
                        <a:lnTo>
                          <a:pt x="2" y="2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2"/>
                        </a:lnTo>
                        <a:lnTo>
                          <a:pt x="6" y="3"/>
                        </a:lnTo>
                        <a:lnTo>
                          <a:pt x="7" y="4"/>
                        </a:lnTo>
                        <a:lnTo>
                          <a:pt x="8" y="5"/>
                        </a:lnTo>
                        <a:lnTo>
                          <a:pt x="8" y="7"/>
                        </a:lnTo>
                        <a:lnTo>
                          <a:pt x="9" y="9"/>
                        </a:lnTo>
                        <a:lnTo>
                          <a:pt x="10" y="12"/>
                        </a:lnTo>
                        <a:lnTo>
                          <a:pt x="11" y="14"/>
                        </a:lnTo>
                        <a:lnTo>
                          <a:pt x="11" y="17"/>
                        </a:lnTo>
                        <a:lnTo>
                          <a:pt x="10" y="18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02" name="Freeform 103"/>
                  <p:cNvSpPr>
                    <a:spLocks/>
                  </p:cNvSpPr>
                  <p:nvPr/>
                </p:nvSpPr>
                <p:spPr bwMode="auto">
                  <a:xfrm>
                    <a:off x="935" y="2496"/>
                    <a:ext cx="8" cy="9"/>
                  </a:xfrm>
                  <a:custGeom>
                    <a:avLst/>
                    <a:gdLst>
                      <a:gd name="T0" fmla="*/ 0 w 8"/>
                      <a:gd name="T1" fmla="*/ 3 h 9"/>
                      <a:gd name="T2" fmla="*/ 1 w 8"/>
                      <a:gd name="T3" fmla="*/ 2 h 9"/>
                      <a:gd name="T4" fmla="*/ 1 w 8"/>
                      <a:gd name="T5" fmla="*/ 2 h 9"/>
                      <a:gd name="T6" fmla="*/ 1 w 8"/>
                      <a:gd name="T7" fmla="*/ 1 h 9"/>
                      <a:gd name="T8" fmla="*/ 2 w 8"/>
                      <a:gd name="T9" fmla="*/ 1 h 9"/>
                      <a:gd name="T10" fmla="*/ 3 w 8"/>
                      <a:gd name="T11" fmla="*/ 0 h 9"/>
                      <a:gd name="T12" fmla="*/ 4 w 8"/>
                      <a:gd name="T13" fmla="*/ 0 h 9"/>
                      <a:gd name="T14" fmla="*/ 4 w 8"/>
                      <a:gd name="T15" fmla="*/ 0 h 9"/>
                      <a:gd name="T16" fmla="*/ 5 w 8"/>
                      <a:gd name="T17" fmla="*/ 1 h 9"/>
                      <a:gd name="T18" fmla="*/ 6 w 8"/>
                      <a:gd name="T19" fmla="*/ 1 h 9"/>
                      <a:gd name="T20" fmla="*/ 6 w 8"/>
                      <a:gd name="T21" fmla="*/ 2 h 9"/>
                      <a:gd name="T22" fmla="*/ 8 w 8"/>
                      <a:gd name="T23" fmla="*/ 3 h 9"/>
                      <a:gd name="T24" fmla="*/ 8 w 8"/>
                      <a:gd name="T25" fmla="*/ 4 h 9"/>
                      <a:gd name="T26" fmla="*/ 8 w 8"/>
                      <a:gd name="T27" fmla="*/ 5 h 9"/>
                      <a:gd name="T28" fmla="*/ 8 w 8"/>
                      <a:gd name="T29" fmla="*/ 5 h 9"/>
                      <a:gd name="T30" fmla="*/ 8 w 8"/>
                      <a:gd name="T31" fmla="*/ 6 h 9"/>
                      <a:gd name="T32" fmla="*/ 8 w 8"/>
                      <a:gd name="T33" fmla="*/ 7 h 9"/>
                      <a:gd name="T34" fmla="*/ 8 w 8"/>
                      <a:gd name="T35" fmla="*/ 8 h 9"/>
                      <a:gd name="T36" fmla="*/ 6 w 8"/>
                      <a:gd name="T37" fmla="*/ 8 h 9"/>
                      <a:gd name="T38" fmla="*/ 6 w 8"/>
                      <a:gd name="T39" fmla="*/ 8 h 9"/>
                      <a:gd name="T40" fmla="*/ 5 w 8"/>
                      <a:gd name="T41" fmla="*/ 9 h 9"/>
                      <a:gd name="T42" fmla="*/ 4 w 8"/>
                      <a:gd name="T43" fmla="*/ 9 h 9"/>
                      <a:gd name="T44" fmla="*/ 4 w 8"/>
                      <a:gd name="T45" fmla="*/ 9 h 9"/>
                      <a:gd name="T46" fmla="*/ 3 w 8"/>
                      <a:gd name="T47" fmla="*/ 9 h 9"/>
                      <a:gd name="T48" fmla="*/ 2 w 8"/>
                      <a:gd name="T49" fmla="*/ 9 h 9"/>
                      <a:gd name="T50" fmla="*/ 1 w 8"/>
                      <a:gd name="T51" fmla="*/ 8 h 9"/>
                      <a:gd name="T52" fmla="*/ 1 w 8"/>
                      <a:gd name="T53" fmla="*/ 7 h 9"/>
                      <a:gd name="T54" fmla="*/ 1 w 8"/>
                      <a:gd name="T55" fmla="*/ 7 h 9"/>
                      <a:gd name="T56" fmla="*/ 0 w 8"/>
                      <a:gd name="T57" fmla="*/ 6 h 9"/>
                      <a:gd name="T58" fmla="*/ 0 w 8"/>
                      <a:gd name="T59" fmla="*/ 5 h 9"/>
                      <a:gd name="T60" fmla="*/ 0 w 8"/>
                      <a:gd name="T61" fmla="*/ 4 h 9"/>
                      <a:gd name="T62" fmla="*/ 0 w 8"/>
                      <a:gd name="T63" fmla="*/ 4 h 9"/>
                      <a:gd name="T64" fmla="*/ 0 w 8"/>
                      <a:gd name="T65" fmla="*/ 3 h 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8"/>
                      <a:gd name="T100" fmla="*/ 0 h 9"/>
                      <a:gd name="T101" fmla="*/ 8 w 8"/>
                      <a:gd name="T102" fmla="*/ 9 h 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8" h="9">
                        <a:moveTo>
                          <a:pt x="0" y="3"/>
                        </a:moveTo>
                        <a:lnTo>
                          <a:pt x="1" y="2"/>
                        </a:lnTo>
                        <a:lnTo>
                          <a:pt x="1" y="1"/>
                        </a:lnTo>
                        <a:lnTo>
                          <a:pt x="2" y="1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1"/>
                        </a:lnTo>
                        <a:lnTo>
                          <a:pt x="6" y="1"/>
                        </a:lnTo>
                        <a:lnTo>
                          <a:pt x="6" y="2"/>
                        </a:lnTo>
                        <a:lnTo>
                          <a:pt x="8" y="3"/>
                        </a:lnTo>
                        <a:lnTo>
                          <a:pt x="8" y="4"/>
                        </a:lnTo>
                        <a:lnTo>
                          <a:pt x="8" y="5"/>
                        </a:lnTo>
                        <a:lnTo>
                          <a:pt x="8" y="6"/>
                        </a:lnTo>
                        <a:lnTo>
                          <a:pt x="8" y="7"/>
                        </a:lnTo>
                        <a:lnTo>
                          <a:pt x="8" y="8"/>
                        </a:lnTo>
                        <a:lnTo>
                          <a:pt x="6" y="8"/>
                        </a:lnTo>
                        <a:lnTo>
                          <a:pt x="5" y="9"/>
                        </a:lnTo>
                        <a:lnTo>
                          <a:pt x="4" y="9"/>
                        </a:lnTo>
                        <a:lnTo>
                          <a:pt x="3" y="9"/>
                        </a:lnTo>
                        <a:lnTo>
                          <a:pt x="2" y="9"/>
                        </a:lnTo>
                        <a:lnTo>
                          <a:pt x="1" y="8"/>
                        </a:lnTo>
                        <a:lnTo>
                          <a:pt x="1" y="7"/>
                        </a:lnTo>
                        <a:lnTo>
                          <a:pt x="0" y="6"/>
                        </a:lnTo>
                        <a:lnTo>
                          <a:pt x="0" y="5"/>
                        </a:lnTo>
                        <a:lnTo>
                          <a:pt x="0" y="4"/>
                        </a:lnTo>
                        <a:lnTo>
                          <a:pt x="0" y="3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03" name="Freeform 104"/>
                  <p:cNvSpPr>
                    <a:spLocks/>
                  </p:cNvSpPr>
                  <p:nvPr/>
                </p:nvSpPr>
                <p:spPr bwMode="auto">
                  <a:xfrm>
                    <a:off x="987" y="2560"/>
                    <a:ext cx="6" cy="4"/>
                  </a:xfrm>
                  <a:custGeom>
                    <a:avLst/>
                    <a:gdLst>
                      <a:gd name="T0" fmla="*/ 0 w 6"/>
                      <a:gd name="T1" fmla="*/ 1 h 4"/>
                      <a:gd name="T2" fmla="*/ 0 w 6"/>
                      <a:gd name="T3" fmla="*/ 1 h 4"/>
                      <a:gd name="T4" fmla="*/ 1 w 6"/>
                      <a:gd name="T5" fmla="*/ 0 h 4"/>
                      <a:gd name="T6" fmla="*/ 1 w 6"/>
                      <a:gd name="T7" fmla="*/ 0 h 4"/>
                      <a:gd name="T8" fmla="*/ 2 w 6"/>
                      <a:gd name="T9" fmla="*/ 0 h 4"/>
                      <a:gd name="T10" fmla="*/ 3 w 6"/>
                      <a:gd name="T11" fmla="*/ 0 h 4"/>
                      <a:gd name="T12" fmla="*/ 3 w 6"/>
                      <a:gd name="T13" fmla="*/ 0 h 4"/>
                      <a:gd name="T14" fmla="*/ 4 w 6"/>
                      <a:gd name="T15" fmla="*/ 0 h 4"/>
                      <a:gd name="T16" fmla="*/ 4 w 6"/>
                      <a:gd name="T17" fmla="*/ 0 h 4"/>
                      <a:gd name="T18" fmla="*/ 5 w 6"/>
                      <a:gd name="T19" fmla="*/ 0 h 4"/>
                      <a:gd name="T20" fmla="*/ 5 w 6"/>
                      <a:gd name="T21" fmla="*/ 0 h 4"/>
                      <a:gd name="T22" fmla="*/ 5 w 6"/>
                      <a:gd name="T23" fmla="*/ 1 h 4"/>
                      <a:gd name="T24" fmla="*/ 6 w 6"/>
                      <a:gd name="T25" fmla="*/ 1 h 4"/>
                      <a:gd name="T26" fmla="*/ 6 w 6"/>
                      <a:gd name="T27" fmla="*/ 2 h 4"/>
                      <a:gd name="T28" fmla="*/ 6 w 6"/>
                      <a:gd name="T29" fmla="*/ 2 h 4"/>
                      <a:gd name="T30" fmla="*/ 6 w 6"/>
                      <a:gd name="T31" fmla="*/ 2 h 4"/>
                      <a:gd name="T32" fmla="*/ 5 w 6"/>
                      <a:gd name="T33" fmla="*/ 3 h 4"/>
                      <a:gd name="T34" fmla="*/ 5 w 6"/>
                      <a:gd name="T35" fmla="*/ 3 h 4"/>
                      <a:gd name="T36" fmla="*/ 5 w 6"/>
                      <a:gd name="T37" fmla="*/ 3 h 4"/>
                      <a:gd name="T38" fmla="*/ 5 w 6"/>
                      <a:gd name="T39" fmla="*/ 4 h 4"/>
                      <a:gd name="T40" fmla="*/ 4 w 6"/>
                      <a:gd name="T41" fmla="*/ 4 h 4"/>
                      <a:gd name="T42" fmla="*/ 3 w 6"/>
                      <a:gd name="T43" fmla="*/ 4 h 4"/>
                      <a:gd name="T44" fmla="*/ 3 w 6"/>
                      <a:gd name="T45" fmla="*/ 4 h 4"/>
                      <a:gd name="T46" fmla="*/ 2 w 6"/>
                      <a:gd name="T47" fmla="*/ 4 h 4"/>
                      <a:gd name="T48" fmla="*/ 1 w 6"/>
                      <a:gd name="T49" fmla="*/ 4 h 4"/>
                      <a:gd name="T50" fmla="*/ 1 w 6"/>
                      <a:gd name="T51" fmla="*/ 4 h 4"/>
                      <a:gd name="T52" fmla="*/ 1 w 6"/>
                      <a:gd name="T53" fmla="*/ 4 h 4"/>
                      <a:gd name="T54" fmla="*/ 0 w 6"/>
                      <a:gd name="T55" fmla="*/ 4 h 4"/>
                      <a:gd name="T56" fmla="*/ 0 w 6"/>
                      <a:gd name="T57" fmla="*/ 3 h 4"/>
                      <a:gd name="T58" fmla="*/ 0 w 6"/>
                      <a:gd name="T59" fmla="*/ 2 h 4"/>
                      <a:gd name="T60" fmla="*/ 0 w 6"/>
                      <a:gd name="T61" fmla="*/ 2 h 4"/>
                      <a:gd name="T62" fmla="*/ 0 w 6"/>
                      <a:gd name="T63" fmla="*/ 2 h 4"/>
                      <a:gd name="T64" fmla="*/ 0 w 6"/>
                      <a:gd name="T65" fmla="*/ 1 h 4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6"/>
                      <a:gd name="T100" fmla="*/ 0 h 4"/>
                      <a:gd name="T101" fmla="*/ 6 w 6"/>
                      <a:gd name="T102" fmla="*/ 4 h 4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6" h="4">
                        <a:moveTo>
                          <a:pt x="0" y="1"/>
                        </a:moveTo>
                        <a:lnTo>
                          <a:pt x="0" y="1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1"/>
                        </a:lnTo>
                        <a:lnTo>
                          <a:pt x="6" y="1"/>
                        </a:lnTo>
                        <a:lnTo>
                          <a:pt x="6" y="2"/>
                        </a:lnTo>
                        <a:lnTo>
                          <a:pt x="5" y="3"/>
                        </a:lnTo>
                        <a:lnTo>
                          <a:pt x="5" y="4"/>
                        </a:lnTo>
                        <a:lnTo>
                          <a:pt x="4" y="4"/>
                        </a:lnTo>
                        <a:lnTo>
                          <a:pt x="3" y="4"/>
                        </a:lnTo>
                        <a:lnTo>
                          <a:pt x="2" y="4"/>
                        </a:lnTo>
                        <a:lnTo>
                          <a:pt x="1" y="4"/>
                        </a:lnTo>
                        <a:lnTo>
                          <a:pt x="0" y="4"/>
                        </a:lnTo>
                        <a:lnTo>
                          <a:pt x="0" y="3"/>
                        </a:lnTo>
                        <a:lnTo>
                          <a:pt x="0" y="2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04" name="Freeform 105"/>
                  <p:cNvSpPr>
                    <a:spLocks/>
                  </p:cNvSpPr>
                  <p:nvPr/>
                </p:nvSpPr>
                <p:spPr bwMode="auto">
                  <a:xfrm>
                    <a:off x="990" y="2571"/>
                    <a:ext cx="9" cy="9"/>
                  </a:xfrm>
                  <a:custGeom>
                    <a:avLst/>
                    <a:gdLst>
                      <a:gd name="T0" fmla="*/ 9 w 9"/>
                      <a:gd name="T1" fmla="*/ 5 h 9"/>
                      <a:gd name="T2" fmla="*/ 7 w 9"/>
                      <a:gd name="T3" fmla="*/ 6 h 9"/>
                      <a:gd name="T4" fmla="*/ 7 w 9"/>
                      <a:gd name="T5" fmla="*/ 6 h 9"/>
                      <a:gd name="T6" fmla="*/ 6 w 9"/>
                      <a:gd name="T7" fmla="*/ 7 h 9"/>
                      <a:gd name="T8" fmla="*/ 5 w 9"/>
                      <a:gd name="T9" fmla="*/ 7 h 9"/>
                      <a:gd name="T10" fmla="*/ 4 w 9"/>
                      <a:gd name="T11" fmla="*/ 9 h 9"/>
                      <a:gd name="T12" fmla="*/ 4 w 9"/>
                      <a:gd name="T13" fmla="*/ 9 h 9"/>
                      <a:gd name="T14" fmla="*/ 3 w 9"/>
                      <a:gd name="T15" fmla="*/ 9 h 9"/>
                      <a:gd name="T16" fmla="*/ 2 w 9"/>
                      <a:gd name="T17" fmla="*/ 7 h 9"/>
                      <a:gd name="T18" fmla="*/ 1 w 9"/>
                      <a:gd name="T19" fmla="*/ 7 h 9"/>
                      <a:gd name="T20" fmla="*/ 1 w 9"/>
                      <a:gd name="T21" fmla="*/ 6 h 9"/>
                      <a:gd name="T22" fmla="*/ 1 w 9"/>
                      <a:gd name="T23" fmla="*/ 6 h 9"/>
                      <a:gd name="T24" fmla="*/ 0 w 9"/>
                      <a:gd name="T25" fmla="*/ 5 h 9"/>
                      <a:gd name="T26" fmla="*/ 0 w 9"/>
                      <a:gd name="T27" fmla="*/ 4 h 9"/>
                      <a:gd name="T28" fmla="*/ 0 w 9"/>
                      <a:gd name="T29" fmla="*/ 4 h 9"/>
                      <a:gd name="T30" fmla="*/ 0 w 9"/>
                      <a:gd name="T31" fmla="*/ 3 h 9"/>
                      <a:gd name="T32" fmla="*/ 1 w 9"/>
                      <a:gd name="T33" fmla="*/ 3 h 9"/>
                      <a:gd name="T34" fmla="*/ 1 w 9"/>
                      <a:gd name="T35" fmla="*/ 2 h 9"/>
                      <a:gd name="T36" fmla="*/ 2 w 9"/>
                      <a:gd name="T37" fmla="*/ 2 h 9"/>
                      <a:gd name="T38" fmla="*/ 2 w 9"/>
                      <a:gd name="T39" fmla="*/ 1 h 9"/>
                      <a:gd name="T40" fmla="*/ 3 w 9"/>
                      <a:gd name="T41" fmla="*/ 1 h 9"/>
                      <a:gd name="T42" fmla="*/ 4 w 9"/>
                      <a:gd name="T43" fmla="*/ 0 h 9"/>
                      <a:gd name="T44" fmla="*/ 5 w 9"/>
                      <a:gd name="T45" fmla="*/ 0 h 9"/>
                      <a:gd name="T46" fmla="*/ 5 w 9"/>
                      <a:gd name="T47" fmla="*/ 0 h 9"/>
                      <a:gd name="T48" fmla="*/ 6 w 9"/>
                      <a:gd name="T49" fmla="*/ 1 h 9"/>
                      <a:gd name="T50" fmla="*/ 6 w 9"/>
                      <a:gd name="T51" fmla="*/ 1 h 9"/>
                      <a:gd name="T52" fmla="*/ 7 w 9"/>
                      <a:gd name="T53" fmla="*/ 1 h 9"/>
                      <a:gd name="T54" fmla="*/ 7 w 9"/>
                      <a:gd name="T55" fmla="*/ 2 h 9"/>
                      <a:gd name="T56" fmla="*/ 9 w 9"/>
                      <a:gd name="T57" fmla="*/ 3 h 9"/>
                      <a:gd name="T58" fmla="*/ 9 w 9"/>
                      <a:gd name="T59" fmla="*/ 4 h 9"/>
                      <a:gd name="T60" fmla="*/ 9 w 9"/>
                      <a:gd name="T61" fmla="*/ 4 h 9"/>
                      <a:gd name="T62" fmla="*/ 9 w 9"/>
                      <a:gd name="T63" fmla="*/ 5 h 9"/>
                      <a:gd name="T64" fmla="*/ 9 w 9"/>
                      <a:gd name="T65" fmla="*/ 5 h 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9"/>
                      <a:gd name="T100" fmla="*/ 0 h 9"/>
                      <a:gd name="T101" fmla="*/ 9 w 9"/>
                      <a:gd name="T102" fmla="*/ 9 h 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9" h="9">
                        <a:moveTo>
                          <a:pt x="9" y="5"/>
                        </a:moveTo>
                        <a:lnTo>
                          <a:pt x="7" y="6"/>
                        </a:lnTo>
                        <a:lnTo>
                          <a:pt x="6" y="7"/>
                        </a:lnTo>
                        <a:lnTo>
                          <a:pt x="5" y="7"/>
                        </a:lnTo>
                        <a:lnTo>
                          <a:pt x="4" y="9"/>
                        </a:lnTo>
                        <a:lnTo>
                          <a:pt x="3" y="9"/>
                        </a:lnTo>
                        <a:lnTo>
                          <a:pt x="2" y="7"/>
                        </a:lnTo>
                        <a:lnTo>
                          <a:pt x="1" y="7"/>
                        </a:lnTo>
                        <a:lnTo>
                          <a:pt x="1" y="6"/>
                        </a:lnTo>
                        <a:lnTo>
                          <a:pt x="0" y="5"/>
                        </a:lnTo>
                        <a:lnTo>
                          <a:pt x="0" y="4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1" y="2"/>
                        </a:lnTo>
                        <a:lnTo>
                          <a:pt x="2" y="2"/>
                        </a:lnTo>
                        <a:lnTo>
                          <a:pt x="2" y="1"/>
                        </a:lnTo>
                        <a:lnTo>
                          <a:pt x="3" y="1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6" y="1"/>
                        </a:lnTo>
                        <a:lnTo>
                          <a:pt x="7" y="1"/>
                        </a:lnTo>
                        <a:lnTo>
                          <a:pt x="7" y="2"/>
                        </a:lnTo>
                        <a:lnTo>
                          <a:pt x="9" y="3"/>
                        </a:lnTo>
                        <a:lnTo>
                          <a:pt x="9" y="4"/>
                        </a:lnTo>
                        <a:lnTo>
                          <a:pt x="9" y="5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05" name="Freeform 106"/>
                  <p:cNvSpPr>
                    <a:spLocks/>
                  </p:cNvSpPr>
                  <p:nvPr/>
                </p:nvSpPr>
                <p:spPr bwMode="auto">
                  <a:xfrm>
                    <a:off x="1139" y="2599"/>
                    <a:ext cx="8" cy="9"/>
                  </a:xfrm>
                  <a:custGeom>
                    <a:avLst/>
                    <a:gdLst>
                      <a:gd name="T0" fmla="*/ 7 w 8"/>
                      <a:gd name="T1" fmla="*/ 6 h 9"/>
                      <a:gd name="T2" fmla="*/ 7 w 8"/>
                      <a:gd name="T3" fmla="*/ 7 h 9"/>
                      <a:gd name="T4" fmla="*/ 7 w 8"/>
                      <a:gd name="T5" fmla="*/ 7 h 9"/>
                      <a:gd name="T6" fmla="*/ 6 w 8"/>
                      <a:gd name="T7" fmla="*/ 9 h 9"/>
                      <a:gd name="T8" fmla="*/ 5 w 8"/>
                      <a:gd name="T9" fmla="*/ 9 h 9"/>
                      <a:gd name="T10" fmla="*/ 4 w 8"/>
                      <a:gd name="T11" fmla="*/ 9 h 9"/>
                      <a:gd name="T12" fmla="*/ 4 w 8"/>
                      <a:gd name="T13" fmla="*/ 9 h 9"/>
                      <a:gd name="T14" fmla="*/ 3 w 8"/>
                      <a:gd name="T15" fmla="*/ 9 h 9"/>
                      <a:gd name="T16" fmla="*/ 2 w 8"/>
                      <a:gd name="T17" fmla="*/ 9 h 9"/>
                      <a:gd name="T18" fmla="*/ 1 w 8"/>
                      <a:gd name="T19" fmla="*/ 9 h 9"/>
                      <a:gd name="T20" fmla="*/ 1 w 8"/>
                      <a:gd name="T21" fmla="*/ 7 h 9"/>
                      <a:gd name="T22" fmla="*/ 1 w 8"/>
                      <a:gd name="T23" fmla="*/ 7 h 9"/>
                      <a:gd name="T24" fmla="*/ 0 w 8"/>
                      <a:gd name="T25" fmla="*/ 6 h 9"/>
                      <a:gd name="T26" fmla="*/ 0 w 8"/>
                      <a:gd name="T27" fmla="*/ 5 h 9"/>
                      <a:gd name="T28" fmla="*/ 0 w 8"/>
                      <a:gd name="T29" fmla="*/ 4 h 9"/>
                      <a:gd name="T30" fmla="*/ 0 w 8"/>
                      <a:gd name="T31" fmla="*/ 3 h 9"/>
                      <a:gd name="T32" fmla="*/ 0 w 8"/>
                      <a:gd name="T33" fmla="*/ 2 h 9"/>
                      <a:gd name="T34" fmla="*/ 1 w 8"/>
                      <a:gd name="T35" fmla="*/ 1 h 9"/>
                      <a:gd name="T36" fmla="*/ 1 w 8"/>
                      <a:gd name="T37" fmla="*/ 1 h 9"/>
                      <a:gd name="T38" fmla="*/ 1 w 8"/>
                      <a:gd name="T39" fmla="*/ 1 h 9"/>
                      <a:gd name="T40" fmla="*/ 2 w 8"/>
                      <a:gd name="T41" fmla="*/ 0 h 9"/>
                      <a:gd name="T42" fmla="*/ 3 w 8"/>
                      <a:gd name="T43" fmla="*/ 0 h 9"/>
                      <a:gd name="T44" fmla="*/ 4 w 8"/>
                      <a:gd name="T45" fmla="*/ 0 h 9"/>
                      <a:gd name="T46" fmla="*/ 5 w 8"/>
                      <a:gd name="T47" fmla="*/ 0 h 9"/>
                      <a:gd name="T48" fmla="*/ 5 w 8"/>
                      <a:gd name="T49" fmla="*/ 1 h 9"/>
                      <a:gd name="T50" fmla="*/ 6 w 8"/>
                      <a:gd name="T51" fmla="*/ 1 h 9"/>
                      <a:gd name="T52" fmla="*/ 6 w 8"/>
                      <a:gd name="T53" fmla="*/ 2 h 9"/>
                      <a:gd name="T54" fmla="*/ 7 w 8"/>
                      <a:gd name="T55" fmla="*/ 2 h 9"/>
                      <a:gd name="T56" fmla="*/ 7 w 8"/>
                      <a:gd name="T57" fmla="*/ 3 h 9"/>
                      <a:gd name="T58" fmla="*/ 8 w 8"/>
                      <a:gd name="T59" fmla="*/ 4 h 9"/>
                      <a:gd name="T60" fmla="*/ 8 w 8"/>
                      <a:gd name="T61" fmla="*/ 4 h 9"/>
                      <a:gd name="T62" fmla="*/ 8 w 8"/>
                      <a:gd name="T63" fmla="*/ 5 h 9"/>
                      <a:gd name="T64" fmla="*/ 7 w 8"/>
                      <a:gd name="T65" fmla="*/ 6 h 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8"/>
                      <a:gd name="T100" fmla="*/ 0 h 9"/>
                      <a:gd name="T101" fmla="*/ 8 w 8"/>
                      <a:gd name="T102" fmla="*/ 9 h 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8" h="9">
                        <a:moveTo>
                          <a:pt x="7" y="6"/>
                        </a:moveTo>
                        <a:lnTo>
                          <a:pt x="7" y="7"/>
                        </a:lnTo>
                        <a:lnTo>
                          <a:pt x="6" y="9"/>
                        </a:lnTo>
                        <a:lnTo>
                          <a:pt x="5" y="9"/>
                        </a:lnTo>
                        <a:lnTo>
                          <a:pt x="4" y="9"/>
                        </a:lnTo>
                        <a:lnTo>
                          <a:pt x="3" y="9"/>
                        </a:lnTo>
                        <a:lnTo>
                          <a:pt x="2" y="9"/>
                        </a:lnTo>
                        <a:lnTo>
                          <a:pt x="1" y="9"/>
                        </a:lnTo>
                        <a:lnTo>
                          <a:pt x="1" y="7"/>
                        </a:lnTo>
                        <a:lnTo>
                          <a:pt x="0" y="6"/>
                        </a:lnTo>
                        <a:lnTo>
                          <a:pt x="0" y="5"/>
                        </a:lnTo>
                        <a:lnTo>
                          <a:pt x="0" y="4"/>
                        </a:lnTo>
                        <a:lnTo>
                          <a:pt x="0" y="3"/>
                        </a:lnTo>
                        <a:lnTo>
                          <a:pt x="0" y="2"/>
                        </a:lnTo>
                        <a:lnTo>
                          <a:pt x="1" y="1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1"/>
                        </a:lnTo>
                        <a:lnTo>
                          <a:pt x="6" y="1"/>
                        </a:lnTo>
                        <a:lnTo>
                          <a:pt x="6" y="2"/>
                        </a:lnTo>
                        <a:lnTo>
                          <a:pt x="7" y="2"/>
                        </a:lnTo>
                        <a:lnTo>
                          <a:pt x="7" y="3"/>
                        </a:lnTo>
                        <a:lnTo>
                          <a:pt x="8" y="4"/>
                        </a:lnTo>
                        <a:lnTo>
                          <a:pt x="8" y="5"/>
                        </a:lnTo>
                        <a:lnTo>
                          <a:pt x="7" y="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06" name="Freeform 107"/>
                  <p:cNvSpPr>
                    <a:spLocks/>
                  </p:cNvSpPr>
                  <p:nvPr/>
                </p:nvSpPr>
                <p:spPr bwMode="auto">
                  <a:xfrm>
                    <a:off x="1234" y="2483"/>
                    <a:ext cx="4" cy="5"/>
                  </a:xfrm>
                  <a:custGeom>
                    <a:avLst/>
                    <a:gdLst>
                      <a:gd name="T0" fmla="*/ 4 w 4"/>
                      <a:gd name="T1" fmla="*/ 4 h 5"/>
                      <a:gd name="T2" fmla="*/ 0 w 4"/>
                      <a:gd name="T3" fmla="*/ 5 h 5"/>
                      <a:gd name="T4" fmla="*/ 3 w 4"/>
                      <a:gd name="T5" fmla="*/ 0 h 5"/>
                      <a:gd name="T6" fmla="*/ 4 w 4"/>
                      <a:gd name="T7" fmla="*/ 4 h 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4"/>
                      <a:gd name="T13" fmla="*/ 0 h 5"/>
                      <a:gd name="T14" fmla="*/ 4 w 4"/>
                      <a:gd name="T15" fmla="*/ 5 h 5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4" h="5">
                        <a:moveTo>
                          <a:pt x="4" y="4"/>
                        </a:moveTo>
                        <a:lnTo>
                          <a:pt x="0" y="5"/>
                        </a:lnTo>
                        <a:lnTo>
                          <a:pt x="3" y="0"/>
                        </a:lnTo>
                        <a:lnTo>
                          <a:pt x="4" y="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07" name="Freeform 117"/>
                  <p:cNvSpPr>
                    <a:spLocks/>
                  </p:cNvSpPr>
                  <p:nvPr/>
                </p:nvSpPr>
                <p:spPr bwMode="auto">
                  <a:xfrm>
                    <a:off x="2567" y="2437"/>
                    <a:ext cx="10" cy="17"/>
                  </a:xfrm>
                  <a:custGeom>
                    <a:avLst/>
                    <a:gdLst>
                      <a:gd name="T0" fmla="*/ 8 w 10"/>
                      <a:gd name="T1" fmla="*/ 1 h 17"/>
                      <a:gd name="T2" fmla="*/ 6 w 10"/>
                      <a:gd name="T3" fmla="*/ 3 h 17"/>
                      <a:gd name="T4" fmla="*/ 3 w 10"/>
                      <a:gd name="T5" fmla="*/ 4 h 17"/>
                      <a:gd name="T6" fmla="*/ 2 w 10"/>
                      <a:gd name="T7" fmla="*/ 6 h 17"/>
                      <a:gd name="T8" fmla="*/ 1 w 10"/>
                      <a:gd name="T9" fmla="*/ 7 h 17"/>
                      <a:gd name="T10" fmla="*/ 0 w 10"/>
                      <a:gd name="T11" fmla="*/ 10 h 17"/>
                      <a:gd name="T12" fmla="*/ 0 w 10"/>
                      <a:gd name="T13" fmla="*/ 12 h 17"/>
                      <a:gd name="T14" fmla="*/ 0 w 10"/>
                      <a:gd name="T15" fmla="*/ 13 h 17"/>
                      <a:gd name="T16" fmla="*/ 0 w 10"/>
                      <a:gd name="T17" fmla="*/ 14 h 17"/>
                      <a:gd name="T18" fmla="*/ 1 w 10"/>
                      <a:gd name="T19" fmla="*/ 15 h 17"/>
                      <a:gd name="T20" fmla="*/ 1 w 10"/>
                      <a:gd name="T21" fmla="*/ 15 h 17"/>
                      <a:gd name="T22" fmla="*/ 1 w 10"/>
                      <a:gd name="T23" fmla="*/ 17 h 17"/>
                      <a:gd name="T24" fmla="*/ 2 w 10"/>
                      <a:gd name="T25" fmla="*/ 17 h 17"/>
                      <a:gd name="T26" fmla="*/ 10 w 10"/>
                      <a:gd name="T27" fmla="*/ 0 h 17"/>
                      <a:gd name="T28" fmla="*/ 9 w 10"/>
                      <a:gd name="T29" fmla="*/ 0 h 17"/>
                      <a:gd name="T30" fmla="*/ 9 w 10"/>
                      <a:gd name="T31" fmla="*/ 0 h 17"/>
                      <a:gd name="T32" fmla="*/ 8 w 10"/>
                      <a:gd name="T33" fmla="*/ 0 h 17"/>
                      <a:gd name="T34" fmla="*/ 8 w 10"/>
                      <a:gd name="T35" fmla="*/ 1 h 17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10"/>
                      <a:gd name="T55" fmla="*/ 0 h 17"/>
                      <a:gd name="T56" fmla="*/ 10 w 10"/>
                      <a:gd name="T57" fmla="*/ 17 h 17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10" h="17">
                        <a:moveTo>
                          <a:pt x="8" y="1"/>
                        </a:moveTo>
                        <a:lnTo>
                          <a:pt x="6" y="3"/>
                        </a:lnTo>
                        <a:lnTo>
                          <a:pt x="3" y="4"/>
                        </a:lnTo>
                        <a:lnTo>
                          <a:pt x="2" y="6"/>
                        </a:lnTo>
                        <a:lnTo>
                          <a:pt x="1" y="7"/>
                        </a:lnTo>
                        <a:lnTo>
                          <a:pt x="0" y="10"/>
                        </a:lnTo>
                        <a:lnTo>
                          <a:pt x="0" y="12"/>
                        </a:lnTo>
                        <a:lnTo>
                          <a:pt x="0" y="13"/>
                        </a:lnTo>
                        <a:lnTo>
                          <a:pt x="0" y="14"/>
                        </a:lnTo>
                        <a:lnTo>
                          <a:pt x="1" y="15"/>
                        </a:lnTo>
                        <a:lnTo>
                          <a:pt x="1" y="17"/>
                        </a:lnTo>
                        <a:lnTo>
                          <a:pt x="2" y="17"/>
                        </a:lnTo>
                        <a:lnTo>
                          <a:pt x="10" y="0"/>
                        </a:lnTo>
                        <a:lnTo>
                          <a:pt x="9" y="0"/>
                        </a:lnTo>
                        <a:lnTo>
                          <a:pt x="8" y="0"/>
                        </a:lnTo>
                        <a:lnTo>
                          <a:pt x="8" y="1"/>
                        </a:lnTo>
                        <a:close/>
                      </a:path>
                    </a:pathLst>
                  </a:custGeom>
                  <a:solidFill>
                    <a:srgbClr val="7FBF7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08" name="Freeform 118"/>
                  <p:cNvSpPr>
                    <a:spLocks/>
                  </p:cNvSpPr>
                  <p:nvPr/>
                </p:nvSpPr>
                <p:spPr bwMode="auto">
                  <a:xfrm>
                    <a:off x="2814" y="2605"/>
                    <a:ext cx="29" cy="38"/>
                  </a:xfrm>
                  <a:custGeom>
                    <a:avLst/>
                    <a:gdLst>
                      <a:gd name="T0" fmla="*/ 17 w 29"/>
                      <a:gd name="T1" fmla="*/ 0 h 38"/>
                      <a:gd name="T2" fmla="*/ 20 w 29"/>
                      <a:gd name="T3" fmla="*/ 4 h 38"/>
                      <a:gd name="T4" fmla="*/ 24 w 29"/>
                      <a:gd name="T5" fmla="*/ 7 h 38"/>
                      <a:gd name="T6" fmla="*/ 26 w 29"/>
                      <a:gd name="T7" fmla="*/ 9 h 38"/>
                      <a:gd name="T8" fmla="*/ 27 w 29"/>
                      <a:gd name="T9" fmla="*/ 11 h 38"/>
                      <a:gd name="T10" fmla="*/ 29 w 29"/>
                      <a:gd name="T11" fmla="*/ 15 h 38"/>
                      <a:gd name="T12" fmla="*/ 29 w 29"/>
                      <a:gd name="T13" fmla="*/ 19 h 38"/>
                      <a:gd name="T14" fmla="*/ 29 w 29"/>
                      <a:gd name="T15" fmla="*/ 23 h 38"/>
                      <a:gd name="T16" fmla="*/ 27 w 29"/>
                      <a:gd name="T17" fmla="*/ 27 h 38"/>
                      <a:gd name="T18" fmla="*/ 26 w 29"/>
                      <a:gd name="T19" fmla="*/ 29 h 38"/>
                      <a:gd name="T20" fmla="*/ 24 w 29"/>
                      <a:gd name="T21" fmla="*/ 32 h 38"/>
                      <a:gd name="T22" fmla="*/ 22 w 29"/>
                      <a:gd name="T23" fmla="*/ 34 h 38"/>
                      <a:gd name="T24" fmla="*/ 20 w 29"/>
                      <a:gd name="T25" fmla="*/ 35 h 38"/>
                      <a:gd name="T26" fmla="*/ 16 w 29"/>
                      <a:gd name="T27" fmla="*/ 37 h 38"/>
                      <a:gd name="T28" fmla="*/ 12 w 29"/>
                      <a:gd name="T29" fmla="*/ 38 h 38"/>
                      <a:gd name="T30" fmla="*/ 6 w 29"/>
                      <a:gd name="T31" fmla="*/ 38 h 38"/>
                      <a:gd name="T32" fmla="*/ 0 w 29"/>
                      <a:gd name="T33" fmla="*/ 36 h 38"/>
                      <a:gd name="T34" fmla="*/ 17 w 29"/>
                      <a:gd name="T35" fmla="*/ 0 h 38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29"/>
                      <a:gd name="T55" fmla="*/ 0 h 38"/>
                      <a:gd name="T56" fmla="*/ 29 w 29"/>
                      <a:gd name="T57" fmla="*/ 38 h 38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29" h="38">
                        <a:moveTo>
                          <a:pt x="17" y="0"/>
                        </a:moveTo>
                        <a:lnTo>
                          <a:pt x="20" y="4"/>
                        </a:lnTo>
                        <a:lnTo>
                          <a:pt x="24" y="7"/>
                        </a:lnTo>
                        <a:lnTo>
                          <a:pt x="26" y="9"/>
                        </a:lnTo>
                        <a:lnTo>
                          <a:pt x="27" y="11"/>
                        </a:lnTo>
                        <a:lnTo>
                          <a:pt x="29" y="15"/>
                        </a:lnTo>
                        <a:lnTo>
                          <a:pt x="29" y="19"/>
                        </a:lnTo>
                        <a:lnTo>
                          <a:pt x="29" y="23"/>
                        </a:lnTo>
                        <a:lnTo>
                          <a:pt x="27" y="27"/>
                        </a:lnTo>
                        <a:lnTo>
                          <a:pt x="26" y="29"/>
                        </a:lnTo>
                        <a:lnTo>
                          <a:pt x="24" y="32"/>
                        </a:lnTo>
                        <a:lnTo>
                          <a:pt x="22" y="34"/>
                        </a:lnTo>
                        <a:lnTo>
                          <a:pt x="20" y="35"/>
                        </a:lnTo>
                        <a:lnTo>
                          <a:pt x="16" y="37"/>
                        </a:lnTo>
                        <a:lnTo>
                          <a:pt x="12" y="38"/>
                        </a:lnTo>
                        <a:lnTo>
                          <a:pt x="6" y="38"/>
                        </a:lnTo>
                        <a:lnTo>
                          <a:pt x="0" y="36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09" name="Freeform 119"/>
                  <p:cNvSpPr>
                    <a:spLocks/>
                  </p:cNvSpPr>
                  <p:nvPr/>
                </p:nvSpPr>
                <p:spPr bwMode="auto">
                  <a:xfrm>
                    <a:off x="2824" y="2616"/>
                    <a:ext cx="12" cy="21"/>
                  </a:xfrm>
                  <a:custGeom>
                    <a:avLst/>
                    <a:gdLst>
                      <a:gd name="T0" fmla="*/ 11 w 12"/>
                      <a:gd name="T1" fmla="*/ 3 h 21"/>
                      <a:gd name="T2" fmla="*/ 11 w 12"/>
                      <a:gd name="T3" fmla="*/ 3 h 21"/>
                      <a:gd name="T4" fmla="*/ 10 w 12"/>
                      <a:gd name="T5" fmla="*/ 2 h 21"/>
                      <a:gd name="T6" fmla="*/ 10 w 12"/>
                      <a:gd name="T7" fmla="*/ 1 h 21"/>
                      <a:gd name="T8" fmla="*/ 9 w 12"/>
                      <a:gd name="T9" fmla="*/ 0 h 21"/>
                      <a:gd name="T10" fmla="*/ 0 w 12"/>
                      <a:gd name="T11" fmla="*/ 21 h 21"/>
                      <a:gd name="T12" fmla="*/ 2 w 12"/>
                      <a:gd name="T13" fmla="*/ 21 h 21"/>
                      <a:gd name="T14" fmla="*/ 4 w 12"/>
                      <a:gd name="T15" fmla="*/ 21 h 21"/>
                      <a:gd name="T16" fmla="*/ 5 w 12"/>
                      <a:gd name="T17" fmla="*/ 21 h 21"/>
                      <a:gd name="T18" fmla="*/ 6 w 12"/>
                      <a:gd name="T19" fmla="*/ 20 h 21"/>
                      <a:gd name="T20" fmla="*/ 7 w 12"/>
                      <a:gd name="T21" fmla="*/ 18 h 21"/>
                      <a:gd name="T22" fmla="*/ 9 w 12"/>
                      <a:gd name="T23" fmla="*/ 16 h 21"/>
                      <a:gd name="T24" fmla="*/ 10 w 12"/>
                      <a:gd name="T25" fmla="*/ 15 h 21"/>
                      <a:gd name="T26" fmla="*/ 11 w 12"/>
                      <a:gd name="T27" fmla="*/ 13 h 21"/>
                      <a:gd name="T28" fmla="*/ 12 w 12"/>
                      <a:gd name="T29" fmla="*/ 11 h 21"/>
                      <a:gd name="T30" fmla="*/ 12 w 12"/>
                      <a:gd name="T31" fmla="*/ 8 h 21"/>
                      <a:gd name="T32" fmla="*/ 12 w 12"/>
                      <a:gd name="T33" fmla="*/ 6 h 21"/>
                      <a:gd name="T34" fmla="*/ 11 w 12"/>
                      <a:gd name="T35" fmla="*/ 3 h 21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12"/>
                      <a:gd name="T55" fmla="*/ 0 h 21"/>
                      <a:gd name="T56" fmla="*/ 12 w 12"/>
                      <a:gd name="T57" fmla="*/ 21 h 21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12" h="21">
                        <a:moveTo>
                          <a:pt x="11" y="3"/>
                        </a:moveTo>
                        <a:lnTo>
                          <a:pt x="11" y="3"/>
                        </a:lnTo>
                        <a:lnTo>
                          <a:pt x="10" y="2"/>
                        </a:lnTo>
                        <a:lnTo>
                          <a:pt x="10" y="1"/>
                        </a:lnTo>
                        <a:lnTo>
                          <a:pt x="9" y="0"/>
                        </a:lnTo>
                        <a:lnTo>
                          <a:pt x="0" y="21"/>
                        </a:lnTo>
                        <a:lnTo>
                          <a:pt x="2" y="21"/>
                        </a:lnTo>
                        <a:lnTo>
                          <a:pt x="4" y="21"/>
                        </a:lnTo>
                        <a:lnTo>
                          <a:pt x="5" y="21"/>
                        </a:lnTo>
                        <a:lnTo>
                          <a:pt x="6" y="20"/>
                        </a:lnTo>
                        <a:lnTo>
                          <a:pt x="7" y="18"/>
                        </a:lnTo>
                        <a:lnTo>
                          <a:pt x="9" y="16"/>
                        </a:lnTo>
                        <a:lnTo>
                          <a:pt x="10" y="15"/>
                        </a:lnTo>
                        <a:lnTo>
                          <a:pt x="11" y="13"/>
                        </a:lnTo>
                        <a:lnTo>
                          <a:pt x="12" y="11"/>
                        </a:lnTo>
                        <a:lnTo>
                          <a:pt x="12" y="8"/>
                        </a:lnTo>
                        <a:lnTo>
                          <a:pt x="12" y="6"/>
                        </a:lnTo>
                        <a:lnTo>
                          <a:pt x="11" y="3"/>
                        </a:lnTo>
                        <a:close/>
                      </a:path>
                    </a:pathLst>
                  </a:custGeom>
                  <a:solidFill>
                    <a:srgbClr val="7FBF7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10" name="Freeform 121"/>
                  <p:cNvSpPr>
                    <a:spLocks/>
                  </p:cNvSpPr>
                  <p:nvPr/>
                </p:nvSpPr>
                <p:spPr bwMode="auto">
                  <a:xfrm>
                    <a:off x="2827" y="2562"/>
                    <a:ext cx="11" cy="16"/>
                  </a:xfrm>
                  <a:custGeom>
                    <a:avLst/>
                    <a:gdLst>
                      <a:gd name="T0" fmla="*/ 7 w 11"/>
                      <a:gd name="T1" fmla="*/ 0 h 16"/>
                      <a:gd name="T2" fmla="*/ 5 w 11"/>
                      <a:gd name="T3" fmla="*/ 1 h 16"/>
                      <a:gd name="T4" fmla="*/ 4 w 11"/>
                      <a:gd name="T5" fmla="*/ 2 h 16"/>
                      <a:gd name="T6" fmla="*/ 2 w 11"/>
                      <a:gd name="T7" fmla="*/ 5 h 16"/>
                      <a:gd name="T8" fmla="*/ 1 w 11"/>
                      <a:gd name="T9" fmla="*/ 6 h 16"/>
                      <a:gd name="T10" fmla="*/ 0 w 11"/>
                      <a:gd name="T11" fmla="*/ 9 h 16"/>
                      <a:gd name="T12" fmla="*/ 0 w 11"/>
                      <a:gd name="T13" fmla="*/ 11 h 16"/>
                      <a:gd name="T14" fmla="*/ 0 w 11"/>
                      <a:gd name="T15" fmla="*/ 12 h 16"/>
                      <a:gd name="T16" fmla="*/ 1 w 11"/>
                      <a:gd name="T17" fmla="*/ 13 h 16"/>
                      <a:gd name="T18" fmla="*/ 1 w 11"/>
                      <a:gd name="T19" fmla="*/ 14 h 16"/>
                      <a:gd name="T20" fmla="*/ 2 w 11"/>
                      <a:gd name="T21" fmla="*/ 14 h 16"/>
                      <a:gd name="T22" fmla="*/ 2 w 11"/>
                      <a:gd name="T23" fmla="*/ 15 h 16"/>
                      <a:gd name="T24" fmla="*/ 3 w 11"/>
                      <a:gd name="T25" fmla="*/ 16 h 16"/>
                      <a:gd name="T26" fmla="*/ 11 w 11"/>
                      <a:gd name="T27" fmla="*/ 0 h 16"/>
                      <a:gd name="T28" fmla="*/ 9 w 11"/>
                      <a:gd name="T29" fmla="*/ 0 h 16"/>
                      <a:gd name="T30" fmla="*/ 9 w 11"/>
                      <a:gd name="T31" fmla="*/ 0 h 16"/>
                      <a:gd name="T32" fmla="*/ 8 w 11"/>
                      <a:gd name="T33" fmla="*/ 0 h 16"/>
                      <a:gd name="T34" fmla="*/ 7 w 11"/>
                      <a:gd name="T35" fmla="*/ 0 h 1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11"/>
                      <a:gd name="T55" fmla="*/ 0 h 16"/>
                      <a:gd name="T56" fmla="*/ 11 w 11"/>
                      <a:gd name="T57" fmla="*/ 16 h 1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11" h="16">
                        <a:moveTo>
                          <a:pt x="7" y="0"/>
                        </a:moveTo>
                        <a:lnTo>
                          <a:pt x="5" y="1"/>
                        </a:lnTo>
                        <a:lnTo>
                          <a:pt x="4" y="2"/>
                        </a:lnTo>
                        <a:lnTo>
                          <a:pt x="2" y="5"/>
                        </a:lnTo>
                        <a:lnTo>
                          <a:pt x="1" y="6"/>
                        </a:lnTo>
                        <a:lnTo>
                          <a:pt x="0" y="9"/>
                        </a:lnTo>
                        <a:lnTo>
                          <a:pt x="0" y="11"/>
                        </a:lnTo>
                        <a:lnTo>
                          <a:pt x="0" y="12"/>
                        </a:lnTo>
                        <a:lnTo>
                          <a:pt x="1" y="13"/>
                        </a:lnTo>
                        <a:lnTo>
                          <a:pt x="1" y="14"/>
                        </a:lnTo>
                        <a:lnTo>
                          <a:pt x="2" y="14"/>
                        </a:lnTo>
                        <a:lnTo>
                          <a:pt x="2" y="15"/>
                        </a:lnTo>
                        <a:lnTo>
                          <a:pt x="3" y="16"/>
                        </a:lnTo>
                        <a:lnTo>
                          <a:pt x="11" y="0"/>
                        </a:lnTo>
                        <a:lnTo>
                          <a:pt x="9" y="0"/>
                        </a:lnTo>
                        <a:lnTo>
                          <a:pt x="8" y="0"/>
                        </a:lnTo>
                        <a:lnTo>
                          <a:pt x="7" y="0"/>
                        </a:lnTo>
                        <a:close/>
                      </a:path>
                    </a:pathLst>
                  </a:custGeom>
                  <a:solidFill>
                    <a:srgbClr val="7FBF7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11" name="Rectangle 141"/>
                  <p:cNvSpPr>
                    <a:spLocks noChangeArrowheads="1"/>
                  </p:cNvSpPr>
                  <p:nvPr/>
                </p:nvSpPr>
                <p:spPr bwMode="auto">
                  <a:xfrm>
                    <a:off x="2537" y="2503"/>
                    <a:ext cx="8" cy="18"/>
                  </a:xfrm>
                  <a:prstGeom prst="rect">
                    <a:avLst/>
                  </a:prstGeom>
                  <a:solidFill>
                    <a:srgbClr val="FFBF7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12" name="Freeform 144"/>
                  <p:cNvSpPr>
                    <a:spLocks/>
                  </p:cNvSpPr>
                  <p:nvPr/>
                </p:nvSpPr>
                <p:spPr bwMode="auto">
                  <a:xfrm>
                    <a:off x="2547" y="2568"/>
                    <a:ext cx="8" cy="16"/>
                  </a:xfrm>
                  <a:custGeom>
                    <a:avLst/>
                    <a:gdLst>
                      <a:gd name="T0" fmla="*/ 0 w 8"/>
                      <a:gd name="T1" fmla="*/ 0 h 16"/>
                      <a:gd name="T2" fmla="*/ 1 w 8"/>
                      <a:gd name="T3" fmla="*/ 0 h 16"/>
                      <a:gd name="T4" fmla="*/ 3 w 8"/>
                      <a:gd name="T5" fmla="*/ 1 h 16"/>
                      <a:gd name="T6" fmla="*/ 4 w 8"/>
                      <a:gd name="T7" fmla="*/ 1 h 16"/>
                      <a:gd name="T8" fmla="*/ 5 w 8"/>
                      <a:gd name="T9" fmla="*/ 2 h 16"/>
                      <a:gd name="T10" fmla="*/ 6 w 8"/>
                      <a:gd name="T11" fmla="*/ 3 h 16"/>
                      <a:gd name="T12" fmla="*/ 7 w 8"/>
                      <a:gd name="T13" fmla="*/ 4 h 16"/>
                      <a:gd name="T14" fmla="*/ 8 w 8"/>
                      <a:gd name="T15" fmla="*/ 6 h 16"/>
                      <a:gd name="T16" fmla="*/ 8 w 8"/>
                      <a:gd name="T17" fmla="*/ 7 h 16"/>
                      <a:gd name="T18" fmla="*/ 8 w 8"/>
                      <a:gd name="T19" fmla="*/ 8 h 16"/>
                      <a:gd name="T20" fmla="*/ 8 w 8"/>
                      <a:gd name="T21" fmla="*/ 9 h 16"/>
                      <a:gd name="T22" fmla="*/ 7 w 8"/>
                      <a:gd name="T23" fmla="*/ 10 h 16"/>
                      <a:gd name="T24" fmla="*/ 7 w 8"/>
                      <a:gd name="T25" fmla="*/ 12 h 16"/>
                      <a:gd name="T26" fmla="*/ 5 w 8"/>
                      <a:gd name="T27" fmla="*/ 14 h 16"/>
                      <a:gd name="T28" fmla="*/ 4 w 8"/>
                      <a:gd name="T29" fmla="*/ 15 h 16"/>
                      <a:gd name="T30" fmla="*/ 2 w 8"/>
                      <a:gd name="T31" fmla="*/ 16 h 16"/>
                      <a:gd name="T32" fmla="*/ 0 w 8"/>
                      <a:gd name="T33" fmla="*/ 16 h 16"/>
                      <a:gd name="T34" fmla="*/ 0 w 8"/>
                      <a:gd name="T35" fmla="*/ 0 h 1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8"/>
                      <a:gd name="T55" fmla="*/ 0 h 16"/>
                      <a:gd name="T56" fmla="*/ 8 w 8"/>
                      <a:gd name="T57" fmla="*/ 16 h 1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8" h="1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5" y="2"/>
                        </a:lnTo>
                        <a:lnTo>
                          <a:pt x="6" y="3"/>
                        </a:lnTo>
                        <a:lnTo>
                          <a:pt x="7" y="4"/>
                        </a:lnTo>
                        <a:lnTo>
                          <a:pt x="8" y="6"/>
                        </a:lnTo>
                        <a:lnTo>
                          <a:pt x="8" y="7"/>
                        </a:lnTo>
                        <a:lnTo>
                          <a:pt x="8" y="8"/>
                        </a:lnTo>
                        <a:lnTo>
                          <a:pt x="8" y="9"/>
                        </a:lnTo>
                        <a:lnTo>
                          <a:pt x="7" y="10"/>
                        </a:lnTo>
                        <a:lnTo>
                          <a:pt x="7" y="12"/>
                        </a:lnTo>
                        <a:lnTo>
                          <a:pt x="5" y="14"/>
                        </a:lnTo>
                        <a:lnTo>
                          <a:pt x="4" y="15"/>
                        </a:lnTo>
                        <a:lnTo>
                          <a:pt x="2" y="16"/>
                        </a:lnTo>
                        <a:lnTo>
                          <a:pt x="0" y="1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13" name="Freeform 150"/>
                  <p:cNvSpPr>
                    <a:spLocks/>
                  </p:cNvSpPr>
                  <p:nvPr/>
                </p:nvSpPr>
                <p:spPr bwMode="auto">
                  <a:xfrm>
                    <a:off x="2451" y="2572"/>
                    <a:ext cx="14" cy="20"/>
                  </a:xfrm>
                  <a:custGeom>
                    <a:avLst/>
                    <a:gdLst>
                      <a:gd name="T0" fmla="*/ 14 w 14"/>
                      <a:gd name="T1" fmla="*/ 17 h 20"/>
                      <a:gd name="T2" fmla="*/ 7 w 14"/>
                      <a:gd name="T3" fmla="*/ 0 h 20"/>
                      <a:gd name="T4" fmla="*/ 0 w 14"/>
                      <a:gd name="T5" fmla="*/ 2 h 20"/>
                      <a:gd name="T6" fmla="*/ 6 w 14"/>
                      <a:gd name="T7" fmla="*/ 20 h 20"/>
                      <a:gd name="T8" fmla="*/ 14 w 14"/>
                      <a:gd name="T9" fmla="*/ 17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4"/>
                      <a:gd name="T16" fmla="*/ 0 h 20"/>
                      <a:gd name="T17" fmla="*/ 14 w 14"/>
                      <a:gd name="T18" fmla="*/ 20 h 2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4" h="20">
                        <a:moveTo>
                          <a:pt x="14" y="17"/>
                        </a:moveTo>
                        <a:lnTo>
                          <a:pt x="7" y="0"/>
                        </a:lnTo>
                        <a:lnTo>
                          <a:pt x="0" y="2"/>
                        </a:lnTo>
                        <a:lnTo>
                          <a:pt x="6" y="20"/>
                        </a:lnTo>
                        <a:lnTo>
                          <a:pt x="14" y="17"/>
                        </a:lnTo>
                        <a:close/>
                      </a:path>
                    </a:pathLst>
                  </a:custGeom>
                  <a:solidFill>
                    <a:srgbClr val="FF9E3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14" name="Freeform 151"/>
                  <p:cNvSpPr>
                    <a:spLocks/>
                  </p:cNvSpPr>
                  <p:nvPr/>
                </p:nvSpPr>
                <p:spPr bwMode="auto">
                  <a:xfrm>
                    <a:off x="2428" y="2591"/>
                    <a:ext cx="21" cy="17"/>
                  </a:xfrm>
                  <a:custGeom>
                    <a:avLst/>
                    <a:gdLst>
                      <a:gd name="T0" fmla="*/ 21 w 21"/>
                      <a:gd name="T1" fmla="*/ 10 h 17"/>
                      <a:gd name="T2" fmla="*/ 4 w 21"/>
                      <a:gd name="T3" fmla="*/ 0 h 17"/>
                      <a:gd name="T4" fmla="*/ 0 w 21"/>
                      <a:gd name="T5" fmla="*/ 7 h 17"/>
                      <a:gd name="T6" fmla="*/ 16 w 21"/>
                      <a:gd name="T7" fmla="*/ 17 h 17"/>
                      <a:gd name="T8" fmla="*/ 21 w 21"/>
                      <a:gd name="T9" fmla="*/ 10 h 1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1"/>
                      <a:gd name="T16" fmla="*/ 0 h 17"/>
                      <a:gd name="T17" fmla="*/ 21 w 21"/>
                      <a:gd name="T18" fmla="*/ 17 h 1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1" h="17">
                        <a:moveTo>
                          <a:pt x="21" y="10"/>
                        </a:moveTo>
                        <a:lnTo>
                          <a:pt x="4" y="0"/>
                        </a:lnTo>
                        <a:lnTo>
                          <a:pt x="0" y="7"/>
                        </a:lnTo>
                        <a:lnTo>
                          <a:pt x="16" y="17"/>
                        </a:lnTo>
                        <a:lnTo>
                          <a:pt x="21" y="10"/>
                        </a:lnTo>
                        <a:close/>
                      </a:path>
                    </a:pathLst>
                  </a:custGeom>
                  <a:solidFill>
                    <a:srgbClr val="FF9E3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15" name="Rectangle 152"/>
                  <p:cNvSpPr>
                    <a:spLocks noChangeArrowheads="1"/>
                  </p:cNvSpPr>
                  <p:nvPr/>
                </p:nvSpPr>
                <p:spPr bwMode="auto">
                  <a:xfrm>
                    <a:off x="2422" y="2619"/>
                    <a:ext cx="18" cy="9"/>
                  </a:xfrm>
                  <a:prstGeom prst="rect">
                    <a:avLst/>
                  </a:prstGeom>
                  <a:solidFill>
                    <a:srgbClr val="FF9E3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16" name="Freeform 156"/>
                  <p:cNvSpPr>
                    <a:spLocks/>
                  </p:cNvSpPr>
                  <p:nvPr/>
                </p:nvSpPr>
                <p:spPr bwMode="auto">
                  <a:xfrm>
                    <a:off x="2482" y="2630"/>
                    <a:ext cx="11" cy="15"/>
                  </a:xfrm>
                  <a:custGeom>
                    <a:avLst/>
                    <a:gdLst>
                      <a:gd name="T0" fmla="*/ 0 w 11"/>
                      <a:gd name="T1" fmla="*/ 0 h 15"/>
                      <a:gd name="T2" fmla="*/ 1 w 11"/>
                      <a:gd name="T3" fmla="*/ 0 h 15"/>
                      <a:gd name="T4" fmla="*/ 3 w 11"/>
                      <a:gd name="T5" fmla="*/ 0 h 15"/>
                      <a:gd name="T6" fmla="*/ 4 w 11"/>
                      <a:gd name="T7" fmla="*/ 0 h 15"/>
                      <a:gd name="T8" fmla="*/ 5 w 11"/>
                      <a:gd name="T9" fmla="*/ 0 h 15"/>
                      <a:gd name="T10" fmla="*/ 7 w 11"/>
                      <a:gd name="T11" fmla="*/ 1 h 15"/>
                      <a:gd name="T12" fmla="*/ 9 w 11"/>
                      <a:gd name="T13" fmla="*/ 2 h 15"/>
                      <a:gd name="T14" fmla="*/ 10 w 11"/>
                      <a:gd name="T15" fmla="*/ 3 h 15"/>
                      <a:gd name="T16" fmla="*/ 11 w 11"/>
                      <a:gd name="T17" fmla="*/ 4 h 15"/>
                      <a:gd name="T18" fmla="*/ 11 w 11"/>
                      <a:gd name="T19" fmla="*/ 6 h 15"/>
                      <a:gd name="T20" fmla="*/ 11 w 11"/>
                      <a:gd name="T21" fmla="*/ 7 h 15"/>
                      <a:gd name="T22" fmla="*/ 11 w 11"/>
                      <a:gd name="T23" fmla="*/ 9 h 15"/>
                      <a:gd name="T24" fmla="*/ 11 w 11"/>
                      <a:gd name="T25" fmla="*/ 10 h 15"/>
                      <a:gd name="T26" fmla="*/ 11 w 11"/>
                      <a:gd name="T27" fmla="*/ 11 h 15"/>
                      <a:gd name="T28" fmla="*/ 10 w 11"/>
                      <a:gd name="T29" fmla="*/ 13 h 15"/>
                      <a:gd name="T30" fmla="*/ 8 w 11"/>
                      <a:gd name="T31" fmla="*/ 14 h 15"/>
                      <a:gd name="T32" fmla="*/ 5 w 11"/>
                      <a:gd name="T33" fmla="*/ 15 h 15"/>
                      <a:gd name="T34" fmla="*/ 0 w 11"/>
                      <a:gd name="T35" fmla="*/ 0 h 15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11"/>
                      <a:gd name="T55" fmla="*/ 0 h 15"/>
                      <a:gd name="T56" fmla="*/ 11 w 11"/>
                      <a:gd name="T57" fmla="*/ 15 h 15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11" h="1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1"/>
                        </a:lnTo>
                        <a:lnTo>
                          <a:pt x="9" y="2"/>
                        </a:lnTo>
                        <a:lnTo>
                          <a:pt x="10" y="3"/>
                        </a:lnTo>
                        <a:lnTo>
                          <a:pt x="11" y="4"/>
                        </a:lnTo>
                        <a:lnTo>
                          <a:pt x="11" y="6"/>
                        </a:lnTo>
                        <a:lnTo>
                          <a:pt x="11" y="7"/>
                        </a:lnTo>
                        <a:lnTo>
                          <a:pt x="11" y="9"/>
                        </a:lnTo>
                        <a:lnTo>
                          <a:pt x="11" y="10"/>
                        </a:lnTo>
                        <a:lnTo>
                          <a:pt x="11" y="11"/>
                        </a:lnTo>
                        <a:lnTo>
                          <a:pt x="10" y="13"/>
                        </a:lnTo>
                        <a:lnTo>
                          <a:pt x="8" y="14"/>
                        </a:lnTo>
                        <a:lnTo>
                          <a:pt x="5" y="1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9E3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17" name="Freeform 157"/>
                  <p:cNvSpPr>
                    <a:spLocks/>
                  </p:cNvSpPr>
                  <p:nvPr/>
                </p:nvSpPr>
                <p:spPr bwMode="auto">
                  <a:xfrm>
                    <a:off x="2467" y="2611"/>
                    <a:ext cx="10" cy="14"/>
                  </a:xfrm>
                  <a:custGeom>
                    <a:avLst/>
                    <a:gdLst>
                      <a:gd name="T0" fmla="*/ 0 w 10"/>
                      <a:gd name="T1" fmla="*/ 4 h 14"/>
                      <a:gd name="T2" fmla="*/ 1 w 10"/>
                      <a:gd name="T3" fmla="*/ 3 h 14"/>
                      <a:gd name="T4" fmla="*/ 2 w 10"/>
                      <a:gd name="T5" fmla="*/ 2 h 14"/>
                      <a:gd name="T6" fmla="*/ 3 w 10"/>
                      <a:gd name="T7" fmla="*/ 1 h 14"/>
                      <a:gd name="T8" fmla="*/ 5 w 10"/>
                      <a:gd name="T9" fmla="*/ 0 h 14"/>
                      <a:gd name="T10" fmla="*/ 10 w 10"/>
                      <a:gd name="T11" fmla="*/ 14 h 14"/>
                      <a:gd name="T12" fmla="*/ 9 w 10"/>
                      <a:gd name="T13" fmla="*/ 14 h 14"/>
                      <a:gd name="T14" fmla="*/ 6 w 10"/>
                      <a:gd name="T15" fmla="*/ 14 h 14"/>
                      <a:gd name="T16" fmla="*/ 5 w 10"/>
                      <a:gd name="T17" fmla="*/ 14 h 14"/>
                      <a:gd name="T18" fmla="*/ 3 w 10"/>
                      <a:gd name="T19" fmla="*/ 14 h 14"/>
                      <a:gd name="T20" fmla="*/ 2 w 10"/>
                      <a:gd name="T21" fmla="*/ 13 h 14"/>
                      <a:gd name="T22" fmla="*/ 2 w 10"/>
                      <a:gd name="T23" fmla="*/ 12 h 14"/>
                      <a:gd name="T24" fmla="*/ 1 w 10"/>
                      <a:gd name="T25" fmla="*/ 11 h 14"/>
                      <a:gd name="T26" fmla="*/ 0 w 10"/>
                      <a:gd name="T27" fmla="*/ 9 h 14"/>
                      <a:gd name="T28" fmla="*/ 0 w 10"/>
                      <a:gd name="T29" fmla="*/ 8 h 14"/>
                      <a:gd name="T30" fmla="*/ 0 w 10"/>
                      <a:gd name="T31" fmla="*/ 7 h 14"/>
                      <a:gd name="T32" fmla="*/ 0 w 10"/>
                      <a:gd name="T33" fmla="*/ 5 h 14"/>
                      <a:gd name="T34" fmla="*/ 0 w 10"/>
                      <a:gd name="T35" fmla="*/ 4 h 1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10"/>
                      <a:gd name="T55" fmla="*/ 0 h 14"/>
                      <a:gd name="T56" fmla="*/ 10 w 10"/>
                      <a:gd name="T57" fmla="*/ 14 h 14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10" h="14">
                        <a:moveTo>
                          <a:pt x="0" y="4"/>
                        </a:moveTo>
                        <a:lnTo>
                          <a:pt x="1" y="3"/>
                        </a:lnTo>
                        <a:lnTo>
                          <a:pt x="2" y="2"/>
                        </a:lnTo>
                        <a:lnTo>
                          <a:pt x="3" y="1"/>
                        </a:lnTo>
                        <a:lnTo>
                          <a:pt x="5" y="0"/>
                        </a:lnTo>
                        <a:lnTo>
                          <a:pt x="10" y="14"/>
                        </a:lnTo>
                        <a:lnTo>
                          <a:pt x="9" y="14"/>
                        </a:lnTo>
                        <a:lnTo>
                          <a:pt x="6" y="14"/>
                        </a:lnTo>
                        <a:lnTo>
                          <a:pt x="5" y="14"/>
                        </a:lnTo>
                        <a:lnTo>
                          <a:pt x="3" y="14"/>
                        </a:lnTo>
                        <a:lnTo>
                          <a:pt x="2" y="13"/>
                        </a:lnTo>
                        <a:lnTo>
                          <a:pt x="2" y="12"/>
                        </a:lnTo>
                        <a:lnTo>
                          <a:pt x="1" y="11"/>
                        </a:lnTo>
                        <a:lnTo>
                          <a:pt x="0" y="9"/>
                        </a:lnTo>
                        <a:lnTo>
                          <a:pt x="0" y="8"/>
                        </a:lnTo>
                        <a:lnTo>
                          <a:pt x="0" y="7"/>
                        </a:lnTo>
                        <a:lnTo>
                          <a:pt x="0" y="5"/>
                        </a:lnTo>
                        <a:lnTo>
                          <a:pt x="0" y="4"/>
                        </a:lnTo>
                        <a:close/>
                      </a:path>
                    </a:pathLst>
                  </a:custGeom>
                  <a:solidFill>
                    <a:srgbClr val="FF9E3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18" name="Rectangle 161"/>
                  <p:cNvSpPr>
                    <a:spLocks noChangeArrowheads="1"/>
                  </p:cNvSpPr>
                  <p:nvPr/>
                </p:nvSpPr>
                <p:spPr bwMode="auto">
                  <a:xfrm>
                    <a:off x="2421" y="2617"/>
                    <a:ext cx="18" cy="8"/>
                  </a:xfrm>
                  <a:prstGeom prst="rect">
                    <a:avLst/>
                  </a:prstGeom>
                  <a:solidFill>
                    <a:srgbClr val="FFBF7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19" name="Freeform 162"/>
                  <p:cNvSpPr>
                    <a:spLocks/>
                  </p:cNvSpPr>
                  <p:nvPr/>
                </p:nvSpPr>
                <p:spPr bwMode="auto">
                  <a:xfrm>
                    <a:off x="2427" y="2587"/>
                    <a:ext cx="21" cy="17"/>
                  </a:xfrm>
                  <a:custGeom>
                    <a:avLst/>
                    <a:gdLst>
                      <a:gd name="T0" fmla="*/ 21 w 21"/>
                      <a:gd name="T1" fmla="*/ 11 h 17"/>
                      <a:gd name="T2" fmla="*/ 4 w 21"/>
                      <a:gd name="T3" fmla="*/ 0 h 17"/>
                      <a:gd name="T4" fmla="*/ 0 w 21"/>
                      <a:gd name="T5" fmla="*/ 8 h 17"/>
                      <a:gd name="T6" fmla="*/ 16 w 21"/>
                      <a:gd name="T7" fmla="*/ 17 h 17"/>
                      <a:gd name="T8" fmla="*/ 21 w 21"/>
                      <a:gd name="T9" fmla="*/ 11 h 1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1"/>
                      <a:gd name="T16" fmla="*/ 0 h 17"/>
                      <a:gd name="T17" fmla="*/ 21 w 21"/>
                      <a:gd name="T18" fmla="*/ 17 h 1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1" h="17">
                        <a:moveTo>
                          <a:pt x="21" y="11"/>
                        </a:moveTo>
                        <a:lnTo>
                          <a:pt x="4" y="0"/>
                        </a:lnTo>
                        <a:lnTo>
                          <a:pt x="0" y="8"/>
                        </a:lnTo>
                        <a:lnTo>
                          <a:pt x="16" y="17"/>
                        </a:lnTo>
                        <a:lnTo>
                          <a:pt x="21" y="11"/>
                        </a:lnTo>
                        <a:close/>
                      </a:path>
                    </a:pathLst>
                  </a:custGeom>
                  <a:solidFill>
                    <a:srgbClr val="FFBF7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20" name="Freeform 163"/>
                  <p:cNvSpPr>
                    <a:spLocks/>
                  </p:cNvSpPr>
                  <p:nvPr/>
                </p:nvSpPr>
                <p:spPr bwMode="auto">
                  <a:xfrm>
                    <a:off x="2446" y="2569"/>
                    <a:ext cx="14" cy="20"/>
                  </a:xfrm>
                  <a:custGeom>
                    <a:avLst/>
                    <a:gdLst>
                      <a:gd name="T0" fmla="*/ 14 w 14"/>
                      <a:gd name="T1" fmla="*/ 18 h 20"/>
                      <a:gd name="T2" fmla="*/ 8 w 14"/>
                      <a:gd name="T3" fmla="*/ 0 h 20"/>
                      <a:gd name="T4" fmla="*/ 0 w 14"/>
                      <a:gd name="T5" fmla="*/ 3 h 20"/>
                      <a:gd name="T6" fmla="*/ 7 w 14"/>
                      <a:gd name="T7" fmla="*/ 20 h 20"/>
                      <a:gd name="T8" fmla="*/ 14 w 14"/>
                      <a:gd name="T9" fmla="*/ 18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4"/>
                      <a:gd name="T16" fmla="*/ 0 h 20"/>
                      <a:gd name="T17" fmla="*/ 14 w 14"/>
                      <a:gd name="T18" fmla="*/ 20 h 2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4" h="20">
                        <a:moveTo>
                          <a:pt x="14" y="18"/>
                        </a:moveTo>
                        <a:lnTo>
                          <a:pt x="8" y="0"/>
                        </a:lnTo>
                        <a:lnTo>
                          <a:pt x="0" y="3"/>
                        </a:lnTo>
                        <a:lnTo>
                          <a:pt x="7" y="20"/>
                        </a:lnTo>
                        <a:lnTo>
                          <a:pt x="14" y="18"/>
                        </a:lnTo>
                        <a:close/>
                      </a:path>
                    </a:pathLst>
                  </a:custGeom>
                  <a:solidFill>
                    <a:srgbClr val="FFBF7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21" name="Freeform 166"/>
                  <p:cNvSpPr>
                    <a:spLocks/>
                  </p:cNvSpPr>
                  <p:nvPr/>
                </p:nvSpPr>
                <p:spPr bwMode="auto">
                  <a:xfrm>
                    <a:off x="2478" y="2629"/>
                    <a:ext cx="11" cy="15"/>
                  </a:xfrm>
                  <a:custGeom>
                    <a:avLst/>
                    <a:gdLst>
                      <a:gd name="T0" fmla="*/ 0 w 11"/>
                      <a:gd name="T1" fmla="*/ 0 h 15"/>
                      <a:gd name="T2" fmla="*/ 1 w 11"/>
                      <a:gd name="T3" fmla="*/ 0 h 15"/>
                      <a:gd name="T4" fmla="*/ 3 w 11"/>
                      <a:gd name="T5" fmla="*/ 0 h 15"/>
                      <a:gd name="T6" fmla="*/ 4 w 11"/>
                      <a:gd name="T7" fmla="*/ 0 h 15"/>
                      <a:gd name="T8" fmla="*/ 5 w 11"/>
                      <a:gd name="T9" fmla="*/ 0 h 15"/>
                      <a:gd name="T10" fmla="*/ 6 w 11"/>
                      <a:gd name="T11" fmla="*/ 1 h 15"/>
                      <a:gd name="T12" fmla="*/ 8 w 11"/>
                      <a:gd name="T13" fmla="*/ 2 h 15"/>
                      <a:gd name="T14" fmla="*/ 9 w 11"/>
                      <a:gd name="T15" fmla="*/ 3 h 15"/>
                      <a:gd name="T16" fmla="*/ 11 w 11"/>
                      <a:gd name="T17" fmla="*/ 4 h 15"/>
                      <a:gd name="T18" fmla="*/ 11 w 11"/>
                      <a:gd name="T19" fmla="*/ 5 h 15"/>
                      <a:gd name="T20" fmla="*/ 11 w 11"/>
                      <a:gd name="T21" fmla="*/ 7 h 15"/>
                      <a:gd name="T22" fmla="*/ 11 w 11"/>
                      <a:gd name="T23" fmla="*/ 9 h 15"/>
                      <a:gd name="T24" fmla="*/ 11 w 11"/>
                      <a:gd name="T25" fmla="*/ 10 h 15"/>
                      <a:gd name="T26" fmla="*/ 11 w 11"/>
                      <a:gd name="T27" fmla="*/ 11 h 15"/>
                      <a:gd name="T28" fmla="*/ 9 w 11"/>
                      <a:gd name="T29" fmla="*/ 13 h 15"/>
                      <a:gd name="T30" fmla="*/ 7 w 11"/>
                      <a:gd name="T31" fmla="*/ 14 h 15"/>
                      <a:gd name="T32" fmla="*/ 5 w 11"/>
                      <a:gd name="T33" fmla="*/ 15 h 15"/>
                      <a:gd name="T34" fmla="*/ 0 w 11"/>
                      <a:gd name="T35" fmla="*/ 0 h 15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11"/>
                      <a:gd name="T55" fmla="*/ 0 h 15"/>
                      <a:gd name="T56" fmla="*/ 11 w 11"/>
                      <a:gd name="T57" fmla="*/ 15 h 15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11" h="1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6" y="1"/>
                        </a:lnTo>
                        <a:lnTo>
                          <a:pt x="8" y="2"/>
                        </a:lnTo>
                        <a:lnTo>
                          <a:pt x="9" y="3"/>
                        </a:lnTo>
                        <a:lnTo>
                          <a:pt x="11" y="4"/>
                        </a:lnTo>
                        <a:lnTo>
                          <a:pt x="11" y="5"/>
                        </a:lnTo>
                        <a:lnTo>
                          <a:pt x="11" y="7"/>
                        </a:lnTo>
                        <a:lnTo>
                          <a:pt x="11" y="9"/>
                        </a:lnTo>
                        <a:lnTo>
                          <a:pt x="11" y="10"/>
                        </a:lnTo>
                        <a:lnTo>
                          <a:pt x="11" y="11"/>
                        </a:lnTo>
                        <a:lnTo>
                          <a:pt x="9" y="13"/>
                        </a:lnTo>
                        <a:lnTo>
                          <a:pt x="7" y="14"/>
                        </a:lnTo>
                        <a:lnTo>
                          <a:pt x="5" y="1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22" name="Freeform 175"/>
                  <p:cNvSpPr>
                    <a:spLocks/>
                  </p:cNvSpPr>
                  <p:nvPr/>
                </p:nvSpPr>
                <p:spPr bwMode="auto">
                  <a:xfrm>
                    <a:off x="2632" y="2557"/>
                    <a:ext cx="16" cy="20"/>
                  </a:xfrm>
                  <a:custGeom>
                    <a:avLst/>
                    <a:gdLst>
                      <a:gd name="T0" fmla="*/ 6 w 16"/>
                      <a:gd name="T1" fmla="*/ 20 h 20"/>
                      <a:gd name="T2" fmla="*/ 16 w 16"/>
                      <a:gd name="T3" fmla="*/ 4 h 20"/>
                      <a:gd name="T4" fmla="*/ 9 w 16"/>
                      <a:gd name="T5" fmla="*/ 0 h 20"/>
                      <a:gd name="T6" fmla="*/ 0 w 16"/>
                      <a:gd name="T7" fmla="*/ 16 h 20"/>
                      <a:gd name="T8" fmla="*/ 6 w 16"/>
                      <a:gd name="T9" fmla="*/ 20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6"/>
                      <a:gd name="T16" fmla="*/ 0 h 20"/>
                      <a:gd name="T17" fmla="*/ 16 w 16"/>
                      <a:gd name="T18" fmla="*/ 20 h 2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6" h="20">
                        <a:moveTo>
                          <a:pt x="6" y="20"/>
                        </a:moveTo>
                        <a:lnTo>
                          <a:pt x="16" y="4"/>
                        </a:lnTo>
                        <a:lnTo>
                          <a:pt x="9" y="0"/>
                        </a:lnTo>
                        <a:lnTo>
                          <a:pt x="0" y="16"/>
                        </a:lnTo>
                        <a:lnTo>
                          <a:pt x="6" y="20"/>
                        </a:lnTo>
                        <a:close/>
                      </a:path>
                    </a:pathLst>
                  </a:custGeom>
                  <a:solidFill>
                    <a:srgbClr val="FF9E3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23" name="Freeform 178"/>
                  <p:cNvSpPr>
                    <a:spLocks/>
                  </p:cNvSpPr>
                  <p:nvPr/>
                </p:nvSpPr>
                <p:spPr bwMode="auto">
                  <a:xfrm>
                    <a:off x="2625" y="2610"/>
                    <a:ext cx="8" cy="16"/>
                  </a:xfrm>
                  <a:custGeom>
                    <a:avLst/>
                    <a:gdLst>
                      <a:gd name="T0" fmla="*/ 0 w 8"/>
                      <a:gd name="T1" fmla="*/ 0 h 16"/>
                      <a:gd name="T2" fmla="*/ 1 w 8"/>
                      <a:gd name="T3" fmla="*/ 1 h 16"/>
                      <a:gd name="T4" fmla="*/ 4 w 8"/>
                      <a:gd name="T5" fmla="*/ 1 h 16"/>
                      <a:gd name="T6" fmla="*/ 5 w 8"/>
                      <a:gd name="T7" fmla="*/ 1 h 16"/>
                      <a:gd name="T8" fmla="*/ 6 w 8"/>
                      <a:gd name="T9" fmla="*/ 2 h 16"/>
                      <a:gd name="T10" fmla="*/ 7 w 8"/>
                      <a:gd name="T11" fmla="*/ 3 h 16"/>
                      <a:gd name="T12" fmla="*/ 8 w 8"/>
                      <a:gd name="T13" fmla="*/ 4 h 16"/>
                      <a:gd name="T14" fmla="*/ 8 w 8"/>
                      <a:gd name="T15" fmla="*/ 6 h 16"/>
                      <a:gd name="T16" fmla="*/ 8 w 8"/>
                      <a:gd name="T17" fmla="*/ 8 h 16"/>
                      <a:gd name="T18" fmla="*/ 8 w 8"/>
                      <a:gd name="T19" fmla="*/ 9 h 16"/>
                      <a:gd name="T20" fmla="*/ 8 w 8"/>
                      <a:gd name="T21" fmla="*/ 10 h 16"/>
                      <a:gd name="T22" fmla="*/ 8 w 8"/>
                      <a:gd name="T23" fmla="*/ 12 h 16"/>
                      <a:gd name="T24" fmla="*/ 7 w 8"/>
                      <a:gd name="T25" fmla="*/ 13 h 16"/>
                      <a:gd name="T26" fmla="*/ 6 w 8"/>
                      <a:gd name="T27" fmla="*/ 14 h 16"/>
                      <a:gd name="T28" fmla="*/ 5 w 8"/>
                      <a:gd name="T29" fmla="*/ 15 h 16"/>
                      <a:gd name="T30" fmla="*/ 2 w 8"/>
                      <a:gd name="T31" fmla="*/ 16 h 16"/>
                      <a:gd name="T32" fmla="*/ 0 w 8"/>
                      <a:gd name="T33" fmla="*/ 16 h 16"/>
                      <a:gd name="T34" fmla="*/ 0 w 8"/>
                      <a:gd name="T35" fmla="*/ 0 h 1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8"/>
                      <a:gd name="T55" fmla="*/ 0 h 16"/>
                      <a:gd name="T56" fmla="*/ 8 w 8"/>
                      <a:gd name="T57" fmla="*/ 16 h 1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8" h="16">
                        <a:moveTo>
                          <a:pt x="0" y="0"/>
                        </a:moveTo>
                        <a:lnTo>
                          <a:pt x="1" y="1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6" y="2"/>
                        </a:lnTo>
                        <a:lnTo>
                          <a:pt x="7" y="3"/>
                        </a:lnTo>
                        <a:lnTo>
                          <a:pt x="8" y="4"/>
                        </a:lnTo>
                        <a:lnTo>
                          <a:pt x="8" y="6"/>
                        </a:lnTo>
                        <a:lnTo>
                          <a:pt x="8" y="8"/>
                        </a:lnTo>
                        <a:lnTo>
                          <a:pt x="8" y="9"/>
                        </a:lnTo>
                        <a:lnTo>
                          <a:pt x="8" y="10"/>
                        </a:lnTo>
                        <a:lnTo>
                          <a:pt x="8" y="12"/>
                        </a:lnTo>
                        <a:lnTo>
                          <a:pt x="7" y="13"/>
                        </a:lnTo>
                        <a:lnTo>
                          <a:pt x="6" y="14"/>
                        </a:lnTo>
                        <a:lnTo>
                          <a:pt x="5" y="15"/>
                        </a:lnTo>
                        <a:lnTo>
                          <a:pt x="2" y="16"/>
                        </a:lnTo>
                        <a:lnTo>
                          <a:pt x="0" y="1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9E3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24" name="Freeform 179"/>
                  <p:cNvSpPr>
                    <a:spLocks/>
                  </p:cNvSpPr>
                  <p:nvPr/>
                </p:nvSpPr>
                <p:spPr bwMode="auto">
                  <a:xfrm>
                    <a:off x="2615" y="2588"/>
                    <a:ext cx="7" cy="15"/>
                  </a:xfrm>
                  <a:custGeom>
                    <a:avLst/>
                    <a:gdLst>
                      <a:gd name="T0" fmla="*/ 1 w 7"/>
                      <a:gd name="T1" fmla="*/ 3 h 15"/>
                      <a:gd name="T2" fmla="*/ 2 w 7"/>
                      <a:gd name="T3" fmla="*/ 2 h 15"/>
                      <a:gd name="T4" fmla="*/ 3 w 7"/>
                      <a:gd name="T5" fmla="*/ 1 h 15"/>
                      <a:gd name="T6" fmla="*/ 5 w 7"/>
                      <a:gd name="T7" fmla="*/ 1 h 15"/>
                      <a:gd name="T8" fmla="*/ 7 w 7"/>
                      <a:gd name="T9" fmla="*/ 0 h 15"/>
                      <a:gd name="T10" fmla="*/ 7 w 7"/>
                      <a:gd name="T11" fmla="*/ 15 h 15"/>
                      <a:gd name="T12" fmla="*/ 6 w 7"/>
                      <a:gd name="T13" fmla="*/ 15 h 15"/>
                      <a:gd name="T14" fmla="*/ 4 w 7"/>
                      <a:gd name="T15" fmla="*/ 14 h 15"/>
                      <a:gd name="T16" fmla="*/ 3 w 7"/>
                      <a:gd name="T17" fmla="*/ 14 h 15"/>
                      <a:gd name="T18" fmla="*/ 2 w 7"/>
                      <a:gd name="T19" fmla="*/ 13 h 15"/>
                      <a:gd name="T20" fmla="*/ 1 w 7"/>
                      <a:gd name="T21" fmla="*/ 12 h 15"/>
                      <a:gd name="T22" fmla="*/ 0 w 7"/>
                      <a:gd name="T23" fmla="*/ 11 h 15"/>
                      <a:gd name="T24" fmla="*/ 0 w 7"/>
                      <a:gd name="T25" fmla="*/ 9 h 15"/>
                      <a:gd name="T26" fmla="*/ 0 w 7"/>
                      <a:gd name="T27" fmla="*/ 8 h 15"/>
                      <a:gd name="T28" fmla="*/ 0 w 7"/>
                      <a:gd name="T29" fmla="*/ 7 h 15"/>
                      <a:gd name="T30" fmla="*/ 0 w 7"/>
                      <a:gd name="T31" fmla="*/ 6 h 15"/>
                      <a:gd name="T32" fmla="*/ 0 w 7"/>
                      <a:gd name="T33" fmla="*/ 4 h 15"/>
                      <a:gd name="T34" fmla="*/ 1 w 7"/>
                      <a:gd name="T35" fmla="*/ 3 h 15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7"/>
                      <a:gd name="T55" fmla="*/ 0 h 15"/>
                      <a:gd name="T56" fmla="*/ 7 w 7"/>
                      <a:gd name="T57" fmla="*/ 15 h 15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7" h="15">
                        <a:moveTo>
                          <a:pt x="1" y="3"/>
                        </a:moveTo>
                        <a:lnTo>
                          <a:pt x="2" y="2"/>
                        </a:lnTo>
                        <a:lnTo>
                          <a:pt x="3" y="1"/>
                        </a:lnTo>
                        <a:lnTo>
                          <a:pt x="5" y="1"/>
                        </a:lnTo>
                        <a:lnTo>
                          <a:pt x="7" y="0"/>
                        </a:lnTo>
                        <a:lnTo>
                          <a:pt x="7" y="15"/>
                        </a:lnTo>
                        <a:lnTo>
                          <a:pt x="6" y="15"/>
                        </a:lnTo>
                        <a:lnTo>
                          <a:pt x="4" y="14"/>
                        </a:lnTo>
                        <a:lnTo>
                          <a:pt x="3" y="14"/>
                        </a:lnTo>
                        <a:lnTo>
                          <a:pt x="2" y="13"/>
                        </a:lnTo>
                        <a:lnTo>
                          <a:pt x="1" y="12"/>
                        </a:lnTo>
                        <a:lnTo>
                          <a:pt x="0" y="11"/>
                        </a:lnTo>
                        <a:lnTo>
                          <a:pt x="0" y="9"/>
                        </a:lnTo>
                        <a:lnTo>
                          <a:pt x="0" y="8"/>
                        </a:lnTo>
                        <a:lnTo>
                          <a:pt x="0" y="7"/>
                        </a:lnTo>
                        <a:lnTo>
                          <a:pt x="0" y="6"/>
                        </a:lnTo>
                        <a:lnTo>
                          <a:pt x="0" y="4"/>
                        </a:lnTo>
                        <a:lnTo>
                          <a:pt x="1" y="3"/>
                        </a:lnTo>
                        <a:close/>
                      </a:path>
                    </a:pathLst>
                  </a:custGeom>
                  <a:solidFill>
                    <a:srgbClr val="FF9E3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25" name="Freeform 188"/>
                  <p:cNvSpPr>
                    <a:spLocks/>
                  </p:cNvSpPr>
                  <p:nvPr/>
                </p:nvSpPr>
                <p:spPr bwMode="auto">
                  <a:xfrm>
                    <a:off x="2621" y="2608"/>
                    <a:ext cx="9" cy="16"/>
                  </a:xfrm>
                  <a:custGeom>
                    <a:avLst/>
                    <a:gdLst>
                      <a:gd name="T0" fmla="*/ 0 w 9"/>
                      <a:gd name="T1" fmla="*/ 0 h 16"/>
                      <a:gd name="T2" fmla="*/ 2 w 9"/>
                      <a:gd name="T3" fmla="*/ 1 h 16"/>
                      <a:gd name="T4" fmla="*/ 3 w 9"/>
                      <a:gd name="T5" fmla="*/ 1 h 16"/>
                      <a:gd name="T6" fmla="*/ 4 w 9"/>
                      <a:gd name="T7" fmla="*/ 1 h 16"/>
                      <a:gd name="T8" fmla="*/ 5 w 9"/>
                      <a:gd name="T9" fmla="*/ 2 h 16"/>
                      <a:gd name="T10" fmla="*/ 6 w 9"/>
                      <a:gd name="T11" fmla="*/ 3 h 16"/>
                      <a:gd name="T12" fmla="*/ 8 w 9"/>
                      <a:gd name="T13" fmla="*/ 4 h 16"/>
                      <a:gd name="T14" fmla="*/ 9 w 9"/>
                      <a:gd name="T15" fmla="*/ 6 h 16"/>
                      <a:gd name="T16" fmla="*/ 9 w 9"/>
                      <a:gd name="T17" fmla="*/ 7 h 16"/>
                      <a:gd name="T18" fmla="*/ 9 w 9"/>
                      <a:gd name="T19" fmla="*/ 8 h 16"/>
                      <a:gd name="T20" fmla="*/ 9 w 9"/>
                      <a:gd name="T21" fmla="*/ 9 h 16"/>
                      <a:gd name="T22" fmla="*/ 9 w 9"/>
                      <a:gd name="T23" fmla="*/ 10 h 16"/>
                      <a:gd name="T24" fmla="*/ 8 w 9"/>
                      <a:gd name="T25" fmla="*/ 11 h 16"/>
                      <a:gd name="T26" fmla="*/ 6 w 9"/>
                      <a:gd name="T27" fmla="*/ 14 h 16"/>
                      <a:gd name="T28" fmla="*/ 4 w 9"/>
                      <a:gd name="T29" fmla="*/ 15 h 16"/>
                      <a:gd name="T30" fmla="*/ 2 w 9"/>
                      <a:gd name="T31" fmla="*/ 16 h 16"/>
                      <a:gd name="T32" fmla="*/ 0 w 9"/>
                      <a:gd name="T33" fmla="*/ 16 h 16"/>
                      <a:gd name="T34" fmla="*/ 0 w 9"/>
                      <a:gd name="T35" fmla="*/ 0 h 1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9"/>
                      <a:gd name="T55" fmla="*/ 0 h 16"/>
                      <a:gd name="T56" fmla="*/ 9 w 9"/>
                      <a:gd name="T57" fmla="*/ 16 h 1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9" h="16">
                        <a:moveTo>
                          <a:pt x="0" y="0"/>
                        </a:moveTo>
                        <a:lnTo>
                          <a:pt x="2" y="1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5" y="2"/>
                        </a:lnTo>
                        <a:lnTo>
                          <a:pt x="6" y="3"/>
                        </a:lnTo>
                        <a:lnTo>
                          <a:pt x="8" y="4"/>
                        </a:lnTo>
                        <a:lnTo>
                          <a:pt x="9" y="6"/>
                        </a:lnTo>
                        <a:lnTo>
                          <a:pt x="9" y="7"/>
                        </a:lnTo>
                        <a:lnTo>
                          <a:pt x="9" y="8"/>
                        </a:lnTo>
                        <a:lnTo>
                          <a:pt x="9" y="9"/>
                        </a:lnTo>
                        <a:lnTo>
                          <a:pt x="9" y="10"/>
                        </a:lnTo>
                        <a:lnTo>
                          <a:pt x="8" y="11"/>
                        </a:lnTo>
                        <a:lnTo>
                          <a:pt x="6" y="14"/>
                        </a:lnTo>
                        <a:lnTo>
                          <a:pt x="4" y="15"/>
                        </a:lnTo>
                        <a:lnTo>
                          <a:pt x="2" y="16"/>
                        </a:lnTo>
                        <a:lnTo>
                          <a:pt x="0" y="1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26" name="Freeform 190"/>
                  <p:cNvSpPr>
                    <a:spLocks/>
                  </p:cNvSpPr>
                  <p:nvPr/>
                </p:nvSpPr>
                <p:spPr bwMode="auto">
                  <a:xfrm>
                    <a:off x="1676" y="2909"/>
                    <a:ext cx="388" cy="120"/>
                  </a:xfrm>
                  <a:custGeom>
                    <a:avLst/>
                    <a:gdLst>
                      <a:gd name="T0" fmla="*/ 43 w 388"/>
                      <a:gd name="T1" fmla="*/ 120 h 120"/>
                      <a:gd name="T2" fmla="*/ 35 w 388"/>
                      <a:gd name="T3" fmla="*/ 119 h 120"/>
                      <a:gd name="T4" fmla="*/ 27 w 388"/>
                      <a:gd name="T5" fmla="*/ 116 h 120"/>
                      <a:gd name="T6" fmla="*/ 21 w 388"/>
                      <a:gd name="T7" fmla="*/ 113 h 120"/>
                      <a:gd name="T8" fmla="*/ 14 w 388"/>
                      <a:gd name="T9" fmla="*/ 109 h 120"/>
                      <a:gd name="T10" fmla="*/ 7 w 388"/>
                      <a:gd name="T11" fmla="*/ 98 h 120"/>
                      <a:gd name="T12" fmla="*/ 2 w 388"/>
                      <a:gd name="T13" fmla="*/ 86 h 120"/>
                      <a:gd name="T14" fmla="*/ 0 w 388"/>
                      <a:gd name="T15" fmla="*/ 73 h 120"/>
                      <a:gd name="T16" fmla="*/ 0 w 388"/>
                      <a:gd name="T17" fmla="*/ 60 h 120"/>
                      <a:gd name="T18" fmla="*/ 0 w 388"/>
                      <a:gd name="T19" fmla="*/ 48 h 120"/>
                      <a:gd name="T20" fmla="*/ 2 w 388"/>
                      <a:gd name="T21" fmla="*/ 34 h 120"/>
                      <a:gd name="T22" fmla="*/ 7 w 388"/>
                      <a:gd name="T23" fmla="*/ 22 h 120"/>
                      <a:gd name="T24" fmla="*/ 14 w 388"/>
                      <a:gd name="T25" fmla="*/ 11 h 120"/>
                      <a:gd name="T26" fmla="*/ 21 w 388"/>
                      <a:gd name="T27" fmla="*/ 7 h 120"/>
                      <a:gd name="T28" fmla="*/ 27 w 388"/>
                      <a:gd name="T29" fmla="*/ 3 h 120"/>
                      <a:gd name="T30" fmla="*/ 35 w 388"/>
                      <a:gd name="T31" fmla="*/ 1 h 120"/>
                      <a:gd name="T32" fmla="*/ 43 w 388"/>
                      <a:gd name="T33" fmla="*/ 0 h 120"/>
                      <a:gd name="T34" fmla="*/ 346 w 388"/>
                      <a:gd name="T35" fmla="*/ 0 h 120"/>
                      <a:gd name="T36" fmla="*/ 355 w 388"/>
                      <a:gd name="T37" fmla="*/ 1 h 120"/>
                      <a:gd name="T38" fmla="*/ 362 w 388"/>
                      <a:gd name="T39" fmla="*/ 3 h 120"/>
                      <a:gd name="T40" fmla="*/ 369 w 388"/>
                      <a:gd name="T41" fmla="*/ 7 h 120"/>
                      <a:gd name="T42" fmla="*/ 374 w 388"/>
                      <a:gd name="T43" fmla="*/ 11 h 120"/>
                      <a:gd name="T44" fmla="*/ 382 w 388"/>
                      <a:gd name="T45" fmla="*/ 22 h 120"/>
                      <a:gd name="T46" fmla="*/ 386 w 388"/>
                      <a:gd name="T47" fmla="*/ 34 h 120"/>
                      <a:gd name="T48" fmla="*/ 388 w 388"/>
                      <a:gd name="T49" fmla="*/ 48 h 120"/>
                      <a:gd name="T50" fmla="*/ 388 w 388"/>
                      <a:gd name="T51" fmla="*/ 60 h 120"/>
                      <a:gd name="T52" fmla="*/ 388 w 388"/>
                      <a:gd name="T53" fmla="*/ 68 h 120"/>
                      <a:gd name="T54" fmla="*/ 387 w 388"/>
                      <a:gd name="T55" fmla="*/ 77 h 120"/>
                      <a:gd name="T56" fmla="*/ 386 w 388"/>
                      <a:gd name="T57" fmla="*/ 86 h 120"/>
                      <a:gd name="T58" fmla="*/ 383 w 388"/>
                      <a:gd name="T59" fmla="*/ 96 h 120"/>
                      <a:gd name="T60" fmla="*/ 377 w 388"/>
                      <a:gd name="T61" fmla="*/ 106 h 120"/>
                      <a:gd name="T62" fmla="*/ 371 w 388"/>
                      <a:gd name="T63" fmla="*/ 113 h 120"/>
                      <a:gd name="T64" fmla="*/ 360 w 388"/>
                      <a:gd name="T65" fmla="*/ 118 h 120"/>
                      <a:gd name="T66" fmla="*/ 346 w 388"/>
                      <a:gd name="T67" fmla="*/ 120 h 120"/>
                      <a:gd name="T68" fmla="*/ 43 w 388"/>
                      <a:gd name="T69" fmla="*/ 120 h 120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388"/>
                      <a:gd name="T106" fmla="*/ 0 h 120"/>
                      <a:gd name="T107" fmla="*/ 388 w 388"/>
                      <a:gd name="T108" fmla="*/ 120 h 120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388" h="120">
                        <a:moveTo>
                          <a:pt x="43" y="120"/>
                        </a:moveTo>
                        <a:lnTo>
                          <a:pt x="35" y="119"/>
                        </a:lnTo>
                        <a:lnTo>
                          <a:pt x="27" y="116"/>
                        </a:lnTo>
                        <a:lnTo>
                          <a:pt x="21" y="113"/>
                        </a:lnTo>
                        <a:lnTo>
                          <a:pt x="14" y="109"/>
                        </a:lnTo>
                        <a:lnTo>
                          <a:pt x="7" y="98"/>
                        </a:lnTo>
                        <a:lnTo>
                          <a:pt x="2" y="86"/>
                        </a:lnTo>
                        <a:lnTo>
                          <a:pt x="0" y="73"/>
                        </a:lnTo>
                        <a:lnTo>
                          <a:pt x="0" y="60"/>
                        </a:lnTo>
                        <a:lnTo>
                          <a:pt x="0" y="48"/>
                        </a:lnTo>
                        <a:lnTo>
                          <a:pt x="2" y="34"/>
                        </a:lnTo>
                        <a:lnTo>
                          <a:pt x="7" y="22"/>
                        </a:lnTo>
                        <a:lnTo>
                          <a:pt x="14" y="11"/>
                        </a:lnTo>
                        <a:lnTo>
                          <a:pt x="21" y="7"/>
                        </a:lnTo>
                        <a:lnTo>
                          <a:pt x="27" y="3"/>
                        </a:lnTo>
                        <a:lnTo>
                          <a:pt x="35" y="1"/>
                        </a:lnTo>
                        <a:lnTo>
                          <a:pt x="43" y="0"/>
                        </a:lnTo>
                        <a:lnTo>
                          <a:pt x="346" y="0"/>
                        </a:lnTo>
                        <a:lnTo>
                          <a:pt x="355" y="1"/>
                        </a:lnTo>
                        <a:lnTo>
                          <a:pt x="362" y="3"/>
                        </a:lnTo>
                        <a:lnTo>
                          <a:pt x="369" y="7"/>
                        </a:lnTo>
                        <a:lnTo>
                          <a:pt x="374" y="11"/>
                        </a:lnTo>
                        <a:lnTo>
                          <a:pt x="382" y="22"/>
                        </a:lnTo>
                        <a:lnTo>
                          <a:pt x="386" y="34"/>
                        </a:lnTo>
                        <a:lnTo>
                          <a:pt x="388" y="48"/>
                        </a:lnTo>
                        <a:lnTo>
                          <a:pt x="388" y="60"/>
                        </a:lnTo>
                        <a:lnTo>
                          <a:pt x="388" y="68"/>
                        </a:lnTo>
                        <a:lnTo>
                          <a:pt x="387" y="77"/>
                        </a:lnTo>
                        <a:lnTo>
                          <a:pt x="386" y="86"/>
                        </a:lnTo>
                        <a:lnTo>
                          <a:pt x="383" y="96"/>
                        </a:lnTo>
                        <a:lnTo>
                          <a:pt x="377" y="106"/>
                        </a:lnTo>
                        <a:lnTo>
                          <a:pt x="371" y="113"/>
                        </a:lnTo>
                        <a:lnTo>
                          <a:pt x="360" y="118"/>
                        </a:lnTo>
                        <a:lnTo>
                          <a:pt x="346" y="120"/>
                        </a:lnTo>
                        <a:lnTo>
                          <a:pt x="43" y="12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27" name="Freeform 191"/>
                  <p:cNvSpPr>
                    <a:spLocks/>
                  </p:cNvSpPr>
                  <p:nvPr/>
                </p:nvSpPr>
                <p:spPr bwMode="auto">
                  <a:xfrm>
                    <a:off x="1795" y="1497"/>
                    <a:ext cx="145" cy="1413"/>
                  </a:xfrm>
                  <a:custGeom>
                    <a:avLst/>
                    <a:gdLst>
                      <a:gd name="T0" fmla="*/ 1 w 145"/>
                      <a:gd name="T1" fmla="*/ 1398 h 1413"/>
                      <a:gd name="T2" fmla="*/ 28 w 145"/>
                      <a:gd name="T3" fmla="*/ 15 h 1413"/>
                      <a:gd name="T4" fmla="*/ 28 w 145"/>
                      <a:gd name="T5" fmla="*/ 0 h 1413"/>
                      <a:gd name="T6" fmla="*/ 43 w 145"/>
                      <a:gd name="T7" fmla="*/ 0 h 1413"/>
                      <a:gd name="T8" fmla="*/ 103 w 145"/>
                      <a:gd name="T9" fmla="*/ 0 h 1413"/>
                      <a:gd name="T10" fmla="*/ 118 w 145"/>
                      <a:gd name="T11" fmla="*/ 0 h 1413"/>
                      <a:gd name="T12" fmla="*/ 118 w 145"/>
                      <a:gd name="T13" fmla="*/ 15 h 1413"/>
                      <a:gd name="T14" fmla="*/ 145 w 145"/>
                      <a:gd name="T15" fmla="*/ 1398 h 1413"/>
                      <a:gd name="T16" fmla="*/ 145 w 145"/>
                      <a:gd name="T17" fmla="*/ 1413 h 1413"/>
                      <a:gd name="T18" fmla="*/ 131 w 145"/>
                      <a:gd name="T19" fmla="*/ 1413 h 1413"/>
                      <a:gd name="T20" fmla="*/ 16 w 145"/>
                      <a:gd name="T21" fmla="*/ 1413 h 1413"/>
                      <a:gd name="T22" fmla="*/ 0 w 145"/>
                      <a:gd name="T23" fmla="*/ 1413 h 1413"/>
                      <a:gd name="T24" fmla="*/ 1 w 145"/>
                      <a:gd name="T25" fmla="*/ 1398 h 1413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145"/>
                      <a:gd name="T40" fmla="*/ 0 h 1413"/>
                      <a:gd name="T41" fmla="*/ 145 w 145"/>
                      <a:gd name="T42" fmla="*/ 1413 h 1413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145" h="1413">
                        <a:moveTo>
                          <a:pt x="1" y="1398"/>
                        </a:moveTo>
                        <a:lnTo>
                          <a:pt x="28" y="15"/>
                        </a:lnTo>
                        <a:lnTo>
                          <a:pt x="28" y="0"/>
                        </a:lnTo>
                        <a:lnTo>
                          <a:pt x="43" y="0"/>
                        </a:lnTo>
                        <a:lnTo>
                          <a:pt x="103" y="0"/>
                        </a:lnTo>
                        <a:lnTo>
                          <a:pt x="118" y="0"/>
                        </a:lnTo>
                        <a:lnTo>
                          <a:pt x="118" y="15"/>
                        </a:lnTo>
                        <a:lnTo>
                          <a:pt x="145" y="1398"/>
                        </a:lnTo>
                        <a:lnTo>
                          <a:pt x="145" y="1413"/>
                        </a:lnTo>
                        <a:lnTo>
                          <a:pt x="131" y="1413"/>
                        </a:lnTo>
                        <a:lnTo>
                          <a:pt x="16" y="1413"/>
                        </a:lnTo>
                        <a:lnTo>
                          <a:pt x="0" y="1413"/>
                        </a:lnTo>
                        <a:lnTo>
                          <a:pt x="1" y="139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28" name="Freeform 192"/>
                  <p:cNvSpPr>
                    <a:spLocks/>
                  </p:cNvSpPr>
                  <p:nvPr/>
                </p:nvSpPr>
                <p:spPr bwMode="auto">
                  <a:xfrm>
                    <a:off x="1811" y="1512"/>
                    <a:ext cx="115" cy="1384"/>
                  </a:xfrm>
                  <a:custGeom>
                    <a:avLst/>
                    <a:gdLst>
                      <a:gd name="T0" fmla="*/ 115 w 115"/>
                      <a:gd name="T1" fmla="*/ 1384 h 1384"/>
                      <a:gd name="T2" fmla="*/ 87 w 115"/>
                      <a:gd name="T3" fmla="*/ 0 h 1384"/>
                      <a:gd name="T4" fmla="*/ 27 w 115"/>
                      <a:gd name="T5" fmla="*/ 0 h 1384"/>
                      <a:gd name="T6" fmla="*/ 0 w 115"/>
                      <a:gd name="T7" fmla="*/ 1384 h 1384"/>
                      <a:gd name="T8" fmla="*/ 115 w 115"/>
                      <a:gd name="T9" fmla="*/ 1384 h 138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5"/>
                      <a:gd name="T16" fmla="*/ 0 h 1384"/>
                      <a:gd name="T17" fmla="*/ 115 w 115"/>
                      <a:gd name="T18" fmla="*/ 1384 h 138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5" h="1384">
                        <a:moveTo>
                          <a:pt x="115" y="1384"/>
                        </a:moveTo>
                        <a:lnTo>
                          <a:pt x="87" y="0"/>
                        </a:lnTo>
                        <a:lnTo>
                          <a:pt x="27" y="0"/>
                        </a:lnTo>
                        <a:lnTo>
                          <a:pt x="0" y="1384"/>
                        </a:lnTo>
                        <a:lnTo>
                          <a:pt x="115" y="1384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29" name="Freeform 193"/>
                  <p:cNvSpPr>
                    <a:spLocks/>
                  </p:cNvSpPr>
                  <p:nvPr/>
                </p:nvSpPr>
                <p:spPr bwMode="auto">
                  <a:xfrm>
                    <a:off x="1776" y="2879"/>
                    <a:ext cx="186" cy="60"/>
                  </a:xfrm>
                  <a:custGeom>
                    <a:avLst/>
                    <a:gdLst>
                      <a:gd name="T0" fmla="*/ 32 w 186"/>
                      <a:gd name="T1" fmla="*/ 60 h 60"/>
                      <a:gd name="T2" fmla="*/ 25 w 186"/>
                      <a:gd name="T3" fmla="*/ 59 h 60"/>
                      <a:gd name="T4" fmla="*/ 20 w 186"/>
                      <a:gd name="T5" fmla="*/ 58 h 60"/>
                      <a:gd name="T6" fmla="*/ 14 w 186"/>
                      <a:gd name="T7" fmla="*/ 55 h 60"/>
                      <a:gd name="T8" fmla="*/ 10 w 186"/>
                      <a:gd name="T9" fmla="*/ 52 h 60"/>
                      <a:gd name="T10" fmla="*/ 6 w 186"/>
                      <a:gd name="T11" fmla="*/ 47 h 60"/>
                      <a:gd name="T12" fmla="*/ 3 w 186"/>
                      <a:gd name="T13" fmla="*/ 42 h 60"/>
                      <a:gd name="T14" fmla="*/ 1 w 186"/>
                      <a:gd name="T15" fmla="*/ 37 h 60"/>
                      <a:gd name="T16" fmla="*/ 0 w 186"/>
                      <a:gd name="T17" fmla="*/ 30 h 60"/>
                      <a:gd name="T18" fmla="*/ 1 w 186"/>
                      <a:gd name="T19" fmla="*/ 25 h 60"/>
                      <a:gd name="T20" fmla="*/ 3 w 186"/>
                      <a:gd name="T21" fmla="*/ 18 h 60"/>
                      <a:gd name="T22" fmla="*/ 6 w 186"/>
                      <a:gd name="T23" fmla="*/ 13 h 60"/>
                      <a:gd name="T24" fmla="*/ 10 w 186"/>
                      <a:gd name="T25" fmla="*/ 9 h 60"/>
                      <a:gd name="T26" fmla="*/ 14 w 186"/>
                      <a:gd name="T27" fmla="*/ 5 h 60"/>
                      <a:gd name="T28" fmla="*/ 20 w 186"/>
                      <a:gd name="T29" fmla="*/ 2 h 60"/>
                      <a:gd name="T30" fmla="*/ 25 w 186"/>
                      <a:gd name="T31" fmla="*/ 1 h 60"/>
                      <a:gd name="T32" fmla="*/ 32 w 186"/>
                      <a:gd name="T33" fmla="*/ 0 h 60"/>
                      <a:gd name="T34" fmla="*/ 156 w 186"/>
                      <a:gd name="T35" fmla="*/ 0 h 60"/>
                      <a:gd name="T36" fmla="*/ 161 w 186"/>
                      <a:gd name="T37" fmla="*/ 1 h 60"/>
                      <a:gd name="T38" fmla="*/ 166 w 186"/>
                      <a:gd name="T39" fmla="*/ 2 h 60"/>
                      <a:gd name="T40" fmla="*/ 172 w 186"/>
                      <a:gd name="T41" fmla="*/ 5 h 60"/>
                      <a:gd name="T42" fmla="*/ 177 w 186"/>
                      <a:gd name="T43" fmla="*/ 9 h 60"/>
                      <a:gd name="T44" fmla="*/ 180 w 186"/>
                      <a:gd name="T45" fmla="*/ 13 h 60"/>
                      <a:gd name="T46" fmla="*/ 184 w 186"/>
                      <a:gd name="T47" fmla="*/ 18 h 60"/>
                      <a:gd name="T48" fmla="*/ 185 w 186"/>
                      <a:gd name="T49" fmla="*/ 25 h 60"/>
                      <a:gd name="T50" fmla="*/ 186 w 186"/>
                      <a:gd name="T51" fmla="*/ 30 h 60"/>
                      <a:gd name="T52" fmla="*/ 184 w 186"/>
                      <a:gd name="T53" fmla="*/ 42 h 60"/>
                      <a:gd name="T54" fmla="*/ 177 w 186"/>
                      <a:gd name="T55" fmla="*/ 52 h 60"/>
                      <a:gd name="T56" fmla="*/ 167 w 186"/>
                      <a:gd name="T57" fmla="*/ 58 h 60"/>
                      <a:gd name="T58" fmla="*/ 156 w 186"/>
                      <a:gd name="T59" fmla="*/ 60 h 60"/>
                      <a:gd name="T60" fmla="*/ 32 w 186"/>
                      <a:gd name="T61" fmla="*/ 60 h 60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186"/>
                      <a:gd name="T94" fmla="*/ 0 h 60"/>
                      <a:gd name="T95" fmla="*/ 186 w 186"/>
                      <a:gd name="T96" fmla="*/ 60 h 60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186" h="60">
                        <a:moveTo>
                          <a:pt x="32" y="60"/>
                        </a:moveTo>
                        <a:lnTo>
                          <a:pt x="25" y="59"/>
                        </a:lnTo>
                        <a:lnTo>
                          <a:pt x="20" y="58"/>
                        </a:lnTo>
                        <a:lnTo>
                          <a:pt x="14" y="55"/>
                        </a:lnTo>
                        <a:lnTo>
                          <a:pt x="10" y="52"/>
                        </a:lnTo>
                        <a:lnTo>
                          <a:pt x="6" y="47"/>
                        </a:lnTo>
                        <a:lnTo>
                          <a:pt x="3" y="42"/>
                        </a:lnTo>
                        <a:lnTo>
                          <a:pt x="1" y="37"/>
                        </a:lnTo>
                        <a:lnTo>
                          <a:pt x="0" y="30"/>
                        </a:lnTo>
                        <a:lnTo>
                          <a:pt x="1" y="25"/>
                        </a:lnTo>
                        <a:lnTo>
                          <a:pt x="3" y="18"/>
                        </a:lnTo>
                        <a:lnTo>
                          <a:pt x="6" y="13"/>
                        </a:lnTo>
                        <a:lnTo>
                          <a:pt x="10" y="9"/>
                        </a:lnTo>
                        <a:lnTo>
                          <a:pt x="14" y="5"/>
                        </a:lnTo>
                        <a:lnTo>
                          <a:pt x="20" y="2"/>
                        </a:lnTo>
                        <a:lnTo>
                          <a:pt x="25" y="1"/>
                        </a:lnTo>
                        <a:lnTo>
                          <a:pt x="32" y="0"/>
                        </a:lnTo>
                        <a:lnTo>
                          <a:pt x="156" y="0"/>
                        </a:lnTo>
                        <a:lnTo>
                          <a:pt x="161" y="1"/>
                        </a:lnTo>
                        <a:lnTo>
                          <a:pt x="166" y="2"/>
                        </a:lnTo>
                        <a:lnTo>
                          <a:pt x="172" y="5"/>
                        </a:lnTo>
                        <a:lnTo>
                          <a:pt x="177" y="9"/>
                        </a:lnTo>
                        <a:lnTo>
                          <a:pt x="180" y="13"/>
                        </a:lnTo>
                        <a:lnTo>
                          <a:pt x="184" y="18"/>
                        </a:lnTo>
                        <a:lnTo>
                          <a:pt x="185" y="25"/>
                        </a:lnTo>
                        <a:lnTo>
                          <a:pt x="186" y="30"/>
                        </a:lnTo>
                        <a:lnTo>
                          <a:pt x="184" y="42"/>
                        </a:lnTo>
                        <a:lnTo>
                          <a:pt x="177" y="52"/>
                        </a:lnTo>
                        <a:lnTo>
                          <a:pt x="167" y="58"/>
                        </a:lnTo>
                        <a:lnTo>
                          <a:pt x="156" y="60"/>
                        </a:lnTo>
                        <a:lnTo>
                          <a:pt x="32" y="6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30" name="Freeform 194"/>
                  <p:cNvSpPr>
                    <a:spLocks/>
                  </p:cNvSpPr>
                  <p:nvPr/>
                </p:nvSpPr>
                <p:spPr bwMode="auto">
                  <a:xfrm>
                    <a:off x="1786" y="2889"/>
                    <a:ext cx="166" cy="41"/>
                  </a:xfrm>
                  <a:custGeom>
                    <a:avLst/>
                    <a:gdLst>
                      <a:gd name="T0" fmla="*/ 146 w 166"/>
                      <a:gd name="T1" fmla="*/ 41 h 41"/>
                      <a:gd name="T2" fmla="*/ 153 w 166"/>
                      <a:gd name="T3" fmla="*/ 39 h 41"/>
                      <a:gd name="T4" fmla="*/ 160 w 166"/>
                      <a:gd name="T5" fmla="*/ 35 h 41"/>
                      <a:gd name="T6" fmla="*/ 164 w 166"/>
                      <a:gd name="T7" fmla="*/ 29 h 41"/>
                      <a:gd name="T8" fmla="*/ 166 w 166"/>
                      <a:gd name="T9" fmla="*/ 20 h 41"/>
                      <a:gd name="T10" fmla="*/ 166 w 166"/>
                      <a:gd name="T11" fmla="*/ 20 h 41"/>
                      <a:gd name="T12" fmla="*/ 164 w 166"/>
                      <a:gd name="T13" fmla="*/ 11 h 41"/>
                      <a:gd name="T14" fmla="*/ 160 w 166"/>
                      <a:gd name="T15" fmla="*/ 5 h 41"/>
                      <a:gd name="T16" fmla="*/ 153 w 166"/>
                      <a:gd name="T17" fmla="*/ 1 h 41"/>
                      <a:gd name="T18" fmla="*/ 146 w 166"/>
                      <a:gd name="T19" fmla="*/ 0 h 41"/>
                      <a:gd name="T20" fmla="*/ 22 w 166"/>
                      <a:gd name="T21" fmla="*/ 0 h 41"/>
                      <a:gd name="T22" fmla="*/ 13 w 166"/>
                      <a:gd name="T23" fmla="*/ 1 h 41"/>
                      <a:gd name="T24" fmla="*/ 7 w 166"/>
                      <a:gd name="T25" fmla="*/ 5 h 41"/>
                      <a:gd name="T26" fmla="*/ 2 w 166"/>
                      <a:gd name="T27" fmla="*/ 11 h 41"/>
                      <a:gd name="T28" fmla="*/ 0 w 166"/>
                      <a:gd name="T29" fmla="*/ 20 h 41"/>
                      <a:gd name="T30" fmla="*/ 0 w 166"/>
                      <a:gd name="T31" fmla="*/ 20 h 41"/>
                      <a:gd name="T32" fmla="*/ 2 w 166"/>
                      <a:gd name="T33" fmla="*/ 29 h 41"/>
                      <a:gd name="T34" fmla="*/ 7 w 166"/>
                      <a:gd name="T35" fmla="*/ 35 h 41"/>
                      <a:gd name="T36" fmla="*/ 13 w 166"/>
                      <a:gd name="T37" fmla="*/ 39 h 41"/>
                      <a:gd name="T38" fmla="*/ 22 w 166"/>
                      <a:gd name="T39" fmla="*/ 41 h 41"/>
                      <a:gd name="T40" fmla="*/ 146 w 166"/>
                      <a:gd name="T41" fmla="*/ 41 h 41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66"/>
                      <a:gd name="T64" fmla="*/ 0 h 41"/>
                      <a:gd name="T65" fmla="*/ 166 w 166"/>
                      <a:gd name="T66" fmla="*/ 41 h 41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66" h="41">
                        <a:moveTo>
                          <a:pt x="146" y="41"/>
                        </a:moveTo>
                        <a:lnTo>
                          <a:pt x="153" y="39"/>
                        </a:lnTo>
                        <a:lnTo>
                          <a:pt x="160" y="35"/>
                        </a:lnTo>
                        <a:lnTo>
                          <a:pt x="164" y="29"/>
                        </a:lnTo>
                        <a:lnTo>
                          <a:pt x="166" y="20"/>
                        </a:lnTo>
                        <a:lnTo>
                          <a:pt x="164" y="11"/>
                        </a:lnTo>
                        <a:lnTo>
                          <a:pt x="160" y="5"/>
                        </a:lnTo>
                        <a:lnTo>
                          <a:pt x="153" y="1"/>
                        </a:lnTo>
                        <a:lnTo>
                          <a:pt x="146" y="0"/>
                        </a:lnTo>
                        <a:lnTo>
                          <a:pt x="22" y="0"/>
                        </a:lnTo>
                        <a:lnTo>
                          <a:pt x="13" y="1"/>
                        </a:lnTo>
                        <a:lnTo>
                          <a:pt x="7" y="5"/>
                        </a:lnTo>
                        <a:lnTo>
                          <a:pt x="2" y="11"/>
                        </a:lnTo>
                        <a:lnTo>
                          <a:pt x="0" y="20"/>
                        </a:lnTo>
                        <a:lnTo>
                          <a:pt x="2" y="29"/>
                        </a:lnTo>
                        <a:lnTo>
                          <a:pt x="7" y="35"/>
                        </a:lnTo>
                        <a:lnTo>
                          <a:pt x="13" y="39"/>
                        </a:lnTo>
                        <a:lnTo>
                          <a:pt x="22" y="41"/>
                        </a:lnTo>
                        <a:lnTo>
                          <a:pt x="146" y="41"/>
                        </a:lnTo>
                        <a:close/>
                      </a:path>
                    </a:pathLst>
                  </a:custGeom>
                  <a:solidFill>
                    <a:srgbClr val="3F9E9E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31" name="Freeform 195"/>
                  <p:cNvSpPr>
                    <a:spLocks/>
                  </p:cNvSpPr>
                  <p:nvPr/>
                </p:nvSpPr>
                <p:spPr bwMode="auto">
                  <a:xfrm>
                    <a:off x="1686" y="2919"/>
                    <a:ext cx="368" cy="100"/>
                  </a:xfrm>
                  <a:custGeom>
                    <a:avLst/>
                    <a:gdLst>
                      <a:gd name="T0" fmla="*/ 336 w 368"/>
                      <a:gd name="T1" fmla="*/ 100 h 100"/>
                      <a:gd name="T2" fmla="*/ 345 w 368"/>
                      <a:gd name="T3" fmla="*/ 99 h 100"/>
                      <a:gd name="T4" fmla="*/ 352 w 368"/>
                      <a:gd name="T5" fmla="*/ 96 h 100"/>
                      <a:gd name="T6" fmla="*/ 358 w 368"/>
                      <a:gd name="T7" fmla="*/ 91 h 100"/>
                      <a:gd name="T8" fmla="*/ 362 w 368"/>
                      <a:gd name="T9" fmla="*/ 85 h 100"/>
                      <a:gd name="T10" fmla="*/ 365 w 368"/>
                      <a:gd name="T11" fmla="*/ 78 h 100"/>
                      <a:gd name="T12" fmla="*/ 367 w 368"/>
                      <a:gd name="T13" fmla="*/ 70 h 100"/>
                      <a:gd name="T14" fmla="*/ 368 w 368"/>
                      <a:gd name="T15" fmla="*/ 60 h 100"/>
                      <a:gd name="T16" fmla="*/ 368 w 368"/>
                      <a:gd name="T17" fmla="*/ 50 h 100"/>
                      <a:gd name="T18" fmla="*/ 368 w 368"/>
                      <a:gd name="T19" fmla="*/ 50 h 100"/>
                      <a:gd name="T20" fmla="*/ 368 w 368"/>
                      <a:gd name="T21" fmla="*/ 41 h 100"/>
                      <a:gd name="T22" fmla="*/ 367 w 368"/>
                      <a:gd name="T23" fmla="*/ 31 h 100"/>
                      <a:gd name="T24" fmla="*/ 365 w 368"/>
                      <a:gd name="T25" fmla="*/ 22 h 100"/>
                      <a:gd name="T26" fmla="*/ 362 w 368"/>
                      <a:gd name="T27" fmla="*/ 15 h 100"/>
                      <a:gd name="T28" fmla="*/ 358 w 368"/>
                      <a:gd name="T29" fmla="*/ 8 h 100"/>
                      <a:gd name="T30" fmla="*/ 352 w 368"/>
                      <a:gd name="T31" fmla="*/ 4 h 100"/>
                      <a:gd name="T32" fmla="*/ 345 w 368"/>
                      <a:gd name="T33" fmla="*/ 1 h 100"/>
                      <a:gd name="T34" fmla="*/ 336 w 368"/>
                      <a:gd name="T35" fmla="*/ 0 h 100"/>
                      <a:gd name="T36" fmla="*/ 33 w 368"/>
                      <a:gd name="T37" fmla="*/ 0 h 100"/>
                      <a:gd name="T38" fmla="*/ 24 w 368"/>
                      <a:gd name="T39" fmla="*/ 1 h 100"/>
                      <a:gd name="T40" fmla="*/ 16 w 368"/>
                      <a:gd name="T41" fmla="*/ 4 h 100"/>
                      <a:gd name="T42" fmla="*/ 11 w 368"/>
                      <a:gd name="T43" fmla="*/ 8 h 100"/>
                      <a:gd name="T44" fmla="*/ 6 w 368"/>
                      <a:gd name="T45" fmla="*/ 15 h 100"/>
                      <a:gd name="T46" fmla="*/ 3 w 368"/>
                      <a:gd name="T47" fmla="*/ 22 h 100"/>
                      <a:gd name="T48" fmla="*/ 1 w 368"/>
                      <a:gd name="T49" fmla="*/ 31 h 100"/>
                      <a:gd name="T50" fmla="*/ 0 w 368"/>
                      <a:gd name="T51" fmla="*/ 41 h 100"/>
                      <a:gd name="T52" fmla="*/ 0 w 368"/>
                      <a:gd name="T53" fmla="*/ 50 h 100"/>
                      <a:gd name="T54" fmla="*/ 0 w 368"/>
                      <a:gd name="T55" fmla="*/ 50 h 100"/>
                      <a:gd name="T56" fmla="*/ 0 w 368"/>
                      <a:gd name="T57" fmla="*/ 60 h 100"/>
                      <a:gd name="T58" fmla="*/ 1 w 368"/>
                      <a:gd name="T59" fmla="*/ 70 h 100"/>
                      <a:gd name="T60" fmla="*/ 3 w 368"/>
                      <a:gd name="T61" fmla="*/ 78 h 100"/>
                      <a:gd name="T62" fmla="*/ 6 w 368"/>
                      <a:gd name="T63" fmla="*/ 85 h 100"/>
                      <a:gd name="T64" fmla="*/ 11 w 368"/>
                      <a:gd name="T65" fmla="*/ 91 h 100"/>
                      <a:gd name="T66" fmla="*/ 16 w 368"/>
                      <a:gd name="T67" fmla="*/ 96 h 100"/>
                      <a:gd name="T68" fmla="*/ 24 w 368"/>
                      <a:gd name="T69" fmla="*/ 99 h 100"/>
                      <a:gd name="T70" fmla="*/ 33 w 368"/>
                      <a:gd name="T71" fmla="*/ 100 h 100"/>
                      <a:gd name="T72" fmla="*/ 336 w 368"/>
                      <a:gd name="T73" fmla="*/ 100 h 100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w 368"/>
                      <a:gd name="T112" fmla="*/ 0 h 100"/>
                      <a:gd name="T113" fmla="*/ 368 w 368"/>
                      <a:gd name="T114" fmla="*/ 100 h 100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T111" t="T112" r="T113" b="T114"/>
                    <a:pathLst>
                      <a:path w="368" h="100">
                        <a:moveTo>
                          <a:pt x="336" y="100"/>
                        </a:moveTo>
                        <a:lnTo>
                          <a:pt x="345" y="99"/>
                        </a:lnTo>
                        <a:lnTo>
                          <a:pt x="352" y="96"/>
                        </a:lnTo>
                        <a:lnTo>
                          <a:pt x="358" y="91"/>
                        </a:lnTo>
                        <a:lnTo>
                          <a:pt x="362" y="85"/>
                        </a:lnTo>
                        <a:lnTo>
                          <a:pt x="365" y="78"/>
                        </a:lnTo>
                        <a:lnTo>
                          <a:pt x="367" y="70"/>
                        </a:lnTo>
                        <a:lnTo>
                          <a:pt x="368" y="60"/>
                        </a:lnTo>
                        <a:lnTo>
                          <a:pt x="368" y="50"/>
                        </a:lnTo>
                        <a:lnTo>
                          <a:pt x="368" y="41"/>
                        </a:lnTo>
                        <a:lnTo>
                          <a:pt x="367" y="31"/>
                        </a:lnTo>
                        <a:lnTo>
                          <a:pt x="365" y="22"/>
                        </a:lnTo>
                        <a:lnTo>
                          <a:pt x="362" y="15"/>
                        </a:lnTo>
                        <a:lnTo>
                          <a:pt x="358" y="8"/>
                        </a:lnTo>
                        <a:lnTo>
                          <a:pt x="352" y="4"/>
                        </a:lnTo>
                        <a:lnTo>
                          <a:pt x="345" y="1"/>
                        </a:lnTo>
                        <a:lnTo>
                          <a:pt x="336" y="0"/>
                        </a:lnTo>
                        <a:lnTo>
                          <a:pt x="33" y="0"/>
                        </a:lnTo>
                        <a:lnTo>
                          <a:pt x="24" y="1"/>
                        </a:lnTo>
                        <a:lnTo>
                          <a:pt x="16" y="4"/>
                        </a:lnTo>
                        <a:lnTo>
                          <a:pt x="11" y="8"/>
                        </a:lnTo>
                        <a:lnTo>
                          <a:pt x="6" y="15"/>
                        </a:lnTo>
                        <a:lnTo>
                          <a:pt x="3" y="22"/>
                        </a:lnTo>
                        <a:lnTo>
                          <a:pt x="1" y="31"/>
                        </a:lnTo>
                        <a:lnTo>
                          <a:pt x="0" y="41"/>
                        </a:lnTo>
                        <a:lnTo>
                          <a:pt x="0" y="50"/>
                        </a:lnTo>
                        <a:lnTo>
                          <a:pt x="0" y="60"/>
                        </a:lnTo>
                        <a:lnTo>
                          <a:pt x="1" y="70"/>
                        </a:lnTo>
                        <a:lnTo>
                          <a:pt x="3" y="78"/>
                        </a:lnTo>
                        <a:lnTo>
                          <a:pt x="6" y="85"/>
                        </a:lnTo>
                        <a:lnTo>
                          <a:pt x="11" y="91"/>
                        </a:lnTo>
                        <a:lnTo>
                          <a:pt x="16" y="96"/>
                        </a:lnTo>
                        <a:lnTo>
                          <a:pt x="24" y="99"/>
                        </a:lnTo>
                        <a:lnTo>
                          <a:pt x="33" y="100"/>
                        </a:lnTo>
                        <a:lnTo>
                          <a:pt x="336" y="100"/>
                        </a:lnTo>
                        <a:close/>
                      </a:path>
                    </a:pathLst>
                  </a:custGeom>
                  <a:solidFill>
                    <a:srgbClr val="3F9E9E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32" name="Freeform 196"/>
                  <p:cNvSpPr>
                    <a:spLocks/>
                  </p:cNvSpPr>
                  <p:nvPr/>
                </p:nvSpPr>
                <p:spPr bwMode="auto">
                  <a:xfrm>
                    <a:off x="1810" y="1440"/>
                    <a:ext cx="117" cy="117"/>
                  </a:xfrm>
                  <a:custGeom>
                    <a:avLst/>
                    <a:gdLst>
                      <a:gd name="T0" fmla="*/ 0 w 117"/>
                      <a:gd name="T1" fmla="*/ 58 h 117"/>
                      <a:gd name="T2" fmla="*/ 1 w 117"/>
                      <a:gd name="T3" fmla="*/ 47 h 117"/>
                      <a:gd name="T4" fmla="*/ 4 w 117"/>
                      <a:gd name="T5" fmla="*/ 36 h 117"/>
                      <a:gd name="T6" fmla="*/ 9 w 117"/>
                      <a:gd name="T7" fmla="*/ 26 h 117"/>
                      <a:gd name="T8" fmla="*/ 17 w 117"/>
                      <a:gd name="T9" fmla="*/ 17 h 117"/>
                      <a:gd name="T10" fmla="*/ 21 w 117"/>
                      <a:gd name="T11" fmla="*/ 13 h 117"/>
                      <a:gd name="T12" fmla="*/ 27 w 117"/>
                      <a:gd name="T13" fmla="*/ 10 h 117"/>
                      <a:gd name="T14" fmla="*/ 31 w 117"/>
                      <a:gd name="T15" fmla="*/ 6 h 117"/>
                      <a:gd name="T16" fmla="*/ 36 w 117"/>
                      <a:gd name="T17" fmla="*/ 4 h 117"/>
                      <a:gd name="T18" fmla="*/ 42 w 117"/>
                      <a:gd name="T19" fmla="*/ 2 h 117"/>
                      <a:gd name="T20" fmla="*/ 47 w 117"/>
                      <a:gd name="T21" fmla="*/ 1 h 117"/>
                      <a:gd name="T22" fmla="*/ 53 w 117"/>
                      <a:gd name="T23" fmla="*/ 0 h 117"/>
                      <a:gd name="T24" fmla="*/ 59 w 117"/>
                      <a:gd name="T25" fmla="*/ 0 h 117"/>
                      <a:gd name="T26" fmla="*/ 65 w 117"/>
                      <a:gd name="T27" fmla="*/ 0 h 117"/>
                      <a:gd name="T28" fmla="*/ 71 w 117"/>
                      <a:gd name="T29" fmla="*/ 1 h 117"/>
                      <a:gd name="T30" fmla="*/ 76 w 117"/>
                      <a:gd name="T31" fmla="*/ 2 h 117"/>
                      <a:gd name="T32" fmla="*/ 82 w 117"/>
                      <a:gd name="T33" fmla="*/ 4 h 117"/>
                      <a:gd name="T34" fmla="*/ 87 w 117"/>
                      <a:gd name="T35" fmla="*/ 6 h 117"/>
                      <a:gd name="T36" fmla="*/ 91 w 117"/>
                      <a:gd name="T37" fmla="*/ 10 h 117"/>
                      <a:gd name="T38" fmla="*/ 97 w 117"/>
                      <a:gd name="T39" fmla="*/ 13 h 117"/>
                      <a:gd name="T40" fmla="*/ 101 w 117"/>
                      <a:gd name="T41" fmla="*/ 17 h 117"/>
                      <a:gd name="T42" fmla="*/ 109 w 117"/>
                      <a:gd name="T43" fmla="*/ 26 h 117"/>
                      <a:gd name="T44" fmla="*/ 113 w 117"/>
                      <a:gd name="T45" fmla="*/ 36 h 117"/>
                      <a:gd name="T46" fmla="*/ 116 w 117"/>
                      <a:gd name="T47" fmla="*/ 47 h 117"/>
                      <a:gd name="T48" fmla="*/ 117 w 117"/>
                      <a:gd name="T49" fmla="*/ 58 h 117"/>
                      <a:gd name="T50" fmla="*/ 116 w 117"/>
                      <a:gd name="T51" fmla="*/ 70 h 117"/>
                      <a:gd name="T52" fmla="*/ 113 w 117"/>
                      <a:gd name="T53" fmla="*/ 81 h 117"/>
                      <a:gd name="T54" fmla="*/ 108 w 117"/>
                      <a:gd name="T55" fmla="*/ 92 h 117"/>
                      <a:gd name="T56" fmla="*/ 100 w 117"/>
                      <a:gd name="T57" fmla="*/ 100 h 117"/>
                      <a:gd name="T58" fmla="*/ 91 w 117"/>
                      <a:gd name="T59" fmla="*/ 108 h 117"/>
                      <a:gd name="T60" fmla="*/ 82 w 117"/>
                      <a:gd name="T61" fmla="*/ 113 h 117"/>
                      <a:gd name="T62" fmla="*/ 71 w 117"/>
                      <a:gd name="T63" fmla="*/ 116 h 117"/>
                      <a:gd name="T64" fmla="*/ 59 w 117"/>
                      <a:gd name="T65" fmla="*/ 117 h 117"/>
                      <a:gd name="T66" fmla="*/ 53 w 117"/>
                      <a:gd name="T67" fmla="*/ 117 h 117"/>
                      <a:gd name="T68" fmla="*/ 47 w 117"/>
                      <a:gd name="T69" fmla="*/ 116 h 117"/>
                      <a:gd name="T70" fmla="*/ 42 w 117"/>
                      <a:gd name="T71" fmla="*/ 115 h 117"/>
                      <a:gd name="T72" fmla="*/ 36 w 117"/>
                      <a:gd name="T73" fmla="*/ 113 h 117"/>
                      <a:gd name="T74" fmla="*/ 31 w 117"/>
                      <a:gd name="T75" fmla="*/ 110 h 117"/>
                      <a:gd name="T76" fmla="*/ 27 w 117"/>
                      <a:gd name="T77" fmla="*/ 108 h 117"/>
                      <a:gd name="T78" fmla="*/ 21 w 117"/>
                      <a:gd name="T79" fmla="*/ 104 h 117"/>
                      <a:gd name="T80" fmla="*/ 17 w 117"/>
                      <a:gd name="T81" fmla="*/ 100 h 117"/>
                      <a:gd name="T82" fmla="*/ 9 w 117"/>
                      <a:gd name="T83" fmla="*/ 90 h 117"/>
                      <a:gd name="T84" fmla="*/ 4 w 117"/>
                      <a:gd name="T85" fmla="*/ 81 h 117"/>
                      <a:gd name="T86" fmla="*/ 1 w 117"/>
                      <a:gd name="T87" fmla="*/ 70 h 117"/>
                      <a:gd name="T88" fmla="*/ 0 w 117"/>
                      <a:gd name="T89" fmla="*/ 58 h 117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w 117"/>
                      <a:gd name="T136" fmla="*/ 0 h 117"/>
                      <a:gd name="T137" fmla="*/ 117 w 117"/>
                      <a:gd name="T138" fmla="*/ 117 h 117"/>
                    </a:gdLst>
                    <a:ahLst/>
                    <a:cxnLst>
                      <a:cxn ang="T90">
                        <a:pos x="T0" y="T1"/>
                      </a:cxn>
                      <a:cxn ang="T91">
                        <a:pos x="T2" y="T3"/>
                      </a:cxn>
                      <a:cxn ang="T92">
                        <a:pos x="T4" y="T5"/>
                      </a:cxn>
                      <a:cxn ang="T93">
                        <a:pos x="T6" y="T7"/>
                      </a:cxn>
                      <a:cxn ang="T94">
                        <a:pos x="T8" y="T9"/>
                      </a:cxn>
                      <a:cxn ang="T95">
                        <a:pos x="T10" y="T11"/>
                      </a:cxn>
                      <a:cxn ang="T96">
                        <a:pos x="T12" y="T13"/>
                      </a:cxn>
                      <a:cxn ang="T97">
                        <a:pos x="T14" y="T15"/>
                      </a:cxn>
                      <a:cxn ang="T98">
                        <a:pos x="T16" y="T17"/>
                      </a:cxn>
                      <a:cxn ang="T99">
                        <a:pos x="T18" y="T19"/>
                      </a:cxn>
                      <a:cxn ang="T100">
                        <a:pos x="T20" y="T21"/>
                      </a:cxn>
                      <a:cxn ang="T101">
                        <a:pos x="T22" y="T23"/>
                      </a:cxn>
                      <a:cxn ang="T102">
                        <a:pos x="T24" y="T25"/>
                      </a:cxn>
                      <a:cxn ang="T103">
                        <a:pos x="T26" y="T27"/>
                      </a:cxn>
                      <a:cxn ang="T104">
                        <a:pos x="T28" y="T29"/>
                      </a:cxn>
                      <a:cxn ang="T105">
                        <a:pos x="T30" y="T31"/>
                      </a:cxn>
                      <a:cxn ang="T106">
                        <a:pos x="T32" y="T33"/>
                      </a:cxn>
                      <a:cxn ang="T107">
                        <a:pos x="T34" y="T35"/>
                      </a:cxn>
                      <a:cxn ang="T108">
                        <a:pos x="T36" y="T37"/>
                      </a:cxn>
                      <a:cxn ang="T109">
                        <a:pos x="T38" y="T39"/>
                      </a:cxn>
                      <a:cxn ang="T110">
                        <a:pos x="T40" y="T41"/>
                      </a:cxn>
                      <a:cxn ang="T111">
                        <a:pos x="T42" y="T43"/>
                      </a:cxn>
                      <a:cxn ang="T112">
                        <a:pos x="T44" y="T45"/>
                      </a:cxn>
                      <a:cxn ang="T113">
                        <a:pos x="T46" y="T47"/>
                      </a:cxn>
                      <a:cxn ang="T114">
                        <a:pos x="T48" y="T49"/>
                      </a:cxn>
                      <a:cxn ang="T115">
                        <a:pos x="T50" y="T51"/>
                      </a:cxn>
                      <a:cxn ang="T116">
                        <a:pos x="T52" y="T53"/>
                      </a:cxn>
                      <a:cxn ang="T117">
                        <a:pos x="T54" y="T55"/>
                      </a:cxn>
                      <a:cxn ang="T118">
                        <a:pos x="T56" y="T57"/>
                      </a:cxn>
                      <a:cxn ang="T119">
                        <a:pos x="T58" y="T59"/>
                      </a:cxn>
                      <a:cxn ang="T120">
                        <a:pos x="T60" y="T61"/>
                      </a:cxn>
                      <a:cxn ang="T121">
                        <a:pos x="T62" y="T63"/>
                      </a:cxn>
                      <a:cxn ang="T122">
                        <a:pos x="T64" y="T65"/>
                      </a:cxn>
                      <a:cxn ang="T123">
                        <a:pos x="T66" y="T67"/>
                      </a:cxn>
                      <a:cxn ang="T124">
                        <a:pos x="T68" y="T69"/>
                      </a:cxn>
                      <a:cxn ang="T125">
                        <a:pos x="T70" y="T71"/>
                      </a:cxn>
                      <a:cxn ang="T126">
                        <a:pos x="T72" y="T73"/>
                      </a:cxn>
                      <a:cxn ang="T127">
                        <a:pos x="T74" y="T75"/>
                      </a:cxn>
                      <a:cxn ang="T128">
                        <a:pos x="T76" y="T77"/>
                      </a:cxn>
                      <a:cxn ang="T129">
                        <a:pos x="T78" y="T79"/>
                      </a:cxn>
                      <a:cxn ang="T130">
                        <a:pos x="T80" y="T81"/>
                      </a:cxn>
                      <a:cxn ang="T131">
                        <a:pos x="T82" y="T83"/>
                      </a:cxn>
                      <a:cxn ang="T132">
                        <a:pos x="T84" y="T85"/>
                      </a:cxn>
                      <a:cxn ang="T133">
                        <a:pos x="T86" y="T87"/>
                      </a:cxn>
                      <a:cxn ang="T134">
                        <a:pos x="T88" y="T89"/>
                      </a:cxn>
                    </a:cxnLst>
                    <a:rect l="T135" t="T136" r="T137" b="T138"/>
                    <a:pathLst>
                      <a:path w="117" h="117">
                        <a:moveTo>
                          <a:pt x="0" y="58"/>
                        </a:moveTo>
                        <a:lnTo>
                          <a:pt x="1" y="47"/>
                        </a:lnTo>
                        <a:lnTo>
                          <a:pt x="4" y="36"/>
                        </a:lnTo>
                        <a:lnTo>
                          <a:pt x="9" y="26"/>
                        </a:lnTo>
                        <a:lnTo>
                          <a:pt x="17" y="17"/>
                        </a:lnTo>
                        <a:lnTo>
                          <a:pt x="21" y="13"/>
                        </a:lnTo>
                        <a:lnTo>
                          <a:pt x="27" y="10"/>
                        </a:lnTo>
                        <a:lnTo>
                          <a:pt x="31" y="6"/>
                        </a:lnTo>
                        <a:lnTo>
                          <a:pt x="36" y="4"/>
                        </a:lnTo>
                        <a:lnTo>
                          <a:pt x="42" y="2"/>
                        </a:lnTo>
                        <a:lnTo>
                          <a:pt x="47" y="1"/>
                        </a:lnTo>
                        <a:lnTo>
                          <a:pt x="53" y="0"/>
                        </a:lnTo>
                        <a:lnTo>
                          <a:pt x="59" y="0"/>
                        </a:lnTo>
                        <a:lnTo>
                          <a:pt x="65" y="0"/>
                        </a:lnTo>
                        <a:lnTo>
                          <a:pt x="71" y="1"/>
                        </a:lnTo>
                        <a:lnTo>
                          <a:pt x="76" y="2"/>
                        </a:lnTo>
                        <a:lnTo>
                          <a:pt x="82" y="4"/>
                        </a:lnTo>
                        <a:lnTo>
                          <a:pt x="87" y="6"/>
                        </a:lnTo>
                        <a:lnTo>
                          <a:pt x="91" y="10"/>
                        </a:lnTo>
                        <a:lnTo>
                          <a:pt x="97" y="13"/>
                        </a:lnTo>
                        <a:lnTo>
                          <a:pt x="101" y="17"/>
                        </a:lnTo>
                        <a:lnTo>
                          <a:pt x="109" y="26"/>
                        </a:lnTo>
                        <a:lnTo>
                          <a:pt x="113" y="36"/>
                        </a:lnTo>
                        <a:lnTo>
                          <a:pt x="116" y="47"/>
                        </a:lnTo>
                        <a:lnTo>
                          <a:pt x="117" y="58"/>
                        </a:lnTo>
                        <a:lnTo>
                          <a:pt x="116" y="70"/>
                        </a:lnTo>
                        <a:lnTo>
                          <a:pt x="113" y="81"/>
                        </a:lnTo>
                        <a:lnTo>
                          <a:pt x="108" y="92"/>
                        </a:lnTo>
                        <a:lnTo>
                          <a:pt x="100" y="100"/>
                        </a:lnTo>
                        <a:lnTo>
                          <a:pt x="91" y="108"/>
                        </a:lnTo>
                        <a:lnTo>
                          <a:pt x="82" y="113"/>
                        </a:lnTo>
                        <a:lnTo>
                          <a:pt x="71" y="116"/>
                        </a:lnTo>
                        <a:lnTo>
                          <a:pt x="59" y="117"/>
                        </a:lnTo>
                        <a:lnTo>
                          <a:pt x="53" y="117"/>
                        </a:lnTo>
                        <a:lnTo>
                          <a:pt x="47" y="116"/>
                        </a:lnTo>
                        <a:lnTo>
                          <a:pt x="42" y="115"/>
                        </a:lnTo>
                        <a:lnTo>
                          <a:pt x="36" y="113"/>
                        </a:lnTo>
                        <a:lnTo>
                          <a:pt x="31" y="110"/>
                        </a:lnTo>
                        <a:lnTo>
                          <a:pt x="27" y="108"/>
                        </a:lnTo>
                        <a:lnTo>
                          <a:pt x="21" y="104"/>
                        </a:lnTo>
                        <a:lnTo>
                          <a:pt x="17" y="100"/>
                        </a:lnTo>
                        <a:lnTo>
                          <a:pt x="9" y="90"/>
                        </a:lnTo>
                        <a:lnTo>
                          <a:pt x="4" y="81"/>
                        </a:lnTo>
                        <a:lnTo>
                          <a:pt x="1" y="70"/>
                        </a:lnTo>
                        <a:lnTo>
                          <a:pt x="0" y="5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33" name="Freeform 197"/>
                  <p:cNvSpPr>
                    <a:spLocks/>
                  </p:cNvSpPr>
                  <p:nvPr/>
                </p:nvSpPr>
                <p:spPr bwMode="auto">
                  <a:xfrm>
                    <a:off x="1825" y="1454"/>
                    <a:ext cx="88" cy="88"/>
                  </a:xfrm>
                  <a:custGeom>
                    <a:avLst/>
                    <a:gdLst>
                      <a:gd name="T0" fmla="*/ 44 w 88"/>
                      <a:gd name="T1" fmla="*/ 88 h 88"/>
                      <a:gd name="T2" fmla="*/ 53 w 88"/>
                      <a:gd name="T3" fmla="*/ 87 h 88"/>
                      <a:gd name="T4" fmla="*/ 61 w 88"/>
                      <a:gd name="T5" fmla="*/ 85 h 88"/>
                      <a:gd name="T6" fmla="*/ 69 w 88"/>
                      <a:gd name="T7" fmla="*/ 81 h 88"/>
                      <a:gd name="T8" fmla="*/ 75 w 88"/>
                      <a:gd name="T9" fmla="*/ 75 h 88"/>
                      <a:gd name="T10" fmla="*/ 81 w 88"/>
                      <a:gd name="T11" fmla="*/ 69 h 88"/>
                      <a:gd name="T12" fmla="*/ 85 w 88"/>
                      <a:gd name="T13" fmla="*/ 61 h 88"/>
                      <a:gd name="T14" fmla="*/ 87 w 88"/>
                      <a:gd name="T15" fmla="*/ 53 h 88"/>
                      <a:gd name="T16" fmla="*/ 88 w 88"/>
                      <a:gd name="T17" fmla="*/ 44 h 88"/>
                      <a:gd name="T18" fmla="*/ 87 w 88"/>
                      <a:gd name="T19" fmla="*/ 36 h 88"/>
                      <a:gd name="T20" fmla="*/ 85 w 88"/>
                      <a:gd name="T21" fmla="*/ 27 h 88"/>
                      <a:gd name="T22" fmla="*/ 81 w 88"/>
                      <a:gd name="T23" fmla="*/ 19 h 88"/>
                      <a:gd name="T24" fmla="*/ 75 w 88"/>
                      <a:gd name="T25" fmla="*/ 13 h 88"/>
                      <a:gd name="T26" fmla="*/ 69 w 88"/>
                      <a:gd name="T27" fmla="*/ 8 h 88"/>
                      <a:gd name="T28" fmla="*/ 61 w 88"/>
                      <a:gd name="T29" fmla="*/ 3 h 88"/>
                      <a:gd name="T30" fmla="*/ 53 w 88"/>
                      <a:gd name="T31" fmla="*/ 1 h 88"/>
                      <a:gd name="T32" fmla="*/ 44 w 88"/>
                      <a:gd name="T33" fmla="*/ 0 h 88"/>
                      <a:gd name="T34" fmla="*/ 35 w 88"/>
                      <a:gd name="T35" fmla="*/ 1 h 88"/>
                      <a:gd name="T36" fmla="*/ 27 w 88"/>
                      <a:gd name="T37" fmla="*/ 3 h 88"/>
                      <a:gd name="T38" fmla="*/ 19 w 88"/>
                      <a:gd name="T39" fmla="*/ 8 h 88"/>
                      <a:gd name="T40" fmla="*/ 13 w 88"/>
                      <a:gd name="T41" fmla="*/ 13 h 88"/>
                      <a:gd name="T42" fmla="*/ 7 w 88"/>
                      <a:gd name="T43" fmla="*/ 19 h 88"/>
                      <a:gd name="T44" fmla="*/ 3 w 88"/>
                      <a:gd name="T45" fmla="*/ 27 h 88"/>
                      <a:gd name="T46" fmla="*/ 1 w 88"/>
                      <a:gd name="T47" fmla="*/ 36 h 88"/>
                      <a:gd name="T48" fmla="*/ 0 w 88"/>
                      <a:gd name="T49" fmla="*/ 44 h 88"/>
                      <a:gd name="T50" fmla="*/ 1 w 88"/>
                      <a:gd name="T51" fmla="*/ 53 h 88"/>
                      <a:gd name="T52" fmla="*/ 3 w 88"/>
                      <a:gd name="T53" fmla="*/ 61 h 88"/>
                      <a:gd name="T54" fmla="*/ 7 w 88"/>
                      <a:gd name="T55" fmla="*/ 69 h 88"/>
                      <a:gd name="T56" fmla="*/ 13 w 88"/>
                      <a:gd name="T57" fmla="*/ 75 h 88"/>
                      <a:gd name="T58" fmla="*/ 19 w 88"/>
                      <a:gd name="T59" fmla="*/ 81 h 88"/>
                      <a:gd name="T60" fmla="*/ 27 w 88"/>
                      <a:gd name="T61" fmla="*/ 85 h 88"/>
                      <a:gd name="T62" fmla="*/ 35 w 88"/>
                      <a:gd name="T63" fmla="*/ 87 h 88"/>
                      <a:gd name="T64" fmla="*/ 44 w 88"/>
                      <a:gd name="T65" fmla="*/ 88 h 8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88"/>
                      <a:gd name="T100" fmla="*/ 0 h 88"/>
                      <a:gd name="T101" fmla="*/ 88 w 88"/>
                      <a:gd name="T102" fmla="*/ 88 h 8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88" h="88">
                        <a:moveTo>
                          <a:pt x="44" y="88"/>
                        </a:moveTo>
                        <a:lnTo>
                          <a:pt x="53" y="87"/>
                        </a:lnTo>
                        <a:lnTo>
                          <a:pt x="61" y="85"/>
                        </a:lnTo>
                        <a:lnTo>
                          <a:pt x="69" y="81"/>
                        </a:lnTo>
                        <a:lnTo>
                          <a:pt x="75" y="75"/>
                        </a:lnTo>
                        <a:lnTo>
                          <a:pt x="81" y="69"/>
                        </a:lnTo>
                        <a:lnTo>
                          <a:pt x="85" y="61"/>
                        </a:lnTo>
                        <a:lnTo>
                          <a:pt x="87" y="53"/>
                        </a:lnTo>
                        <a:lnTo>
                          <a:pt x="88" y="44"/>
                        </a:lnTo>
                        <a:lnTo>
                          <a:pt x="87" y="36"/>
                        </a:lnTo>
                        <a:lnTo>
                          <a:pt x="85" y="27"/>
                        </a:lnTo>
                        <a:lnTo>
                          <a:pt x="81" y="19"/>
                        </a:lnTo>
                        <a:lnTo>
                          <a:pt x="75" y="13"/>
                        </a:lnTo>
                        <a:lnTo>
                          <a:pt x="69" y="8"/>
                        </a:lnTo>
                        <a:lnTo>
                          <a:pt x="61" y="3"/>
                        </a:lnTo>
                        <a:lnTo>
                          <a:pt x="53" y="1"/>
                        </a:lnTo>
                        <a:lnTo>
                          <a:pt x="44" y="0"/>
                        </a:lnTo>
                        <a:lnTo>
                          <a:pt x="35" y="1"/>
                        </a:lnTo>
                        <a:lnTo>
                          <a:pt x="27" y="3"/>
                        </a:lnTo>
                        <a:lnTo>
                          <a:pt x="19" y="8"/>
                        </a:lnTo>
                        <a:lnTo>
                          <a:pt x="13" y="13"/>
                        </a:lnTo>
                        <a:lnTo>
                          <a:pt x="7" y="19"/>
                        </a:lnTo>
                        <a:lnTo>
                          <a:pt x="3" y="27"/>
                        </a:lnTo>
                        <a:lnTo>
                          <a:pt x="1" y="36"/>
                        </a:lnTo>
                        <a:lnTo>
                          <a:pt x="0" y="44"/>
                        </a:lnTo>
                        <a:lnTo>
                          <a:pt x="1" y="53"/>
                        </a:lnTo>
                        <a:lnTo>
                          <a:pt x="3" y="61"/>
                        </a:lnTo>
                        <a:lnTo>
                          <a:pt x="7" y="69"/>
                        </a:lnTo>
                        <a:lnTo>
                          <a:pt x="13" y="75"/>
                        </a:lnTo>
                        <a:lnTo>
                          <a:pt x="19" y="81"/>
                        </a:lnTo>
                        <a:lnTo>
                          <a:pt x="27" y="85"/>
                        </a:lnTo>
                        <a:lnTo>
                          <a:pt x="35" y="87"/>
                        </a:lnTo>
                        <a:lnTo>
                          <a:pt x="44" y="88"/>
                        </a:lnTo>
                        <a:close/>
                      </a:path>
                    </a:pathLst>
                  </a:custGeom>
                  <a:solidFill>
                    <a:srgbClr val="3F9E9E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34" name="Freeform 198"/>
                  <p:cNvSpPr>
                    <a:spLocks/>
                  </p:cNvSpPr>
                  <p:nvPr/>
                </p:nvSpPr>
                <p:spPr bwMode="auto">
                  <a:xfrm>
                    <a:off x="1036" y="1624"/>
                    <a:ext cx="108" cy="105"/>
                  </a:xfrm>
                  <a:custGeom>
                    <a:avLst/>
                    <a:gdLst>
                      <a:gd name="T0" fmla="*/ 43 w 108"/>
                      <a:gd name="T1" fmla="*/ 32 h 105"/>
                      <a:gd name="T2" fmla="*/ 35 w 108"/>
                      <a:gd name="T3" fmla="*/ 39 h 105"/>
                      <a:gd name="T4" fmla="*/ 30 w 108"/>
                      <a:gd name="T5" fmla="*/ 48 h 105"/>
                      <a:gd name="T6" fmla="*/ 29 w 108"/>
                      <a:gd name="T7" fmla="*/ 56 h 105"/>
                      <a:gd name="T8" fmla="*/ 31 w 108"/>
                      <a:gd name="T9" fmla="*/ 65 h 105"/>
                      <a:gd name="T10" fmla="*/ 37 w 108"/>
                      <a:gd name="T11" fmla="*/ 71 h 105"/>
                      <a:gd name="T12" fmla="*/ 47 w 108"/>
                      <a:gd name="T13" fmla="*/ 76 h 105"/>
                      <a:gd name="T14" fmla="*/ 56 w 108"/>
                      <a:gd name="T15" fmla="*/ 76 h 105"/>
                      <a:gd name="T16" fmla="*/ 71 w 108"/>
                      <a:gd name="T17" fmla="*/ 70 h 105"/>
                      <a:gd name="T18" fmla="*/ 80 w 108"/>
                      <a:gd name="T19" fmla="*/ 54 h 105"/>
                      <a:gd name="T20" fmla="*/ 78 w 108"/>
                      <a:gd name="T21" fmla="*/ 41 h 105"/>
                      <a:gd name="T22" fmla="*/ 72 w 108"/>
                      <a:gd name="T23" fmla="*/ 34 h 105"/>
                      <a:gd name="T24" fmla="*/ 63 w 108"/>
                      <a:gd name="T25" fmla="*/ 29 h 105"/>
                      <a:gd name="T26" fmla="*/ 53 w 108"/>
                      <a:gd name="T27" fmla="*/ 29 h 105"/>
                      <a:gd name="T28" fmla="*/ 48 w 108"/>
                      <a:gd name="T29" fmla="*/ 30 h 105"/>
                      <a:gd name="T30" fmla="*/ 39 w 108"/>
                      <a:gd name="T31" fmla="*/ 2 h 105"/>
                      <a:gd name="T32" fmla="*/ 50 w 108"/>
                      <a:gd name="T33" fmla="*/ 0 h 105"/>
                      <a:gd name="T34" fmla="*/ 61 w 108"/>
                      <a:gd name="T35" fmla="*/ 0 h 105"/>
                      <a:gd name="T36" fmla="*/ 71 w 108"/>
                      <a:gd name="T37" fmla="*/ 2 h 105"/>
                      <a:gd name="T38" fmla="*/ 81 w 108"/>
                      <a:gd name="T39" fmla="*/ 7 h 105"/>
                      <a:gd name="T40" fmla="*/ 97 w 108"/>
                      <a:gd name="T41" fmla="*/ 20 h 105"/>
                      <a:gd name="T42" fmla="*/ 107 w 108"/>
                      <a:gd name="T43" fmla="*/ 37 h 105"/>
                      <a:gd name="T44" fmla="*/ 108 w 108"/>
                      <a:gd name="T45" fmla="*/ 56 h 105"/>
                      <a:gd name="T46" fmla="*/ 103 w 108"/>
                      <a:gd name="T47" fmla="*/ 76 h 105"/>
                      <a:gd name="T48" fmla="*/ 97 w 108"/>
                      <a:gd name="T49" fmla="*/ 84 h 105"/>
                      <a:gd name="T50" fmla="*/ 90 w 108"/>
                      <a:gd name="T51" fmla="*/ 92 h 105"/>
                      <a:gd name="T52" fmla="*/ 80 w 108"/>
                      <a:gd name="T53" fmla="*/ 98 h 105"/>
                      <a:gd name="T54" fmla="*/ 70 w 108"/>
                      <a:gd name="T55" fmla="*/ 102 h 105"/>
                      <a:gd name="T56" fmla="*/ 49 w 108"/>
                      <a:gd name="T57" fmla="*/ 105 h 105"/>
                      <a:gd name="T58" fmla="*/ 28 w 108"/>
                      <a:gd name="T59" fmla="*/ 99 h 105"/>
                      <a:gd name="T60" fmla="*/ 12 w 108"/>
                      <a:gd name="T61" fmla="*/ 86 h 105"/>
                      <a:gd name="T62" fmla="*/ 2 w 108"/>
                      <a:gd name="T63" fmla="*/ 68 h 105"/>
                      <a:gd name="T64" fmla="*/ 1 w 108"/>
                      <a:gd name="T65" fmla="*/ 48 h 105"/>
                      <a:gd name="T66" fmla="*/ 8 w 108"/>
                      <a:gd name="T67" fmla="*/ 28 h 105"/>
                      <a:gd name="T68" fmla="*/ 21 w 108"/>
                      <a:gd name="T69" fmla="*/ 13 h 105"/>
                      <a:gd name="T70" fmla="*/ 39 w 108"/>
                      <a:gd name="T71" fmla="*/ 2 h 105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w 108"/>
                      <a:gd name="T109" fmla="*/ 0 h 105"/>
                      <a:gd name="T110" fmla="*/ 108 w 108"/>
                      <a:gd name="T111" fmla="*/ 105 h 105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T108" t="T109" r="T110" b="T111"/>
                    <a:pathLst>
                      <a:path w="108" h="105">
                        <a:moveTo>
                          <a:pt x="48" y="30"/>
                        </a:moveTo>
                        <a:lnTo>
                          <a:pt x="43" y="32"/>
                        </a:lnTo>
                        <a:lnTo>
                          <a:pt x="38" y="35"/>
                        </a:lnTo>
                        <a:lnTo>
                          <a:pt x="35" y="39"/>
                        </a:lnTo>
                        <a:lnTo>
                          <a:pt x="31" y="43"/>
                        </a:lnTo>
                        <a:lnTo>
                          <a:pt x="30" y="48"/>
                        </a:lnTo>
                        <a:lnTo>
                          <a:pt x="29" y="52"/>
                        </a:lnTo>
                        <a:lnTo>
                          <a:pt x="29" y="56"/>
                        </a:lnTo>
                        <a:lnTo>
                          <a:pt x="30" y="60"/>
                        </a:lnTo>
                        <a:lnTo>
                          <a:pt x="31" y="65"/>
                        </a:lnTo>
                        <a:lnTo>
                          <a:pt x="35" y="68"/>
                        </a:lnTo>
                        <a:lnTo>
                          <a:pt x="37" y="71"/>
                        </a:lnTo>
                        <a:lnTo>
                          <a:pt x="41" y="73"/>
                        </a:lnTo>
                        <a:lnTo>
                          <a:pt x="47" y="76"/>
                        </a:lnTo>
                        <a:lnTo>
                          <a:pt x="52" y="76"/>
                        </a:lnTo>
                        <a:lnTo>
                          <a:pt x="56" y="76"/>
                        </a:lnTo>
                        <a:lnTo>
                          <a:pt x="62" y="74"/>
                        </a:lnTo>
                        <a:lnTo>
                          <a:pt x="71" y="70"/>
                        </a:lnTo>
                        <a:lnTo>
                          <a:pt x="77" y="63"/>
                        </a:lnTo>
                        <a:lnTo>
                          <a:pt x="80" y="54"/>
                        </a:lnTo>
                        <a:lnTo>
                          <a:pt x="79" y="45"/>
                        </a:lnTo>
                        <a:lnTo>
                          <a:pt x="78" y="41"/>
                        </a:lnTo>
                        <a:lnTo>
                          <a:pt x="76" y="37"/>
                        </a:lnTo>
                        <a:lnTo>
                          <a:pt x="72" y="34"/>
                        </a:lnTo>
                        <a:lnTo>
                          <a:pt x="68" y="31"/>
                        </a:lnTo>
                        <a:lnTo>
                          <a:pt x="63" y="29"/>
                        </a:lnTo>
                        <a:lnTo>
                          <a:pt x="58" y="29"/>
                        </a:lnTo>
                        <a:lnTo>
                          <a:pt x="53" y="29"/>
                        </a:lnTo>
                        <a:lnTo>
                          <a:pt x="48" y="30"/>
                        </a:lnTo>
                        <a:lnTo>
                          <a:pt x="40" y="2"/>
                        </a:lnTo>
                        <a:lnTo>
                          <a:pt x="39" y="2"/>
                        </a:lnTo>
                        <a:lnTo>
                          <a:pt x="44" y="1"/>
                        </a:lnTo>
                        <a:lnTo>
                          <a:pt x="50" y="0"/>
                        </a:lnTo>
                        <a:lnTo>
                          <a:pt x="55" y="0"/>
                        </a:lnTo>
                        <a:lnTo>
                          <a:pt x="61" y="0"/>
                        </a:lnTo>
                        <a:lnTo>
                          <a:pt x="66" y="1"/>
                        </a:lnTo>
                        <a:lnTo>
                          <a:pt x="71" y="2"/>
                        </a:lnTo>
                        <a:lnTo>
                          <a:pt x="76" y="4"/>
                        </a:lnTo>
                        <a:lnTo>
                          <a:pt x="81" y="7"/>
                        </a:lnTo>
                        <a:lnTo>
                          <a:pt x="90" y="12"/>
                        </a:lnTo>
                        <a:lnTo>
                          <a:pt x="97" y="20"/>
                        </a:lnTo>
                        <a:lnTo>
                          <a:pt x="103" y="27"/>
                        </a:lnTo>
                        <a:lnTo>
                          <a:pt x="107" y="37"/>
                        </a:lnTo>
                        <a:lnTo>
                          <a:pt x="108" y="46"/>
                        </a:lnTo>
                        <a:lnTo>
                          <a:pt x="108" y="56"/>
                        </a:lnTo>
                        <a:lnTo>
                          <a:pt x="107" y="66"/>
                        </a:lnTo>
                        <a:lnTo>
                          <a:pt x="103" y="76"/>
                        </a:lnTo>
                        <a:lnTo>
                          <a:pt x="100" y="80"/>
                        </a:lnTo>
                        <a:lnTo>
                          <a:pt x="97" y="84"/>
                        </a:lnTo>
                        <a:lnTo>
                          <a:pt x="93" y="88"/>
                        </a:lnTo>
                        <a:lnTo>
                          <a:pt x="90" y="92"/>
                        </a:lnTo>
                        <a:lnTo>
                          <a:pt x="85" y="95"/>
                        </a:lnTo>
                        <a:lnTo>
                          <a:pt x="80" y="98"/>
                        </a:lnTo>
                        <a:lnTo>
                          <a:pt x="76" y="100"/>
                        </a:lnTo>
                        <a:lnTo>
                          <a:pt x="70" y="102"/>
                        </a:lnTo>
                        <a:lnTo>
                          <a:pt x="59" y="105"/>
                        </a:lnTo>
                        <a:lnTo>
                          <a:pt x="49" y="105"/>
                        </a:lnTo>
                        <a:lnTo>
                          <a:pt x="38" y="102"/>
                        </a:lnTo>
                        <a:lnTo>
                          <a:pt x="28" y="99"/>
                        </a:lnTo>
                        <a:lnTo>
                          <a:pt x="20" y="94"/>
                        </a:lnTo>
                        <a:lnTo>
                          <a:pt x="12" y="86"/>
                        </a:lnTo>
                        <a:lnTo>
                          <a:pt x="7" y="78"/>
                        </a:lnTo>
                        <a:lnTo>
                          <a:pt x="2" y="68"/>
                        </a:lnTo>
                        <a:lnTo>
                          <a:pt x="0" y="58"/>
                        </a:lnTo>
                        <a:lnTo>
                          <a:pt x="1" y="48"/>
                        </a:lnTo>
                        <a:lnTo>
                          <a:pt x="3" y="38"/>
                        </a:lnTo>
                        <a:lnTo>
                          <a:pt x="8" y="28"/>
                        </a:lnTo>
                        <a:lnTo>
                          <a:pt x="13" y="21"/>
                        </a:lnTo>
                        <a:lnTo>
                          <a:pt x="21" y="13"/>
                        </a:lnTo>
                        <a:lnTo>
                          <a:pt x="29" y="7"/>
                        </a:lnTo>
                        <a:lnTo>
                          <a:pt x="39" y="2"/>
                        </a:lnTo>
                        <a:lnTo>
                          <a:pt x="48" y="3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35" name="Freeform 199"/>
                  <p:cNvSpPr>
                    <a:spLocks/>
                  </p:cNvSpPr>
                  <p:nvPr/>
                </p:nvSpPr>
                <p:spPr bwMode="auto">
                  <a:xfrm>
                    <a:off x="2611" y="1623"/>
                    <a:ext cx="108" cy="105"/>
                  </a:xfrm>
                  <a:custGeom>
                    <a:avLst/>
                    <a:gdLst>
                      <a:gd name="T0" fmla="*/ 42 w 108"/>
                      <a:gd name="T1" fmla="*/ 32 h 105"/>
                      <a:gd name="T2" fmla="*/ 35 w 108"/>
                      <a:gd name="T3" fmla="*/ 39 h 105"/>
                      <a:gd name="T4" fmla="*/ 29 w 108"/>
                      <a:gd name="T5" fmla="*/ 47 h 105"/>
                      <a:gd name="T6" fmla="*/ 28 w 108"/>
                      <a:gd name="T7" fmla="*/ 56 h 105"/>
                      <a:gd name="T8" fmla="*/ 32 w 108"/>
                      <a:gd name="T9" fmla="*/ 65 h 105"/>
                      <a:gd name="T10" fmla="*/ 37 w 108"/>
                      <a:gd name="T11" fmla="*/ 71 h 105"/>
                      <a:gd name="T12" fmla="*/ 46 w 108"/>
                      <a:gd name="T13" fmla="*/ 75 h 105"/>
                      <a:gd name="T14" fmla="*/ 55 w 108"/>
                      <a:gd name="T15" fmla="*/ 75 h 105"/>
                      <a:gd name="T16" fmla="*/ 66 w 108"/>
                      <a:gd name="T17" fmla="*/ 72 h 105"/>
                      <a:gd name="T18" fmla="*/ 74 w 108"/>
                      <a:gd name="T19" fmla="*/ 67 h 105"/>
                      <a:gd name="T20" fmla="*/ 79 w 108"/>
                      <a:gd name="T21" fmla="*/ 58 h 105"/>
                      <a:gd name="T22" fmla="*/ 80 w 108"/>
                      <a:gd name="T23" fmla="*/ 50 h 105"/>
                      <a:gd name="T24" fmla="*/ 77 w 108"/>
                      <a:gd name="T25" fmla="*/ 41 h 105"/>
                      <a:gd name="T26" fmla="*/ 71 w 108"/>
                      <a:gd name="T27" fmla="*/ 35 h 105"/>
                      <a:gd name="T28" fmla="*/ 63 w 108"/>
                      <a:gd name="T29" fmla="*/ 30 h 105"/>
                      <a:gd name="T30" fmla="*/ 53 w 108"/>
                      <a:gd name="T31" fmla="*/ 29 h 105"/>
                      <a:gd name="T32" fmla="*/ 48 w 108"/>
                      <a:gd name="T33" fmla="*/ 30 h 105"/>
                      <a:gd name="T34" fmla="*/ 39 w 108"/>
                      <a:gd name="T35" fmla="*/ 3 h 105"/>
                      <a:gd name="T36" fmla="*/ 61 w 108"/>
                      <a:gd name="T37" fmla="*/ 0 h 105"/>
                      <a:gd name="T38" fmla="*/ 80 w 108"/>
                      <a:gd name="T39" fmla="*/ 5 h 105"/>
                      <a:gd name="T40" fmla="*/ 96 w 108"/>
                      <a:gd name="T41" fmla="*/ 18 h 105"/>
                      <a:gd name="T42" fmla="*/ 106 w 108"/>
                      <a:gd name="T43" fmla="*/ 37 h 105"/>
                      <a:gd name="T44" fmla="*/ 108 w 108"/>
                      <a:gd name="T45" fmla="*/ 56 h 105"/>
                      <a:gd name="T46" fmla="*/ 103 w 108"/>
                      <a:gd name="T47" fmla="*/ 75 h 105"/>
                      <a:gd name="T48" fmla="*/ 96 w 108"/>
                      <a:gd name="T49" fmla="*/ 84 h 105"/>
                      <a:gd name="T50" fmla="*/ 89 w 108"/>
                      <a:gd name="T51" fmla="*/ 92 h 105"/>
                      <a:gd name="T52" fmla="*/ 79 w 108"/>
                      <a:gd name="T53" fmla="*/ 98 h 105"/>
                      <a:gd name="T54" fmla="*/ 69 w 108"/>
                      <a:gd name="T55" fmla="*/ 102 h 105"/>
                      <a:gd name="T56" fmla="*/ 48 w 108"/>
                      <a:gd name="T57" fmla="*/ 105 h 105"/>
                      <a:gd name="T58" fmla="*/ 28 w 108"/>
                      <a:gd name="T59" fmla="*/ 99 h 105"/>
                      <a:gd name="T60" fmla="*/ 12 w 108"/>
                      <a:gd name="T61" fmla="*/ 87 h 105"/>
                      <a:gd name="T62" fmla="*/ 2 w 108"/>
                      <a:gd name="T63" fmla="*/ 69 h 105"/>
                      <a:gd name="T64" fmla="*/ 0 w 108"/>
                      <a:gd name="T65" fmla="*/ 49 h 105"/>
                      <a:gd name="T66" fmla="*/ 7 w 108"/>
                      <a:gd name="T67" fmla="*/ 29 h 105"/>
                      <a:gd name="T68" fmla="*/ 20 w 108"/>
                      <a:gd name="T69" fmla="*/ 13 h 105"/>
                      <a:gd name="T70" fmla="*/ 39 w 108"/>
                      <a:gd name="T71" fmla="*/ 3 h 105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w 108"/>
                      <a:gd name="T109" fmla="*/ 0 h 105"/>
                      <a:gd name="T110" fmla="*/ 108 w 108"/>
                      <a:gd name="T111" fmla="*/ 105 h 105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T108" t="T109" r="T110" b="T111"/>
                    <a:pathLst>
                      <a:path w="108" h="105">
                        <a:moveTo>
                          <a:pt x="48" y="30"/>
                        </a:moveTo>
                        <a:lnTo>
                          <a:pt x="42" y="32"/>
                        </a:lnTo>
                        <a:lnTo>
                          <a:pt x="38" y="35"/>
                        </a:lnTo>
                        <a:lnTo>
                          <a:pt x="35" y="39"/>
                        </a:lnTo>
                        <a:lnTo>
                          <a:pt x="32" y="43"/>
                        </a:lnTo>
                        <a:lnTo>
                          <a:pt x="29" y="47"/>
                        </a:lnTo>
                        <a:lnTo>
                          <a:pt x="29" y="52"/>
                        </a:lnTo>
                        <a:lnTo>
                          <a:pt x="28" y="56"/>
                        </a:lnTo>
                        <a:lnTo>
                          <a:pt x="29" y="60"/>
                        </a:lnTo>
                        <a:lnTo>
                          <a:pt x="32" y="65"/>
                        </a:lnTo>
                        <a:lnTo>
                          <a:pt x="34" y="68"/>
                        </a:lnTo>
                        <a:lnTo>
                          <a:pt x="37" y="71"/>
                        </a:lnTo>
                        <a:lnTo>
                          <a:pt x="40" y="73"/>
                        </a:lnTo>
                        <a:lnTo>
                          <a:pt x="46" y="75"/>
                        </a:lnTo>
                        <a:lnTo>
                          <a:pt x="51" y="75"/>
                        </a:lnTo>
                        <a:lnTo>
                          <a:pt x="55" y="75"/>
                        </a:lnTo>
                        <a:lnTo>
                          <a:pt x="61" y="74"/>
                        </a:lnTo>
                        <a:lnTo>
                          <a:pt x="66" y="72"/>
                        </a:lnTo>
                        <a:lnTo>
                          <a:pt x="70" y="70"/>
                        </a:lnTo>
                        <a:lnTo>
                          <a:pt x="74" y="67"/>
                        </a:lnTo>
                        <a:lnTo>
                          <a:pt x="77" y="63"/>
                        </a:lnTo>
                        <a:lnTo>
                          <a:pt x="79" y="58"/>
                        </a:lnTo>
                        <a:lnTo>
                          <a:pt x="80" y="54"/>
                        </a:lnTo>
                        <a:lnTo>
                          <a:pt x="80" y="50"/>
                        </a:lnTo>
                        <a:lnTo>
                          <a:pt x="79" y="45"/>
                        </a:lnTo>
                        <a:lnTo>
                          <a:pt x="77" y="41"/>
                        </a:lnTo>
                        <a:lnTo>
                          <a:pt x="75" y="38"/>
                        </a:lnTo>
                        <a:lnTo>
                          <a:pt x="71" y="35"/>
                        </a:lnTo>
                        <a:lnTo>
                          <a:pt x="67" y="32"/>
                        </a:lnTo>
                        <a:lnTo>
                          <a:pt x="63" y="30"/>
                        </a:lnTo>
                        <a:lnTo>
                          <a:pt x="57" y="29"/>
                        </a:lnTo>
                        <a:lnTo>
                          <a:pt x="53" y="29"/>
                        </a:lnTo>
                        <a:lnTo>
                          <a:pt x="48" y="30"/>
                        </a:lnTo>
                        <a:lnTo>
                          <a:pt x="39" y="3"/>
                        </a:lnTo>
                        <a:lnTo>
                          <a:pt x="50" y="1"/>
                        </a:lnTo>
                        <a:lnTo>
                          <a:pt x="61" y="0"/>
                        </a:lnTo>
                        <a:lnTo>
                          <a:pt x="70" y="2"/>
                        </a:lnTo>
                        <a:lnTo>
                          <a:pt x="80" y="5"/>
                        </a:lnTo>
                        <a:lnTo>
                          <a:pt x="89" y="11"/>
                        </a:lnTo>
                        <a:lnTo>
                          <a:pt x="96" y="18"/>
                        </a:lnTo>
                        <a:lnTo>
                          <a:pt x="102" y="27"/>
                        </a:lnTo>
                        <a:lnTo>
                          <a:pt x="106" y="37"/>
                        </a:lnTo>
                        <a:lnTo>
                          <a:pt x="108" y="46"/>
                        </a:lnTo>
                        <a:lnTo>
                          <a:pt x="108" y="56"/>
                        </a:lnTo>
                        <a:lnTo>
                          <a:pt x="106" y="66"/>
                        </a:lnTo>
                        <a:lnTo>
                          <a:pt x="103" y="75"/>
                        </a:lnTo>
                        <a:lnTo>
                          <a:pt x="99" y="80"/>
                        </a:lnTo>
                        <a:lnTo>
                          <a:pt x="96" y="84"/>
                        </a:lnTo>
                        <a:lnTo>
                          <a:pt x="93" y="88"/>
                        </a:lnTo>
                        <a:lnTo>
                          <a:pt x="89" y="92"/>
                        </a:lnTo>
                        <a:lnTo>
                          <a:pt x="84" y="95"/>
                        </a:lnTo>
                        <a:lnTo>
                          <a:pt x="79" y="98"/>
                        </a:lnTo>
                        <a:lnTo>
                          <a:pt x="75" y="100"/>
                        </a:lnTo>
                        <a:lnTo>
                          <a:pt x="69" y="102"/>
                        </a:lnTo>
                        <a:lnTo>
                          <a:pt x="59" y="105"/>
                        </a:lnTo>
                        <a:lnTo>
                          <a:pt x="48" y="105"/>
                        </a:lnTo>
                        <a:lnTo>
                          <a:pt x="38" y="102"/>
                        </a:lnTo>
                        <a:lnTo>
                          <a:pt x="28" y="99"/>
                        </a:lnTo>
                        <a:lnTo>
                          <a:pt x="20" y="94"/>
                        </a:lnTo>
                        <a:lnTo>
                          <a:pt x="12" y="87"/>
                        </a:lnTo>
                        <a:lnTo>
                          <a:pt x="7" y="79"/>
                        </a:lnTo>
                        <a:lnTo>
                          <a:pt x="2" y="69"/>
                        </a:lnTo>
                        <a:lnTo>
                          <a:pt x="0" y="58"/>
                        </a:lnTo>
                        <a:lnTo>
                          <a:pt x="0" y="49"/>
                        </a:lnTo>
                        <a:lnTo>
                          <a:pt x="2" y="38"/>
                        </a:lnTo>
                        <a:lnTo>
                          <a:pt x="7" y="29"/>
                        </a:lnTo>
                        <a:lnTo>
                          <a:pt x="12" y="21"/>
                        </a:lnTo>
                        <a:lnTo>
                          <a:pt x="20" y="13"/>
                        </a:lnTo>
                        <a:lnTo>
                          <a:pt x="28" y="8"/>
                        </a:lnTo>
                        <a:lnTo>
                          <a:pt x="39" y="3"/>
                        </a:lnTo>
                        <a:lnTo>
                          <a:pt x="48" y="3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36" name="Freeform 200"/>
                  <p:cNvSpPr>
                    <a:spLocks/>
                  </p:cNvSpPr>
                  <p:nvPr/>
                </p:nvSpPr>
                <p:spPr bwMode="auto">
                  <a:xfrm>
                    <a:off x="828" y="1646"/>
                    <a:ext cx="539" cy="1029"/>
                  </a:xfrm>
                  <a:custGeom>
                    <a:avLst/>
                    <a:gdLst>
                      <a:gd name="T0" fmla="*/ 538 w 539"/>
                      <a:gd name="T1" fmla="*/ 1020 h 1029"/>
                      <a:gd name="T2" fmla="*/ 275 w 539"/>
                      <a:gd name="T3" fmla="*/ 35 h 1029"/>
                      <a:gd name="T4" fmla="*/ 271 w 539"/>
                      <a:gd name="T5" fmla="*/ 17 h 1029"/>
                      <a:gd name="T6" fmla="*/ 266 w 539"/>
                      <a:gd name="T7" fmla="*/ 0 h 1029"/>
                      <a:gd name="T8" fmla="*/ 261 w 539"/>
                      <a:gd name="T9" fmla="*/ 17 h 1029"/>
                      <a:gd name="T10" fmla="*/ 257 w 539"/>
                      <a:gd name="T11" fmla="*/ 35 h 1029"/>
                      <a:gd name="T12" fmla="*/ 1 w 539"/>
                      <a:gd name="T13" fmla="*/ 1020 h 1029"/>
                      <a:gd name="T14" fmla="*/ 0 w 539"/>
                      <a:gd name="T15" fmla="*/ 1025 h 1029"/>
                      <a:gd name="T16" fmla="*/ 6 w 539"/>
                      <a:gd name="T17" fmla="*/ 1026 h 1029"/>
                      <a:gd name="T18" fmla="*/ 14 w 539"/>
                      <a:gd name="T19" fmla="*/ 1028 h 1029"/>
                      <a:gd name="T20" fmla="*/ 19 w 539"/>
                      <a:gd name="T21" fmla="*/ 1029 h 1029"/>
                      <a:gd name="T22" fmla="*/ 20 w 539"/>
                      <a:gd name="T23" fmla="*/ 1025 h 1029"/>
                      <a:gd name="T24" fmla="*/ 266 w 539"/>
                      <a:gd name="T25" fmla="*/ 75 h 1029"/>
                      <a:gd name="T26" fmla="*/ 520 w 539"/>
                      <a:gd name="T27" fmla="*/ 1025 h 1029"/>
                      <a:gd name="T28" fmla="*/ 521 w 539"/>
                      <a:gd name="T29" fmla="*/ 1029 h 1029"/>
                      <a:gd name="T30" fmla="*/ 525 w 539"/>
                      <a:gd name="T31" fmla="*/ 1028 h 1029"/>
                      <a:gd name="T32" fmla="*/ 535 w 539"/>
                      <a:gd name="T33" fmla="*/ 1026 h 1029"/>
                      <a:gd name="T34" fmla="*/ 539 w 539"/>
                      <a:gd name="T35" fmla="*/ 1025 h 1029"/>
                      <a:gd name="T36" fmla="*/ 538 w 539"/>
                      <a:gd name="T37" fmla="*/ 1020 h 102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539"/>
                      <a:gd name="T58" fmla="*/ 0 h 1029"/>
                      <a:gd name="T59" fmla="*/ 539 w 539"/>
                      <a:gd name="T60" fmla="*/ 1029 h 1029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539" h="1029">
                        <a:moveTo>
                          <a:pt x="538" y="1020"/>
                        </a:moveTo>
                        <a:lnTo>
                          <a:pt x="275" y="35"/>
                        </a:lnTo>
                        <a:lnTo>
                          <a:pt x="271" y="17"/>
                        </a:lnTo>
                        <a:lnTo>
                          <a:pt x="266" y="0"/>
                        </a:lnTo>
                        <a:lnTo>
                          <a:pt x="261" y="17"/>
                        </a:lnTo>
                        <a:lnTo>
                          <a:pt x="257" y="35"/>
                        </a:lnTo>
                        <a:lnTo>
                          <a:pt x="1" y="1020"/>
                        </a:lnTo>
                        <a:lnTo>
                          <a:pt x="0" y="1025"/>
                        </a:lnTo>
                        <a:lnTo>
                          <a:pt x="6" y="1026"/>
                        </a:lnTo>
                        <a:lnTo>
                          <a:pt x="14" y="1028"/>
                        </a:lnTo>
                        <a:lnTo>
                          <a:pt x="19" y="1029"/>
                        </a:lnTo>
                        <a:lnTo>
                          <a:pt x="20" y="1025"/>
                        </a:lnTo>
                        <a:lnTo>
                          <a:pt x="266" y="75"/>
                        </a:lnTo>
                        <a:lnTo>
                          <a:pt x="520" y="1025"/>
                        </a:lnTo>
                        <a:lnTo>
                          <a:pt x="521" y="1029"/>
                        </a:lnTo>
                        <a:lnTo>
                          <a:pt x="525" y="1028"/>
                        </a:lnTo>
                        <a:lnTo>
                          <a:pt x="535" y="1026"/>
                        </a:lnTo>
                        <a:lnTo>
                          <a:pt x="539" y="1025"/>
                        </a:lnTo>
                        <a:lnTo>
                          <a:pt x="538" y="102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37" name="Freeform 201"/>
                  <p:cNvSpPr>
                    <a:spLocks/>
                  </p:cNvSpPr>
                  <p:nvPr/>
                </p:nvSpPr>
                <p:spPr bwMode="auto">
                  <a:xfrm>
                    <a:off x="835" y="1665"/>
                    <a:ext cx="527" cy="1005"/>
                  </a:xfrm>
                  <a:custGeom>
                    <a:avLst/>
                    <a:gdLst>
                      <a:gd name="T0" fmla="*/ 527 w 527"/>
                      <a:gd name="T1" fmla="*/ 1003 h 1005"/>
                      <a:gd name="T2" fmla="*/ 264 w 527"/>
                      <a:gd name="T3" fmla="*/ 17 h 1005"/>
                      <a:gd name="T4" fmla="*/ 259 w 527"/>
                      <a:gd name="T5" fmla="*/ 0 h 1005"/>
                      <a:gd name="T6" fmla="*/ 254 w 527"/>
                      <a:gd name="T7" fmla="*/ 17 h 1005"/>
                      <a:gd name="T8" fmla="*/ 0 w 527"/>
                      <a:gd name="T9" fmla="*/ 1003 h 1005"/>
                      <a:gd name="T10" fmla="*/ 8 w 527"/>
                      <a:gd name="T11" fmla="*/ 1005 h 1005"/>
                      <a:gd name="T12" fmla="*/ 259 w 527"/>
                      <a:gd name="T13" fmla="*/ 37 h 1005"/>
                      <a:gd name="T14" fmla="*/ 517 w 527"/>
                      <a:gd name="T15" fmla="*/ 1005 h 1005"/>
                      <a:gd name="T16" fmla="*/ 527 w 527"/>
                      <a:gd name="T17" fmla="*/ 1003 h 100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527"/>
                      <a:gd name="T28" fmla="*/ 0 h 1005"/>
                      <a:gd name="T29" fmla="*/ 527 w 527"/>
                      <a:gd name="T30" fmla="*/ 1005 h 1005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527" h="1005">
                        <a:moveTo>
                          <a:pt x="527" y="1003"/>
                        </a:moveTo>
                        <a:lnTo>
                          <a:pt x="264" y="17"/>
                        </a:lnTo>
                        <a:lnTo>
                          <a:pt x="259" y="0"/>
                        </a:lnTo>
                        <a:lnTo>
                          <a:pt x="254" y="17"/>
                        </a:lnTo>
                        <a:lnTo>
                          <a:pt x="0" y="1003"/>
                        </a:lnTo>
                        <a:lnTo>
                          <a:pt x="8" y="1005"/>
                        </a:lnTo>
                        <a:lnTo>
                          <a:pt x="259" y="37"/>
                        </a:lnTo>
                        <a:lnTo>
                          <a:pt x="517" y="1005"/>
                        </a:lnTo>
                        <a:lnTo>
                          <a:pt x="527" y="1003"/>
                        </a:lnTo>
                        <a:close/>
                      </a:path>
                    </a:pathLst>
                  </a:custGeom>
                  <a:solidFill>
                    <a:srgbClr val="BFDDDD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38" name="Freeform 202"/>
                  <p:cNvSpPr>
                    <a:spLocks/>
                  </p:cNvSpPr>
                  <p:nvPr/>
                </p:nvSpPr>
                <p:spPr bwMode="auto">
                  <a:xfrm>
                    <a:off x="810" y="2612"/>
                    <a:ext cx="575" cy="248"/>
                  </a:xfrm>
                  <a:custGeom>
                    <a:avLst/>
                    <a:gdLst>
                      <a:gd name="T0" fmla="*/ 575 w 575"/>
                      <a:gd name="T1" fmla="*/ 10 h 248"/>
                      <a:gd name="T2" fmla="*/ 574 w 575"/>
                      <a:gd name="T3" fmla="*/ 34 h 248"/>
                      <a:gd name="T4" fmla="*/ 570 w 575"/>
                      <a:gd name="T5" fmla="*/ 58 h 248"/>
                      <a:gd name="T6" fmla="*/ 562 w 575"/>
                      <a:gd name="T7" fmla="*/ 81 h 248"/>
                      <a:gd name="T8" fmla="*/ 553 w 575"/>
                      <a:gd name="T9" fmla="*/ 102 h 248"/>
                      <a:gd name="T10" fmla="*/ 541 w 575"/>
                      <a:gd name="T11" fmla="*/ 123 h 248"/>
                      <a:gd name="T12" fmla="*/ 526 w 575"/>
                      <a:gd name="T13" fmla="*/ 143 h 248"/>
                      <a:gd name="T14" fmla="*/ 510 w 575"/>
                      <a:gd name="T15" fmla="*/ 161 h 248"/>
                      <a:gd name="T16" fmla="*/ 491 w 575"/>
                      <a:gd name="T17" fmla="*/ 178 h 248"/>
                      <a:gd name="T18" fmla="*/ 471 w 575"/>
                      <a:gd name="T19" fmla="*/ 194 h 248"/>
                      <a:gd name="T20" fmla="*/ 448 w 575"/>
                      <a:gd name="T21" fmla="*/ 207 h 248"/>
                      <a:gd name="T22" fmla="*/ 424 w 575"/>
                      <a:gd name="T23" fmla="*/ 218 h 248"/>
                      <a:gd name="T24" fmla="*/ 400 w 575"/>
                      <a:gd name="T25" fmla="*/ 229 h 248"/>
                      <a:gd name="T26" fmla="*/ 373 w 575"/>
                      <a:gd name="T27" fmla="*/ 237 h 248"/>
                      <a:gd name="T28" fmla="*/ 346 w 575"/>
                      <a:gd name="T29" fmla="*/ 243 h 248"/>
                      <a:gd name="T30" fmla="*/ 317 w 575"/>
                      <a:gd name="T31" fmla="*/ 246 h 248"/>
                      <a:gd name="T32" fmla="*/ 288 w 575"/>
                      <a:gd name="T33" fmla="*/ 248 h 248"/>
                      <a:gd name="T34" fmla="*/ 271 w 575"/>
                      <a:gd name="T35" fmla="*/ 248 h 248"/>
                      <a:gd name="T36" fmla="*/ 255 w 575"/>
                      <a:gd name="T37" fmla="*/ 246 h 248"/>
                      <a:gd name="T38" fmla="*/ 240 w 575"/>
                      <a:gd name="T39" fmla="*/ 244 h 248"/>
                      <a:gd name="T40" fmla="*/ 224 w 575"/>
                      <a:gd name="T41" fmla="*/ 242 h 248"/>
                      <a:gd name="T42" fmla="*/ 209 w 575"/>
                      <a:gd name="T43" fmla="*/ 239 h 248"/>
                      <a:gd name="T44" fmla="*/ 194 w 575"/>
                      <a:gd name="T45" fmla="*/ 235 h 248"/>
                      <a:gd name="T46" fmla="*/ 179 w 575"/>
                      <a:gd name="T47" fmla="*/ 230 h 248"/>
                      <a:gd name="T48" fmla="*/ 165 w 575"/>
                      <a:gd name="T49" fmla="*/ 225 h 248"/>
                      <a:gd name="T50" fmla="*/ 151 w 575"/>
                      <a:gd name="T51" fmla="*/ 220 h 248"/>
                      <a:gd name="T52" fmla="*/ 137 w 575"/>
                      <a:gd name="T53" fmla="*/ 213 h 248"/>
                      <a:gd name="T54" fmla="*/ 124 w 575"/>
                      <a:gd name="T55" fmla="*/ 206 h 248"/>
                      <a:gd name="T56" fmla="*/ 111 w 575"/>
                      <a:gd name="T57" fmla="*/ 198 h 248"/>
                      <a:gd name="T58" fmla="*/ 99 w 575"/>
                      <a:gd name="T59" fmla="*/ 189 h 248"/>
                      <a:gd name="T60" fmla="*/ 87 w 575"/>
                      <a:gd name="T61" fmla="*/ 181 h 248"/>
                      <a:gd name="T62" fmla="*/ 76 w 575"/>
                      <a:gd name="T63" fmla="*/ 171 h 248"/>
                      <a:gd name="T64" fmla="*/ 66 w 575"/>
                      <a:gd name="T65" fmla="*/ 161 h 248"/>
                      <a:gd name="T66" fmla="*/ 51 w 575"/>
                      <a:gd name="T67" fmla="*/ 145 h 248"/>
                      <a:gd name="T68" fmla="*/ 38 w 575"/>
                      <a:gd name="T69" fmla="*/ 128 h 248"/>
                      <a:gd name="T70" fmla="*/ 27 w 575"/>
                      <a:gd name="T71" fmla="*/ 110 h 248"/>
                      <a:gd name="T72" fmla="*/ 17 w 575"/>
                      <a:gd name="T73" fmla="*/ 90 h 248"/>
                      <a:gd name="T74" fmla="*/ 10 w 575"/>
                      <a:gd name="T75" fmla="*/ 71 h 248"/>
                      <a:gd name="T76" fmla="*/ 4 w 575"/>
                      <a:gd name="T77" fmla="*/ 50 h 248"/>
                      <a:gd name="T78" fmla="*/ 1 w 575"/>
                      <a:gd name="T79" fmla="*/ 30 h 248"/>
                      <a:gd name="T80" fmla="*/ 0 w 575"/>
                      <a:gd name="T81" fmla="*/ 10 h 248"/>
                      <a:gd name="T82" fmla="*/ 0 w 575"/>
                      <a:gd name="T83" fmla="*/ 0 h 248"/>
                      <a:gd name="T84" fmla="*/ 10 w 575"/>
                      <a:gd name="T85" fmla="*/ 0 h 248"/>
                      <a:gd name="T86" fmla="*/ 566 w 575"/>
                      <a:gd name="T87" fmla="*/ 0 h 248"/>
                      <a:gd name="T88" fmla="*/ 575 w 575"/>
                      <a:gd name="T89" fmla="*/ 0 h 248"/>
                      <a:gd name="T90" fmla="*/ 575 w 575"/>
                      <a:gd name="T91" fmla="*/ 10 h 248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w 575"/>
                      <a:gd name="T139" fmla="*/ 0 h 248"/>
                      <a:gd name="T140" fmla="*/ 575 w 575"/>
                      <a:gd name="T141" fmla="*/ 248 h 248"/>
                    </a:gdLst>
                    <a:ahLst/>
                    <a:cxnLst>
                      <a:cxn ang="T92">
                        <a:pos x="T0" y="T1"/>
                      </a:cxn>
                      <a:cxn ang="T93">
                        <a:pos x="T2" y="T3"/>
                      </a:cxn>
                      <a:cxn ang="T94">
                        <a:pos x="T4" y="T5"/>
                      </a:cxn>
                      <a:cxn ang="T95">
                        <a:pos x="T6" y="T7"/>
                      </a:cxn>
                      <a:cxn ang="T96">
                        <a:pos x="T8" y="T9"/>
                      </a:cxn>
                      <a:cxn ang="T97">
                        <a:pos x="T10" y="T11"/>
                      </a:cxn>
                      <a:cxn ang="T98">
                        <a:pos x="T12" y="T13"/>
                      </a:cxn>
                      <a:cxn ang="T99">
                        <a:pos x="T14" y="T15"/>
                      </a:cxn>
                      <a:cxn ang="T100">
                        <a:pos x="T16" y="T17"/>
                      </a:cxn>
                      <a:cxn ang="T101">
                        <a:pos x="T18" y="T19"/>
                      </a:cxn>
                      <a:cxn ang="T102">
                        <a:pos x="T20" y="T21"/>
                      </a:cxn>
                      <a:cxn ang="T103">
                        <a:pos x="T22" y="T23"/>
                      </a:cxn>
                      <a:cxn ang="T104">
                        <a:pos x="T24" y="T25"/>
                      </a:cxn>
                      <a:cxn ang="T105">
                        <a:pos x="T26" y="T27"/>
                      </a:cxn>
                      <a:cxn ang="T106">
                        <a:pos x="T28" y="T29"/>
                      </a:cxn>
                      <a:cxn ang="T107">
                        <a:pos x="T30" y="T31"/>
                      </a:cxn>
                      <a:cxn ang="T108">
                        <a:pos x="T32" y="T33"/>
                      </a:cxn>
                      <a:cxn ang="T109">
                        <a:pos x="T34" y="T35"/>
                      </a:cxn>
                      <a:cxn ang="T110">
                        <a:pos x="T36" y="T37"/>
                      </a:cxn>
                      <a:cxn ang="T111">
                        <a:pos x="T38" y="T39"/>
                      </a:cxn>
                      <a:cxn ang="T112">
                        <a:pos x="T40" y="T41"/>
                      </a:cxn>
                      <a:cxn ang="T113">
                        <a:pos x="T42" y="T43"/>
                      </a:cxn>
                      <a:cxn ang="T114">
                        <a:pos x="T44" y="T45"/>
                      </a:cxn>
                      <a:cxn ang="T115">
                        <a:pos x="T46" y="T47"/>
                      </a:cxn>
                      <a:cxn ang="T116">
                        <a:pos x="T48" y="T49"/>
                      </a:cxn>
                      <a:cxn ang="T117">
                        <a:pos x="T50" y="T51"/>
                      </a:cxn>
                      <a:cxn ang="T118">
                        <a:pos x="T52" y="T53"/>
                      </a:cxn>
                      <a:cxn ang="T119">
                        <a:pos x="T54" y="T55"/>
                      </a:cxn>
                      <a:cxn ang="T120">
                        <a:pos x="T56" y="T57"/>
                      </a:cxn>
                      <a:cxn ang="T121">
                        <a:pos x="T58" y="T59"/>
                      </a:cxn>
                      <a:cxn ang="T122">
                        <a:pos x="T60" y="T61"/>
                      </a:cxn>
                      <a:cxn ang="T123">
                        <a:pos x="T62" y="T63"/>
                      </a:cxn>
                      <a:cxn ang="T124">
                        <a:pos x="T64" y="T65"/>
                      </a:cxn>
                      <a:cxn ang="T125">
                        <a:pos x="T66" y="T67"/>
                      </a:cxn>
                      <a:cxn ang="T126">
                        <a:pos x="T68" y="T69"/>
                      </a:cxn>
                      <a:cxn ang="T127">
                        <a:pos x="T70" y="T71"/>
                      </a:cxn>
                      <a:cxn ang="T128">
                        <a:pos x="T72" y="T73"/>
                      </a:cxn>
                      <a:cxn ang="T129">
                        <a:pos x="T74" y="T75"/>
                      </a:cxn>
                      <a:cxn ang="T130">
                        <a:pos x="T76" y="T77"/>
                      </a:cxn>
                      <a:cxn ang="T131">
                        <a:pos x="T78" y="T79"/>
                      </a:cxn>
                      <a:cxn ang="T132">
                        <a:pos x="T80" y="T81"/>
                      </a:cxn>
                      <a:cxn ang="T133">
                        <a:pos x="T82" y="T83"/>
                      </a:cxn>
                      <a:cxn ang="T134">
                        <a:pos x="T84" y="T85"/>
                      </a:cxn>
                      <a:cxn ang="T135">
                        <a:pos x="T86" y="T87"/>
                      </a:cxn>
                      <a:cxn ang="T136">
                        <a:pos x="T88" y="T89"/>
                      </a:cxn>
                      <a:cxn ang="T137">
                        <a:pos x="T90" y="T91"/>
                      </a:cxn>
                    </a:cxnLst>
                    <a:rect l="T138" t="T139" r="T140" b="T141"/>
                    <a:pathLst>
                      <a:path w="575" h="248">
                        <a:moveTo>
                          <a:pt x="575" y="10"/>
                        </a:moveTo>
                        <a:lnTo>
                          <a:pt x="574" y="34"/>
                        </a:lnTo>
                        <a:lnTo>
                          <a:pt x="570" y="58"/>
                        </a:lnTo>
                        <a:lnTo>
                          <a:pt x="562" y="81"/>
                        </a:lnTo>
                        <a:lnTo>
                          <a:pt x="553" y="102"/>
                        </a:lnTo>
                        <a:lnTo>
                          <a:pt x="541" y="123"/>
                        </a:lnTo>
                        <a:lnTo>
                          <a:pt x="526" y="143"/>
                        </a:lnTo>
                        <a:lnTo>
                          <a:pt x="510" y="161"/>
                        </a:lnTo>
                        <a:lnTo>
                          <a:pt x="491" y="178"/>
                        </a:lnTo>
                        <a:lnTo>
                          <a:pt x="471" y="194"/>
                        </a:lnTo>
                        <a:lnTo>
                          <a:pt x="448" y="207"/>
                        </a:lnTo>
                        <a:lnTo>
                          <a:pt x="424" y="218"/>
                        </a:lnTo>
                        <a:lnTo>
                          <a:pt x="400" y="229"/>
                        </a:lnTo>
                        <a:lnTo>
                          <a:pt x="373" y="237"/>
                        </a:lnTo>
                        <a:lnTo>
                          <a:pt x="346" y="243"/>
                        </a:lnTo>
                        <a:lnTo>
                          <a:pt x="317" y="246"/>
                        </a:lnTo>
                        <a:lnTo>
                          <a:pt x="288" y="248"/>
                        </a:lnTo>
                        <a:lnTo>
                          <a:pt x="271" y="248"/>
                        </a:lnTo>
                        <a:lnTo>
                          <a:pt x="255" y="246"/>
                        </a:lnTo>
                        <a:lnTo>
                          <a:pt x="240" y="244"/>
                        </a:lnTo>
                        <a:lnTo>
                          <a:pt x="224" y="242"/>
                        </a:lnTo>
                        <a:lnTo>
                          <a:pt x="209" y="239"/>
                        </a:lnTo>
                        <a:lnTo>
                          <a:pt x="194" y="235"/>
                        </a:lnTo>
                        <a:lnTo>
                          <a:pt x="179" y="230"/>
                        </a:lnTo>
                        <a:lnTo>
                          <a:pt x="165" y="225"/>
                        </a:lnTo>
                        <a:lnTo>
                          <a:pt x="151" y="220"/>
                        </a:lnTo>
                        <a:lnTo>
                          <a:pt x="137" y="213"/>
                        </a:lnTo>
                        <a:lnTo>
                          <a:pt x="124" y="206"/>
                        </a:lnTo>
                        <a:lnTo>
                          <a:pt x="111" y="198"/>
                        </a:lnTo>
                        <a:lnTo>
                          <a:pt x="99" y="189"/>
                        </a:lnTo>
                        <a:lnTo>
                          <a:pt x="87" y="181"/>
                        </a:lnTo>
                        <a:lnTo>
                          <a:pt x="76" y="171"/>
                        </a:lnTo>
                        <a:lnTo>
                          <a:pt x="66" y="161"/>
                        </a:lnTo>
                        <a:lnTo>
                          <a:pt x="51" y="145"/>
                        </a:lnTo>
                        <a:lnTo>
                          <a:pt x="38" y="128"/>
                        </a:lnTo>
                        <a:lnTo>
                          <a:pt x="27" y="110"/>
                        </a:lnTo>
                        <a:lnTo>
                          <a:pt x="17" y="90"/>
                        </a:lnTo>
                        <a:lnTo>
                          <a:pt x="10" y="71"/>
                        </a:lnTo>
                        <a:lnTo>
                          <a:pt x="4" y="50"/>
                        </a:lnTo>
                        <a:lnTo>
                          <a:pt x="1" y="30"/>
                        </a:lnTo>
                        <a:lnTo>
                          <a:pt x="0" y="10"/>
                        </a:lnTo>
                        <a:lnTo>
                          <a:pt x="0" y="0"/>
                        </a:lnTo>
                        <a:lnTo>
                          <a:pt x="10" y="0"/>
                        </a:lnTo>
                        <a:lnTo>
                          <a:pt x="566" y="0"/>
                        </a:lnTo>
                        <a:lnTo>
                          <a:pt x="575" y="0"/>
                        </a:lnTo>
                        <a:lnTo>
                          <a:pt x="575" y="1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39" name="Freeform 203"/>
                  <p:cNvSpPr>
                    <a:spLocks/>
                  </p:cNvSpPr>
                  <p:nvPr/>
                </p:nvSpPr>
                <p:spPr bwMode="auto">
                  <a:xfrm>
                    <a:off x="820" y="2622"/>
                    <a:ext cx="556" cy="228"/>
                  </a:xfrm>
                  <a:custGeom>
                    <a:avLst/>
                    <a:gdLst>
                      <a:gd name="T0" fmla="*/ 0 w 556"/>
                      <a:gd name="T1" fmla="*/ 0 h 228"/>
                      <a:gd name="T2" fmla="*/ 1 w 556"/>
                      <a:gd name="T3" fmla="*/ 23 h 228"/>
                      <a:gd name="T4" fmla="*/ 5 w 556"/>
                      <a:gd name="T5" fmla="*/ 46 h 228"/>
                      <a:gd name="T6" fmla="*/ 13 w 556"/>
                      <a:gd name="T7" fmla="*/ 67 h 228"/>
                      <a:gd name="T8" fmla="*/ 21 w 556"/>
                      <a:gd name="T9" fmla="*/ 88 h 228"/>
                      <a:gd name="T10" fmla="*/ 33 w 556"/>
                      <a:gd name="T11" fmla="*/ 108 h 228"/>
                      <a:gd name="T12" fmla="*/ 47 w 556"/>
                      <a:gd name="T13" fmla="*/ 127 h 228"/>
                      <a:gd name="T14" fmla="*/ 63 w 556"/>
                      <a:gd name="T15" fmla="*/ 145 h 228"/>
                      <a:gd name="T16" fmla="*/ 80 w 556"/>
                      <a:gd name="T17" fmla="*/ 161 h 228"/>
                      <a:gd name="T18" fmla="*/ 101 w 556"/>
                      <a:gd name="T19" fmla="*/ 176 h 228"/>
                      <a:gd name="T20" fmla="*/ 123 w 556"/>
                      <a:gd name="T21" fmla="*/ 189 h 228"/>
                      <a:gd name="T22" fmla="*/ 145 w 556"/>
                      <a:gd name="T23" fmla="*/ 200 h 228"/>
                      <a:gd name="T24" fmla="*/ 169 w 556"/>
                      <a:gd name="T25" fmla="*/ 210 h 228"/>
                      <a:gd name="T26" fmla="*/ 195 w 556"/>
                      <a:gd name="T27" fmla="*/ 217 h 228"/>
                      <a:gd name="T28" fmla="*/ 222 w 556"/>
                      <a:gd name="T29" fmla="*/ 224 h 228"/>
                      <a:gd name="T30" fmla="*/ 250 w 556"/>
                      <a:gd name="T31" fmla="*/ 227 h 228"/>
                      <a:gd name="T32" fmla="*/ 278 w 556"/>
                      <a:gd name="T33" fmla="*/ 228 h 228"/>
                      <a:gd name="T34" fmla="*/ 306 w 556"/>
                      <a:gd name="T35" fmla="*/ 227 h 228"/>
                      <a:gd name="T36" fmla="*/ 334 w 556"/>
                      <a:gd name="T37" fmla="*/ 224 h 228"/>
                      <a:gd name="T38" fmla="*/ 361 w 556"/>
                      <a:gd name="T39" fmla="*/ 217 h 228"/>
                      <a:gd name="T40" fmla="*/ 386 w 556"/>
                      <a:gd name="T41" fmla="*/ 210 h 228"/>
                      <a:gd name="T42" fmla="*/ 410 w 556"/>
                      <a:gd name="T43" fmla="*/ 200 h 228"/>
                      <a:gd name="T44" fmla="*/ 433 w 556"/>
                      <a:gd name="T45" fmla="*/ 189 h 228"/>
                      <a:gd name="T46" fmla="*/ 454 w 556"/>
                      <a:gd name="T47" fmla="*/ 176 h 228"/>
                      <a:gd name="T48" fmla="*/ 475 w 556"/>
                      <a:gd name="T49" fmla="*/ 161 h 228"/>
                      <a:gd name="T50" fmla="*/ 492 w 556"/>
                      <a:gd name="T51" fmla="*/ 145 h 228"/>
                      <a:gd name="T52" fmla="*/ 508 w 556"/>
                      <a:gd name="T53" fmla="*/ 127 h 228"/>
                      <a:gd name="T54" fmla="*/ 522 w 556"/>
                      <a:gd name="T55" fmla="*/ 108 h 228"/>
                      <a:gd name="T56" fmla="*/ 534 w 556"/>
                      <a:gd name="T57" fmla="*/ 88 h 228"/>
                      <a:gd name="T58" fmla="*/ 543 w 556"/>
                      <a:gd name="T59" fmla="*/ 67 h 228"/>
                      <a:gd name="T60" fmla="*/ 550 w 556"/>
                      <a:gd name="T61" fmla="*/ 46 h 228"/>
                      <a:gd name="T62" fmla="*/ 555 w 556"/>
                      <a:gd name="T63" fmla="*/ 23 h 228"/>
                      <a:gd name="T64" fmla="*/ 556 w 556"/>
                      <a:gd name="T65" fmla="*/ 0 h 228"/>
                      <a:gd name="T66" fmla="*/ 0 w 556"/>
                      <a:gd name="T67" fmla="*/ 0 h 228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w 556"/>
                      <a:gd name="T103" fmla="*/ 0 h 228"/>
                      <a:gd name="T104" fmla="*/ 556 w 556"/>
                      <a:gd name="T105" fmla="*/ 228 h 228"/>
                    </a:gdLst>
                    <a:ahLst/>
                    <a:cxnLst>
                      <a:cxn ang="T68">
                        <a:pos x="T0" y="T1"/>
                      </a:cxn>
                      <a:cxn ang="T69">
                        <a:pos x="T2" y="T3"/>
                      </a:cxn>
                      <a:cxn ang="T70">
                        <a:pos x="T4" y="T5"/>
                      </a:cxn>
                      <a:cxn ang="T71">
                        <a:pos x="T6" y="T7"/>
                      </a:cxn>
                      <a:cxn ang="T72">
                        <a:pos x="T8" y="T9"/>
                      </a:cxn>
                      <a:cxn ang="T73">
                        <a:pos x="T10" y="T11"/>
                      </a:cxn>
                      <a:cxn ang="T74">
                        <a:pos x="T12" y="T13"/>
                      </a:cxn>
                      <a:cxn ang="T75">
                        <a:pos x="T14" y="T15"/>
                      </a:cxn>
                      <a:cxn ang="T76">
                        <a:pos x="T16" y="T17"/>
                      </a:cxn>
                      <a:cxn ang="T77">
                        <a:pos x="T18" y="T19"/>
                      </a:cxn>
                      <a:cxn ang="T78">
                        <a:pos x="T20" y="T21"/>
                      </a:cxn>
                      <a:cxn ang="T79">
                        <a:pos x="T22" y="T23"/>
                      </a:cxn>
                      <a:cxn ang="T80">
                        <a:pos x="T24" y="T25"/>
                      </a:cxn>
                      <a:cxn ang="T81">
                        <a:pos x="T26" y="T27"/>
                      </a:cxn>
                      <a:cxn ang="T82">
                        <a:pos x="T28" y="T29"/>
                      </a:cxn>
                      <a:cxn ang="T83">
                        <a:pos x="T30" y="T31"/>
                      </a:cxn>
                      <a:cxn ang="T84">
                        <a:pos x="T32" y="T33"/>
                      </a:cxn>
                      <a:cxn ang="T85">
                        <a:pos x="T34" y="T35"/>
                      </a:cxn>
                      <a:cxn ang="T86">
                        <a:pos x="T36" y="T37"/>
                      </a:cxn>
                      <a:cxn ang="T87">
                        <a:pos x="T38" y="T39"/>
                      </a:cxn>
                      <a:cxn ang="T88">
                        <a:pos x="T40" y="T41"/>
                      </a:cxn>
                      <a:cxn ang="T89">
                        <a:pos x="T42" y="T43"/>
                      </a:cxn>
                      <a:cxn ang="T90">
                        <a:pos x="T44" y="T45"/>
                      </a:cxn>
                      <a:cxn ang="T91">
                        <a:pos x="T46" y="T47"/>
                      </a:cxn>
                      <a:cxn ang="T92">
                        <a:pos x="T48" y="T49"/>
                      </a:cxn>
                      <a:cxn ang="T93">
                        <a:pos x="T50" y="T51"/>
                      </a:cxn>
                      <a:cxn ang="T94">
                        <a:pos x="T52" y="T53"/>
                      </a:cxn>
                      <a:cxn ang="T95">
                        <a:pos x="T54" y="T55"/>
                      </a:cxn>
                      <a:cxn ang="T96">
                        <a:pos x="T56" y="T57"/>
                      </a:cxn>
                      <a:cxn ang="T97">
                        <a:pos x="T58" y="T59"/>
                      </a:cxn>
                      <a:cxn ang="T98">
                        <a:pos x="T60" y="T61"/>
                      </a:cxn>
                      <a:cxn ang="T99">
                        <a:pos x="T62" y="T63"/>
                      </a:cxn>
                      <a:cxn ang="T100">
                        <a:pos x="T64" y="T65"/>
                      </a:cxn>
                      <a:cxn ang="T101">
                        <a:pos x="T66" y="T67"/>
                      </a:cxn>
                    </a:cxnLst>
                    <a:rect l="T102" t="T103" r="T104" b="T105"/>
                    <a:pathLst>
                      <a:path w="556" h="228">
                        <a:moveTo>
                          <a:pt x="0" y="0"/>
                        </a:moveTo>
                        <a:lnTo>
                          <a:pt x="1" y="23"/>
                        </a:lnTo>
                        <a:lnTo>
                          <a:pt x="5" y="46"/>
                        </a:lnTo>
                        <a:lnTo>
                          <a:pt x="13" y="67"/>
                        </a:lnTo>
                        <a:lnTo>
                          <a:pt x="21" y="88"/>
                        </a:lnTo>
                        <a:lnTo>
                          <a:pt x="33" y="108"/>
                        </a:lnTo>
                        <a:lnTo>
                          <a:pt x="47" y="127"/>
                        </a:lnTo>
                        <a:lnTo>
                          <a:pt x="63" y="145"/>
                        </a:lnTo>
                        <a:lnTo>
                          <a:pt x="80" y="161"/>
                        </a:lnTo>
                        <a:lnTo>
                          <a:pt x="101" y="176"/>
                        </a:lnTo>
                        <a:lnTo>
                          <a:pt x="123" y="189"/>
                        </a:lnTo>
                        <a:lnTo>
                          <a:pt x="145" y="200"/>
                        </a:lnTo>
                        <a:lnTo>
                          <a:pt x="169" y="210"/>
                        </a:lnTo>
                        <a:lnTo>
                          <a:pt x="195" y="217"/>
                        </a:lnTo>
                        <a:lnTo>
                          <a:pt x="222" y="224"/>
                        </a:lnTo>
                        <a:lnTo>
                          <a:pt x="250" y="227"/>
                        </a:lnTo>
                        <a:lnTo>
                          <a:pt x="278" y="228"/>
                        </a:lnTo>
                        <a:lnTo>
                          <a:pt x="306" y="227"/>
                        </a:lnTo>
                        <a:lnTo>
                          <a:pt x="334" y="224"/>
                        </a:lnTo>
                        <a:lnTo>
                          <a:pt x="361" y="217"/>
                        </a:lnTo>
                        <a:lnTo>
                          <a:pt x="386" y="210"/>
                        </a:lnTo>
                        <a:lnTo>
                          <a:pt x="410" y="200"/>
                        </a:lnTo>
                        <a:lnTo>
                          <a:pt x="433" y="189"/>
                        </a:lnTo>
                        <a:lnTo>
                          <a:pt x="454" y="176"/>
                        </a:lnTo>
                        <a:lnTo>
                          <a:pt x="475" y="161"/>
                        </a:lnTo>
                        <a:lnTo>
                          <a:pt x="492" y="145"/>
                        </a:lnTo>
                        <a:lnTo>
                          <a:pt x="508" y="127"/>
                        </a:lnTo>
                        <a:lnTo>
                          <a:pt x="522" y="108"/>
                        </a:lnTo>
                        <a:lnTo>
                          <a:pt x="534" y="88"/>
                        </a:lnTo>
                        <a:lnTo>
                          <a:pt x="543" y="67"/>
                        </a:lnTo>
                        <a:lnTo>
                          <a:pt x="550" y="46"/>
                        </a:lnTo>
                        <a:lnTo>
                          <a:pt x="555" y="23"/>
                        </a:lnTo>
                        <a:lnTo>
                          <a:pt x="556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3F9E9E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40" name="Freeform 204"/>
                  <p:cNvSpPr>
                    <a:spLocks/>
                  </p:cNvSpPr>
                  <p:nvPr/>
                </p:nvSpPr>
                <p:spPr bwMode="auto">
                  <a:xfrm>
                    <a:off x="2398" y="1646"/>
                    <a:ext cx="539" cy="1029"/>
                  </a:xfrm>
                  <a:custGeom>
                    <a:avLst/>
                    <a:gdLst>
                      <a:gd name="T0" fmla="*/ 538 w 539"/>
                      <a:gd name="T1" fmla="*/ 1020 h 1029"/>
                      <a:gd name="T2" fmla="*/ 275 w 539"/>
                      <a:gd name="T3" fmla="*/ 34 h 1029"/>
                      <a:gd name="T4" fmla="*/ 270 w 539"/>
                      <a:gd name="T5" fmla="*/ 17 h 1029"/>
                      <a:gd name="T6" fmla="*/ 265 w 539"/>
                      <a:gd name="T7" fmla="*/ 0 h 1029"/>
                      <a:gd name="T8" fmla="*/ 261 w 539"/>
                      <a:gd name="T9" fmla="*/ 17 h 1029"/>
                      <a:gd name="T10" fmla="*/ 256 w 539"/>
                      <a:gd name="T11" fmla="*/ 34 h 1029"/>
                      <a:gd name="T12" fmla="*/ 1 w 539"/>
                      <a:gd name="T13" fmla="*/ 1020 h 1029"/>
                      <a:gd name="T14" fmla="*/ 0 w 539"/>
                      <a:gd name="T15" fmla="*/ 1024 h 1029"/>
                      <a:gd name="T16" fmla="*/ 4 w 539"/>
                      <a:gd name="T17" fmla="*/ 1025 h 1029"/>
                      <a:gd name="T18" fmla="*/ 14 w 539"/>
                      <a:gd name="T19" fmla="*/ 1028 h 1029"/>
                      <a:gd name="T20" fmla="*/ 18 w 539"/>
                      <a:gd name="T21" fmla="*/ 1029 h 1029"/>
                      <a:gd name="T22" fmla="*/ 19 w 539"/>
                      <a:gd name="T23" fmla="*/ 1024 h 1029"/>
                      <a:gd name="T24" fmla="*/ 266 w 539"/>
                      <a:gd name="T25" fmla="*/ 74 h 1029"/>
                      <a:gd name="T26" fmla="*/ 518 w 539"/>
                      <a:gd name="T27" fmla="*/ 1024 h 1029"/>
                      <a:gd name="T28" fmla="*/ 520 w 539"/>
                      <a:gd name="T29" fmla="*/ 1029 h 1029"/>
                      <a:gd name="T30" fmla="*/ 525 w 539"/>
                      <a:gd name="T31" fmla="*/ 1028 h 1029"/>
                      <a:gd name="T32" fmla="*/ 533 w 539"/>
                      <a:gd name="T33" fmla="*/ 1025 h 1029"/>
                      <a:gd name="T34" fmla="*/ 539 w 539"/>
                      <a:gd name="T35" fmla="*/ 1024 h 1029"/>
                      <a:gd name="T36" fmla="*/ 538 w 539"/>
                      <a:gd name="T37" fmla="*/ 1020 h 102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539"/>
                      <a:gd name="T58" fmla="*/ 0 h 1029"/>
                      <a:gd name="T59" fmla="*/ 539 w 539"/>
                      <a:gd name="T60" fmla="*/ 1029 h 1029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539" h="1029">
                        <a:moveTo>
                          <a:pt x="538" y="1020"/>
                        </a:moveTo>
                        <a:lnTo>
                          <a:pt x="275" y="34"/>
                        </a:lnTo>
                        <a:lnTo>
                          <a:pt x="270" y="17"/>
                        </a:lnTo>
                        <a:lnTo>
                          <a:pt x="265" y="0"/>
                        </a:lnTo>
                        <a:lnTo>
                          <a:pt x="261" y="17"/>
                        </a:lnTo>
                        <a:lnTo>
                          <a:pt x="256" y="34"/>
                        </a:lnTo>
                        <a:lnTo>
                          <a:pt x="1" y="1020"/>
                        </a:lnTo>
                        <a:lnTo>
                          <a:pt x="0" y="1024"/>
                        </a:lnTo>
                        <a:lnTo>
                          <a:pt x="4" y="1025"/>
                        </a:lnTo>
                        <a:lnTo>
                          <a:pt x="14" y="1028"/>
                        </a:lnTo>
                        <a:lnTo>
                          <a:pt x="18" y="1029"/>
                        </a:lnTo>
                        <a:lnTo>
                          <a:pt x="19" y="1024"/>
                        </a:lnTo>
                        <a:lnTo>
                          <a:pt x="266" y="74"/>
                        </a:lnTo>
                        <a:lnTo>
                          <a:pt x="518" y="1024"/>
                        </a:lnTo>
                        <a:lnTo>
                          <a:pt x="520" y="1029"/>
                        </a:lnTo>
                        <a:lnTo>
                          <a:pt x="525" y="1028"/>
                        </a:lnTo>
                        <a:lnTo>
                          <a:pt x="533" y="1025"/>
                        </a:lnTo>
                        <a:lnTo>
                          <a:pt x="539" y="1024"/>
                        </a:lnTo>
                        <a:lnTo>
                          <a:pt x="538" y="102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41" name="Freeform 206"/>
                  <p:cNvSpPr>
                    <a:spLocks/>
                  </p:cNvSpPr>
                  <p:nvPr/>
                </p:nvSpPr>
                <p:spPr bwMode="auto">
                  <a:xfrm>
                    <a:off x="2380" y="2612"/>
                    <a:ext cx="575" cy="248"/>
                  </a:xfrm>
                  <a:custGeom>
                    <a:avLst/>
                    <a:gdLst>
                      <a:gd name="T0" fmla="*/ 575 w 575"/>
                      <a:gd name="T1" fmla="*/ 8 h 248"/>
                      <a:gd name="T2" fmla="*/ 574 w 575"/>
                      <a:gd name="T3" fmla="*/ 33 h 248"/>
                      <a:gd name="T4" fmla="*/ 570 w 575"/>
                      <a:gd name="T5" fmla="*/ 57 h 248"/>
                      <a:gd name="T6" fmla="*/ 562 w 575"/>
                      <a:gd name="T7" fmla="*/ 80 h 248"/>
                      <a:gd name="T8" fmla="*/ 552 w 575"/>
                      <a:gd name="T9" fmla="*/ 101 h 248"/>
                      <a:gd name="T10" fmla="*/ 541 w 575"/>
                      <a:gd name="T11" fmla="*/ 123 h 248"/>
                      <a:gd name="T12" fmla="*/ 525 w 575"/>
                      <a:gd name="T13" fmla="*/ 142 h 248"/>
                      <a:gd name="T14" fmla="*/ 509 w 575"/>
                      <a:gd name="T15" fmla="*/ 160 h 248"/>
                      <a:gd name="T16" fmla="*/ 491 w 575"/>
                      <a:gd name="T17" fmla="*/ 178 h 248"/>
                      <a:gd name="T18" fmla="*/ 470 w 575"/>
                      <a:gd name="T19" fmla="*/ 193 h 248"/>
                      <a:gd name="T20" fmla="*/ 448 w 575"/>
                      <a:gd name="T21" fmla="*/ 207 h 248"/>
                      <a:gd name="T22" fmla="*/ 424 w 575"/>
                      <a:gd name="T23" fmla="*/ 218 h 248"/>
                      <a:gd name="T24" fmla="*/ 399 w 575"/>
                      <a:gd name="T25" fmla="*/ 228 h 248"/>
                      <a:gd name="T26" fmla="*/ 372 w 575"/>
                      <a:gd name="T27" fmla="*/ 237 h 248"/>
                      <a:gd name="T28" fmla="*/ 346 w 575"/>
                      <a:gd name="T29" fmla="*/ 242 h 248"/>
                      <a:gd name="T30" fmla="*/ 316 w 575"/>
                      <a:gd name="T31" fmla="*/ 246 h 248"/>
                      <a:gd name="T32" fmla="*/ 287 w 575"/>
                      <a:gd name="T33" fmla="*/ 248 h 248"/>
                      <a:gd name="T34" fmla="*/ 271 w 575"/>
                      <a:gd name="T35" fmla="*/ 248 h 248"/>
                      <a:gd name="T36" fmla="*/ 255 w 575"/>
                      <a:gd name="T37" fmla="*/ 246 h 248"/>
                      <a:gd name="T38" fmla="*/ 240 w 575"/>
                      <a:gd name="T39" fmla="*/ 244 h 248"/>
                      <a:gd name="T40" fmla="*/ 224 w 575"/>
                      <a:gd name="T41" fmla="*/ 242 h 248"/>
                      <a:gd name="T42" fmla="*/ 209 w 575"/>
                      <a:gd name="T43" fmla="*/ 239 h 248"/>
                      <a:gd name="T44" fmla="*/ 194 w 575"/>
                      <a:gd name="T45" fmla="*/ 235 h 248"/>
                      <a:gd name="T46" fmla="*/ 179 w 575"/>
                      <a:gd name="T47" fmla="*/ 230 h 248"/>
                      <a:gd name="T48" fmla="*/ 165 w 575"/>
                      <a:gd name="T49" fmla="*/ 225 h 248"/>
                      <a:gd name="T50" fmla="*/ 151 w 575"/>
                      <a:gd name="T51" fmla="*/ 220 h 248"/>
                      <a:gd name="T52" fmla="*/ 137 w 575"/>
                      <a:gd name="T53" fmla="*/ 213 h 248"/>
                      <a:gd name="T54" fmla="*/ 124 w 575"/>
                      <a:gd name="T55" fmla="*/ 206 h 248"/>
                      <a:gd name="T56" fmla="*/ 111 w 575"/>
                      <a:gd name="T57" fmla="*/ 198 h 248"/>
                      <a:gd name="T58" fmla="*/ 99 w 575"/>
                      <a:gd name="T59" fmla="*/ 189 h 248"/>
                      <a:gd name="T60" fmla="*/ 87 w 575"/>
                      <a:gd name="T61" fmla="*/ 181 h 248"/>
                      <a:gd name="T62" fmla="*/ 76 w 575"/>
                      <a:gd name="T63" fmla="*/ 171 h 248"/>
                      <a:gd name="T64" fmla="*/ 65 w 575"/>
                      <a:gd name="T65" fmla="*/ 161 h 248"/>
                      <a:gd name="T66" fmla="*/ 50 w 575"/>
                      <a:gd name="T67" fmla="*/ 145 h 248"/>
                      <a:gd name="T68" fmla="*/ 37 w 575"/>
                      <a:gd name="T69" fmla="*/ 127 h 248"/>
                      <a:gd name="T70" fmla="*/ 26 w 575"/>
                      <a:gd name="T71" fmla="*/ 109 h 248"/>
                      <a:gd name="T72" fmla="*/ 17 w 575"/>
                      <a:gd name="T73" fmla="*/ 89 h 248"/>
                      <a:gd name="T74" fmla="*/ 9 w 575"/>
                      <a:gd name="T75" fmla="*/ 70 h 248"/>
                      <a:gd name="T76" fmla="*/ 4 w 575"/>
                      <a:gd name="T77" fmla="*/ 49 h 248"/>
                      <a:gd name="T78" fmla="*/ 1 w 575"/>
                      <a:gd name="T79" fmla="*/ 29 h 248"/>
                      <a:gd name="T80" fmla="*/ 0 w 575"/>
                      <a:gd name="T81" fmla="*/ 8 h 248"/>
                      <a:gd name="T82" fmla="*/ 0 w 575"/>
                      <a:gd name="T83" fmla="*/ 0 h 248"/>
                      <a:gd name="T84" fmla="*/ 8 w 575"/>
                      <a:gd name="T85" fmla="*/ 0 h 248"/>
                      <a:gd name="T86" fmla="*/ 565 w 575"/>
                      <a:gd name="T87" fmla="*/ 0 h 248"/>
                      <a:gd name="T88" fmla="*/ 575 w 575"/>
                      <a:gd name="T89" fmla="*/ 0 h 248"/>
                      <a:gd name="T90" fmla="*/ 575 w 575"/>
                      <a:gd name="T91" fmla="*/ 8 h 248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w 575"/>
                      <a:gd name="T139" fmla="*/ 0 h 248"/>
                      <a:gd name="T140" fmla="*/ 575 w 575"/>
                      <a:gd name="T141" fmla="*/ 248 h 248"/>
                    </a:gdLst>
                    <a:ahLst/>
                    <a:cxnLst>
                      <a:cxn ang="T92">
                        <a:pos x="T0" y="T1"/>
                      </a:cxn>
                      <a:cxn ang="T93">
                        <a:pos x="T2" y="T3"/>
                      </a:cxn>
                      <a:cxn ang="T94">
                        <a:pos x="T4" y="T5"/>
                      </a:cxn>
                      <a:cxn ang="T95">
                        <a:pos x="T6" y="T7"/>
                      </a:cxn>
                      <a:cxn ang="T96">
                        <a:pos x="T8" y="T9"/>
                      </a:cxn>
                      <a:cxn ang="T97">
                        <a:pos x="T10" y="T11"/>
                      </a:cxn>
                      <a:cxn ang="T98">
                        <a:pos x="T12" y="T13"/>
                      </a:cxn>
                      <a:cxn ang="T99">
                        <a:pos x="T14" y="T15"/>
                      </a:cxn>
                      <a:cxn ang="T100">
                        <a:pos x="T16" y="T17"/>
                      </a:cxn>
                      <a:cxn ang="T101">
                        <a:pos x="T18" y="T19"/>
                      </a:cxn>
                      <a:cxn ang="T102">
                        <a:pos x="T20" y="T21"/>
                      </a:cxn>
                      <a:cxn ang="T103">
                        <a:pos x="T22" y="T23"/>
                      </a:cxn>
                      <a:cxn ang="T104">
                        <a:pos x="T24" y="T25"/>
                      </a:cxn>
                      <a:cxn ang="T105">
                        <a:pos x="T26" y="T27"/>
                      </a:cxn>
                      <a:cxn ang="T106">
                        <a:pos x="T28" y="T29"/>
                      </a:cxn>
                      <a:cxn ang="T107">
                        <a:pos x="T30" y="T31"/>
                      </a:cxn>
                      <a:cxn ang="T108">
                        <a:pos x="T32" y="T33"/>
                      </a:cxn>
                      <a:cxn ang="T109">
                        <a:pos x="T34" y="T35"/>
                      </a:cxn>
                      <a:cxn ang="T110">
                        <a:pos x="T36" y="T37"/>
                      </a:cxn>
                      <a:cxn ang="T111">
                        <a:pos x="T38" y="T39"/>
                      </a:cxn>
                      <a:cxn ang="T112">
                        <a:pos x="T40" y="T41"/>
                      </a:cxn>
                      <a:cxn ang="T113">
                        <a:pos x="T42" y="T43"/>
                      </a:cxn>
                      <a:cxn ang="T114">
                        <a:pos x="T44" y="T45"/>
                      </a:cxn>
                      <a:cxn ang="T115">
                        <a:pos x="T46" y="T47"/>
                      </a:cxn>
                      <a:cxn ang="T116">
                        <a:pos x="T48" y="T49"/>
                      </a:cxn>
                      <a:cxn ang="T117">
                        <a:pos x="T50" y="T51"/>
                      </a:cxn>
                      <a:cxn ang="T118">
                        <a:pos x="T52" y="T53"/>
                      </a:cxn>
                      <a:cxn ang="T119">
                        <a:pos x="T54" y="T55"/>
                      </a:cxn>
                      <a:cxn ang="T120">
                        <a:pos x="T56" y="T57"/>
                      </a:cxn>
                      <a:cxn ang="T121">
                        <a:pos x="T58" y="T59"/>
                      </a:cxn>
                      <a:cxn ang="T122">
                        <a:pos x="T60" y="T61"/>
                      </a:cxn>
                      <a:cxn ang="T123">
                        <a:pos x="T62" y="T63"/>
                      </a:cxn>
                      <a:cxn ang="T124">
                        <a:pos x="T64" y="T65"/>
                      </a:cxn>
                      <a:cxn ang="T125">
                        <a:pos x="T66" y="T67"/>
                      </a:cxn>
                      <a:cxn ang="T126">
                        <a:pos x="T68" y="T69"/>
                      </a:cxn>
                      <a:cxn ang="T127">
                        <a:pos x="T70" y="T71"/>
                      </a:cxn>
                      <a:cxn ang="T128">
                        <a:pos x="T72" y="T73"/>
                      </a:cxn>
                      <a:cxn ang="T129">
                        <a:pos x="T74" y="T75"/>
                      </a:cxn>
                      <a:cxn ang="T130">
                        <a:pos x="T76" y="T77"/>
                      </a:cxn>
                      <a:cxn ang="T131">
                        <a:pos x="T78" y="T79"/>
                      </a:cxn>
                      <a:cxn ang="T132">
                        <a:pos x="T80" y="T81"/>
                      </a:cxn>
                      <a:cxn ang="T133">
                        <a:pos x="T82" y="T83"/>
                      </a:cxn>
                      <a:cxn ang="T134">
                        <a:pos x="T84" y="T85"/>
                      </a:cxn>
                      <a:cxn ang="T135">
                        <a:pos x="T86" y="T87"/>
                      </a:cxn>
                      <a:cxn ang="T136">
                        <a:pos x="T88" y="T89"/>
                      </a:cxn>
                      <a:cxn ang="T137">
                        <a:pos x="T90" y="T91"/>
                      </a:cxn>
                    </a:cxnLst>
                    <a:rect l="T138" t="T139" r="T140" b="T141"/>
                    <a:pathLst>
                      <a:path w="575" h="248">
                        <a:moveTo>
                          <a:pt x="575" y="8"/>
                        </a:moveTo>
                        <a:lnTo>
                          <a:pt x="574" y="33"/>
                        </a:lnTo>
                        <a:lnTo>
                          <a:pt x="570" y="57"/>
                        </a:lnTo>
                        <a:lnTo>
                          <a:pt x="562" y="80"/>
                        </a:lnTo>
                        <a:lnTo>
                          <a:pt x="552" y="101"/>
                        </a:lnTo>
                        <a:lnTo>
                          <a:pt x="541" y="123"/>
                        </a:lnTo>
                        <a:lnTo>
                          <a:pt x="525" y="142"/>
                        </a:lnTo>
                        <a:lnTo>
                          <a:pt x="509" y="160"/>
                        </a:lnTo>
                        <a:lnTo>
                          <a:pt x="491" y="178"/>
                        </a:lnTo>
                        <a:lnTo>
                          <a:pt x="470" y="193"/>
                        </a:lnTo>
                        <a:lnTo>
                          <a:pt x="448" y="207"/>
                        </a:lnTo>
                        <a:lnTo>
                          <a:pt x="424" y="218"/>
                        </a:lnTo>
                        <a:lnTo>
                          <a:pt x="399" y="228"/>
                        </a:lnTo>
                        <a:lnTo>
                          <a:pt x="372" y="237"/>
                        </a:lnTo>
                        <a:lnTo>
                          <a:pt x="346" y="242"/>
                        </a:lnTo>
                        <a:lnTo>
                          <a:pt x="316" y="246"/>
                        </a:lnTo>
                        <a:lnTo>
                          <a:pt x="287" y="248"/>
                        </a:lnTo>
                        <a:lnTo>
                          <a:pt x="271" y="248"/>
                        </a:lnTo>
                        <a:lnTo>
                          <a:pt x="255" y="246"/>
                        </a:lnTo>
                        <a:lnTo>
                          <a:pt x="240" y="244"/>
                        </a:lnTo>
                        <a:lnTo>
                          <a:pt x="224" y="242"/>
                        </a:lnTo>
                        <a:lnTo>
                          <a:pt x="209" y="239"/>
                        </a:lnTo>
                        <a:lnTo>
                          <a:pt x="194" y="235"/>
                        </a:lnTo>
                        <a:lnTo>
                          <a:pt x="179" y="230"/>
                        </a:lnTo>
                        <a:lnTo>
                          <a:pt x="165" y="225"/>
                        </a:lnTo>
                        <a:lnTo>
                          <a:pt x="151" y="220"/>
                        </a:lnTo>
                        <a:lnTo>
                          <a:pt x="137" y="213"/>
                        </a:lnTo>
                        <a:lnTo>
                          <a:pt x="124" y="206"/>
                        </a:lnTo>
                        <a:lnTo>
                          <a:pt x="111" y="198"/>
                        </a:lnTo>
                        <a:lnTo>
                          <a:pt x="99" y="189"/>
                        </a:lnTo>
                        <a:lnTo>
                          <a:pt x="87" y="181"/>
                        </a:lnTo>
                        <a:lnTo>
                          <a:pt x="76" y="171"/>
                        </a:lnTo>
                        <a:lnTo>
                          <a:pt x="65" y="161"/>
                        </a:lnTo>
                        <a:lnTo>
                          <a:pt x="50" y="145"/>
                        </a:lnTo>
                        <a:lnTo>
                          <a:pt x="37" y="127"/>
                        </a:lnTo>
                        <a:lnTo>
                          <a:pt x="26" y="109"/>
                        </a:lnTo>
                        <a:lnTo>
                          <a:pt x="17" y="89"/>
                        </a:lnTo>
                        <a:lnTo>
                          <a:pt x="9" y="70"/>
                        </a:lnTo>
                        <a:lnTo>
                          <a:pt x="4" y="49"/>
                        </a:lnTo>
                        <a:lnTo>
                          <a:pt x="1" y="29"/>
                        </a:lnTo>
                        <a:lnTo>
                          <a:pt x="0" y="8"/>
                        </a:lnTo>
                        <a:lnTo>
                          <a:pt x="0" y="0"/>
                        </a:lnTo>
                        <a:lnTo>
                          <a:pt x="8" y="0"/>
                        </a:lnTo>
                        <a:lnTo>
                          <a:pt x="565" y="0"/>
                        </a:lnTo>
                        <a:lnTo>
                          <a:pt x="575" y="0"/>
                        </a:lnTo>
                        <a:lnTo>
                          <a:pt x="575" y="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42" name="Freeform 208"/>
                  <p:cNvSpPr>
                    <a:spLocks/>
                  </p:cNvSpPr>
                  <p:nvPr/>
                </p:nvSpPr>
                <p:spPr bwMode="auto">
                  <a:xfrm>
                    <a:off x="1542" y="3005"/>
                    <a:ext cx="657" cy="238"/>
                  </a:xfrm>
                  <a:custGeom>
                    <a:avLst/>
                    <a:gdLst>
                      <a:gd name="T0" fmla="*/ 102 w 657"/>
                      <a:gd name="T1" fmla="*/ 238 h 238"/>
                      <a:gd name="T2" fmla="*/ 87 w 657"/>
                      <a:gd name="T3" fmla="*/ 238 h 238"/>
                      <a:gd name="T4" fmla="*/ 74 w 657"/>
                      <a:gd name="T5" fmla="*/ 237 h 238"/>
                      <a:gd name="T6" fmla="*/ 62 w 657"/>
                      <a:gd name="T7" fmla="*/ 235 h 238"/>
                      <a:gd name="T8" fmla="*/ 51 w 657"/>
                      <a:gd name="T9" fmla="*/ 233 h 238"/>
                      <a:gd name="T10" fmla="*/ 42 w 657"/>
                      <a:gd name="T11" fmla="*/ 229 h 238"/>
                      <a:gd name="T12" fmla="*/ 34 w 657"/>
                      <a:gd name="T13" fmla="*/ 226 h 238"/>
                      <a:gd name="T14" fmla="*/ 26 w 657"/>
                      <a:gd name="T15" fmla="*/ 221 h 238"/>
                      <a:gd name="T16" fmla="*/ 20 w 657"/>
                      <a:gd name="T17" fmla="*/ 215 h 238"/>
                      <a:gd name="T18" fmla="*/ 11 w 657"/>
                      <a:gd name="T19" fmla="*/ 204 h 238"/>
                      <a:gd name="T20" fmla="*/ 5 w 657"/>
                      <a:gd name="T21" fmla="*/ 190 h 238"/>
                      <a:gd name="T22" fmla="*/ 1 w 657"/>
                      <a:gd name="T23" fmla="*/ 172 h 238"/>
                      <a:gd name="T24" fmla="*/ 0 w 657"/>
                      <a:gd name="T25" fmla="*/ 153 h 238"/>
                      <a:gd name="T26" fmla="*/ 1 w 657"/>
                      <a:gd name="T27" fmla="*/ 137 h 238"/>
                      <a:gd name="T28" fmla="*/ 3 w 657"/>
                      <a:gd name="T29" fmla="*/ 120 h 238"/>
                      <a:gd name="T30" fmla="*/ 6 w 657"/>
                      <a:gd name="T31" fmla="*/ 102 h 238"/>
                      <a:gd name="T32" fmla="*/ 10 w 657"/>
                      <a:gd name="T33" fmla="*/ 85 h 238"/>
                      <a:gd name="T34" fmla="*/ 17 w 657"/>
                      <a:gd name="T35" fmla="*/ 68 h 238"/>
                      <a:gd name="T36" fmla="*/ 25 w 657"/>
                      <a:gd name="T37" fmla="*/ 52 h 238"/>
                      <a:gd name="T38" fmla="*/ 35 w 657"/>
                      <a:gd name="T39" fmla="*/ 37 h 238"/>
                      <a:gd name="T40" fmla="*/ 46 w 657"/>
                      <a:gd name="T41" fmla="*/ 24 h 238"/>
                      <a:gd name="T42" fmla="*/ 52 w 657"/>
                      <a:gd name="T43" fmla="*/ 18 h 238"/>
                      <a:gd name="T44" fmla="*/ 59 w 657"/>
                      <a:gd name="T45" fmla="*/ 13 h 238"/>
                      <a:gd name="T46" fmla="*/ 65 w 657"/>
                      <a:gd name="T47" fmla="*/ 9 h 238"/>
                      <a:gd name="T48" fmla="*/ 72 w 657"/>
                      <a:gd name="T49" fmla="*/ 5 h 238"/>
                      <a:gd name="T50" fmla="*/ 79 w 657"/>
                      <a:gd name="T51" fmla="*/ 3 h 238"/>
                      <a:gd name="T52" fmla="*/ 87 w 657"/>
                      <a:gd name="T53" fmla="*/ 1 h 238"/>
                      <a:gd name="T54" fmla="*/ 94 w 657"/>
                      <a:gd name="T55" fmla="*/ 0 h 238"/>
                      <a:gd name="T56" fmla="*/ 102 w 657"/>
                      <a:gd name="T57" fmla="*/ 0 h 238"/>
                      <a:gd name="T58" fmla="*/ 554 w 657"/>
                      <a:gd name="T59" fmla="*/ 0 h 238"/>
                      <a:gd name="T60" fmla="*/ 562 w 657"/>
                      <a:gd name="T61" fmla="*/ 0 h 238"/>
                      <a:gd name="T62" fmla="*/ 569 w 657"/>
                      <a:gd name="T63" fmla="*/ 1 h 238"/>
                      <a:gd name="T64" fmla="*/ 577 w 657"/>
                      <a:gd name="T65" fmla="*/ 3 h 238"/>
                      <a:gd name="T66" fmla="*/ 585 w 657"/>
                      <a:gd name="T67" fmla="*/ 5 h 238"/>
                      <a:gd name="T68" fmla="*/ 591 w 657"/>
                      <a:gd name="T69" fmla="*/ 9 h 238"/>
                      <a:gd name="T70" fmla="*/ 597 w 657"/>
                      <a:gd name="T71" fmla="*/ 13 h 238"/>
                      <a:gd name="T72" fmla="*/ 604 w 657"/>
                      <a:gd name="T73" fmla="*/ 18 h 238"/>
                      <a:gd name="T74" fmla="*/ 610 w 657"/>
                      <a:gd name="T75" fmla="*/ 24 h 238"/>
                      <a:gd name="T76" fmla="*/ 621 w 657"/>
                      <a:gd name="T77" fmla="*/ 37 h 238"/>
                      <a:gd name="T78" fmla="*/ 631 w 657"/>
                      <a:gd name="T79" fmla="*/ 52 h 238"/>
                      <a:gd name="T80" fmla="*/ 638 w 657"/>
                      <a:gd name="T81" fmla="*/ 68 h 238"/>
                      <a:gd name="T82" fmla="*/ 645 w 657"/>
                      <a:gd name="T83" fmla="*/ 85 h 238"/>
                      <a:gd name="T84" fmla="*/ 650 w 657"/>
                      <a:gd name="T85" fmla="*/ 102 h 238"/>
                      <a:gd name="T86" fmla="*/ 653 w 657"/>
                      <a:gd name="T87" fmla="*/ 120 h 238"/>
                      <a:gd name="T88" fmla="*/ 656 w 657"/>
                      <a:gd name="T89" fmla="*/ 137 h 238"/>
                      <a:gd name="T90" fmla="*/ 657 w 657"/>
                      <a:gd name="T91" fmla="*/ 153 h 238"/>
                      <a:gd name="T92" fmla="*/ 655 w 657"/>
                      <a:gd name="T93" fmla="*/ 178 h 238"/>
                      <a:gd name="T94" fmla="*/ 648 w 657"/>
                      <a:gd name="T95" fmla="*/ 198 h 238"/>
                      <a:gd name="T96" fmla="*/ 638 w 657"/>
                      <a:gd name="T97" fmla="*/ 213 h 238"/>
                      <a:gd name="T98" fmla="*/ 625 w 657"/>
                      <a:gd name="T99" fmla="*/ 224 h 238"/>
                      <a:gd name="T100" fmla="*/ 610 w 657"/>
                      <a:gd name="T101" fmla="*/ 230 h 238"/>
                      <a:gd name="T102" fmla="*/ 593 w 657"/>
                      <a:gd name="T103" fmla="*/ 235 h 238"/>
                      <a:gd name="T104" fmla="*/ 574 w 657"/>
                      <a:gd name="T105" fmla="*/ 237 h 238"/>
                      <a:gd name="T106" fmla="*/ 554 w 657"/>
                      <a:gd name="T107" fmla="*/ 238 h 238"/>
                      <a:gd name="T108" fmla="*/ 102 w 657"/>
                      <a:gd name="T109" fmla="*/ 238 h 238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w 657"/>
                      <a:gd name="T166" fmla="*/ 0 h 238"/>
                      <a:gd name="T167" fmla="*/ 657 w 657"/>
                      <a:gd name="T168" fmla="*/ 238 h 238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T165" t="T166" r="T167" b="T168"/>
                    <a:pathLst>
                      <a:path w="657" h="238">
                        <a:moveTo>
                          <a:pt x="102" y="238"/>
                        </a:moveTo>
                        <a:lnTo>
                          <a:pt x="87" y="238"/>
                        </a:lnTo>
                        <a:lnTo>
                          <a:pt x="74" y="237"/>
                        </a:lnTo>
                        <a:lnTo>
                          <a:pt x="62" y="235"/>
                        </a:lnTo>
                        <a:lnTo>
                          <a:pt x="51" y="233"/>
                        </a:lnTo>
                        <a:lnTo>
                          <a:pt x="42" y="229"/>
                        </a:lnTo>
                        <a:lnTo>
                          <a:pt x="34" y="226"/>
                        </a:lnTo>
                        <a:lnTo>
                          <a:pt x="26" y="221"/>
                        </a:lnTo>
                        <a:lnTo>
                          <a:pt x="20" y="215"/>
                        </a:lnTo>
                        <a:lnTo>
                          <a:pt x="11" y="204"/>
                        </a:lnTo>
                        <a:lnTo>
                          <a:pt x="5" y="190"/>
                        </a:lnTo>
                        <a:lnTo>
                          <a:pt x="1" y="172"/>
                        </a:lnTo>
                        <a:lnTo>
                          <a:pt x="0" y="153"/>
                        </a:lnTo>
                        <a:lnTo>
                          <a:pt x="1" y="137"/>
                        </a:lnTo>
                        <a:lnTo>
                          <a:pt x="3" y="120"/>
                        </a:lnTo>
                        <a:lnTo>
                          <a:pt x="6" y="102"/>
                        </a:lnTo>
                        <a:lnTo>
                          <a:pt x="10" y="85"/>
                        </a:lnTo>
                        <a:lnTo>
                          <a:pt x="17" y="68"/>
                        </a:lnTo>
                        <a:lnTo>
                          <a:pt x="25" y="52"/>
                        </a:lnTo>
                        <a:lnTo>
                          <a:pt x="35" y="37"/>
                        </a:lnTo>
                        <a:lnTo>
                          <a:pt x="46" y="24"/>
                        </a:lnTo>
                        <a:lnTo>
                          <a:pt x="52" y="18"/>
                        </a:lnTo>
                        <a:lnTo>
                          <a:pt x="59" y="13"/>
                        </a:lnTo>
                        <a:lnTo>
                          <a:pt x="65" y="9"/>
                        </a:lnTo>
                        <a:lnTo>
                          <a:pt x="72" y="5"/>
                        </a:lnTo>
                        <a:lnTo>
                          <a:pt x="79" y="3"/>
                        </a:lnTo>
                        <a:lnTo>
                          <a:pt x="87" y="1"/>
                        </a:lnTo>
                        <a:lnTo>
                          <a:pt x="94" y="0"/>
                        </a:lnTo>
                        <a:lnTo>
                          <a:pt x="102" y="0"/>
                        </a:lnTo>
                        <a:lnTo>
                          <a:pt x="554" y="0"/>
                        </a:lnTo>
                        <a:lnTo>
                          <a:pt x="562" y="0"/>
                        </a:lnTo>
                        <a:lnTo>
                          <a:pt x="569" y="1"/>
                        </a:lnTo>
                        <a:lnTo>
                          <a:pt x="577" y="3"/>
                        </a:lnTo>
                        <a:lnTo>
                          <a:pt x="585" y="5"/>
                        </a:lnTo>
                        <a:lnTo>
                          <a:pt x="591" y="9"/>
                        </a:lnTo>
                        <a:lnTo>
                          <a:pt x="597" y="13"/>
                        </a:lnTo>
                        <a:lnTo>
                          <a:pt x="604" y="18"/>
                        </a:lnTo>
                        <a:lnTo>
                          <a:pt x="610" y="24"/>
                        </a:lnTo>
                        <a:lnTo>
                          <a:pt x="621" y="37"/>
                        </a:lnTo>
                        <a:lnTo>
                          <a:pt x="631" y="52"/>
                        </a:lnTo>
                        <a:lnTo>
                          <a:pt x="638" y="68"/>
                        </a:lnTo>
                        <a:lnTo>
                          <a:pt x="645" y="85"/>
                        </a:lnTo>
                        <a:lnTo>
                          <a:pt x="650" y="102"/>
                        </a:lnTo>
                        <a:lnTo>
                          <a:pt x="653" y="120"/>
                        </a:lnTo>
                        <a:lnTo>
                          <a:pt x="656" y="137"/>
                        </a:lnTo>
                        <a:lnTo>
                          <a:pt x="657" y="153"/>
                        </a:lnTo>
                        <a:lnTo>
                          <a:pt x="655" y="178"/>
                        </a:lnTo>
                        <a:lnTo>
                          <a:pt x="648" y="198"/>
                        </a:lnTo>
                        <a:lnTo>
                          <a:pt x="638" y="213"/>
                        </a:lnTo>
                        <a:lnTo>
                          <a:pt x="625" y="224"/>
                        </a:lnTo>
                        <a:lnTo>
                          <a:pt x="610" y="230"/>
                        </a:lnTo>
                        <a:lnTo>
                          <a:pt x="593" y="235"/>
                        </a:lnTo>
                        <a:lnTo>
                          <a:pt x="574" y="237"/>
                        </a:lnTo>
                        <a:lnTo>
                          <a:pt x="554" y="238"/>
                        </a:lnTo>
                        <a:lnTo>
                          <a:pt x="102" y="23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43" name="Freeform 209"/>
                  <p:cNvSpPr>
                    <a:spLocks/>
                  </p:cNvSpPr>
                  <p:nvPr/>
                </p:nvSpPr>
                <p:spPr bwMode="auto">
                  <a:xfrm>
                    <a:off x="1551" y="3015"/>
                    <a:ext cx="638" cy="218"/>
                  </a:xfrm>
                  <a:custGeom>
                    <a:avLst/>
                    <a:gdLst>
                      <a:gd name="T0" fmla="*/ 545 w 638"/>
                      <a:gd name="T1" fmla="*/ 218 h 218"/>
                      <a:gd name="T2" fmla="*/ 567 w 638"/>
                      <a:gd name="T3" fmla="*/ 217 h 218"/>
                      <a:gd name="T4" fmla="*/ 585 w 638"/>
                      <a:gd name="T5" fmla="*/ 215 h 218"/>
                      <a:gd name="T6" fmla="*/ 601 w 638"/>
                      <a:gd name="T7" fmla="*/ 211 h 218"/>
                      <a:gd name="T8" fmla="*/ 614 w 638"/>
                      <a:gd name="T9" fmla="*/ 203 h 218"/>
                      <a:gd name="T10" fmla="*/ 625 w 638"/>
                      <a:gd name="T11" fmla="*/ 194 h 218"/>
                      <a:gd name="T12" fmla="*/ 632 w 638"/>
                      <a:gd name="T13" fmla="*/ 181 h 218"/>
                      <a:gd name="T14" fmla="*/ 637 w 638"/>
                      <a:gd name="T15" fmla="*/ 163 h 218"/>
                      <a:gd name="T16" fmla="*/ 638 w 638"/>
                      <a:gd name="T17" fmla="*/ 143 h 218"/>
                      <a:gd name="T18" fmla="*/ 638 w 638"/>
                      <a:gd name="T19" fmla="*/ 143 h 218"/>
                      <a:gd name="T20" fmla="*/ 637 w 638"/>
                      <a:gd name="T21" fmla="*/ 119 h 218"/>
                      <a:gd name="T22" fmla="*/ 632 w 638"/>
                      <a:gd name="T23" fmla="*/ 96 h 218"/>
                      <a:gd name="T24" fmla="*/ 625 w 638"/>
                      <a:gd name="T25" fmla="*/ 71 h 218"/>
                      <a:gd name="T26" fmla="*/ 614 w 638"/>
                      <a:gd name="T27" fmla="*/ 48 h 218"/>
                      <a:gd name="T28" fmla="*/ 601 w 638"/>
                      <a:gd name="T29" fmla="*/ 29 h 218"/>
                      <a:gd name="T30" fmla="*/ 585 w 638"/>
                      <a:gd name="T31" fmla="*/ 14 h 218"/>
                      <a:gd name="T32" fmla="*/ 567 w 638"/>
                      <a:gd name="T33" fmla="*/ 3 h 218"/>
                      <a:gd name="T34" fmla="*/ 545 w 638"/>
                      <a:gd name="T35" fmla="*/ 0 h 218"/>
                      <a:gd name="T36" fmla="*/ 93 w 638"/>
                      <a:gd name="T37" fmla="*/ 0 h 218"/>
                      <a:gd name="T38" fmla="*/ 71 w 638"/>
                      <a:gd name="T39" fmla="*/ 3 h 218"/>
                      <a:gd name="T40" fmla="*/ 53 w 638"/>
                      <a:gd name="T41" fmla="*/ 14 h 218"/>
                      <a:gd name="T42" fmla="*/ 37 w 638"/>
                      <a:gd name="T43" fmla="*/ 29 h 218"/>
                      <a:gd name="T44" fmla="*/ 24 w 638"/>
                      <a:gd name="T45" fmla="*/ 48 h 218"/>
                      <a:gd name="T46" fmla="*/ 13 w 638"/>
                      <a:gd name="T47" fmla="*/ 71 h 218"/>
                      <a:gd name="T48" fmla="*/ 6 w 638"/>
                      <a:gd name="T49" fmla="*/ 96 h 218"/>
                      <a:gd name="T50" fmla="*/ 1 w 638"/>
                      <a:gd name="T51" fmla="*/ 119 h 218"/>
                      <a:gd name="T52" fmla="*/ 0 w 638"/>
                      <a:gd name="T53" fmla="*/ 143 h 218"/>
                      <a:gd name="T54" fmla="*/ 0 w 638"/>
                      <a:gd name="T55" fmla="*/ 143 h 218"/>
                      <a:gd name="T56" fmla="*/ 1 w 638"/>
                      <a:gd name="T57" fmla="*/ 163 h 218"/>
                      <a:gd name="T58" fmla="*/ 6 w 638"/>
                      <a:gd name="T59" fmla="*/ 181 h 218"/>
                      <a:gd name="T60" fmla="*/ 13 w 638"/>
                      <a:gd name="T61" fmla="*/ 194 h 218"/>
                      <a:gd name="T62" fmla="*/ 24 w 638"/>
                      <a:gd name="T63" fmla="*/ 203 h 218"/>
                      <a:gd name="T64" fmla="*/ 37 w 638"/>
                      <a:gd name="T65" fmla="*/ 211 h 218"/>
                      <a:gd name="T66" fmla="*/ 53 w 638"/>
                      <a:gd name="T67" fmla="*/ 215 h 218"/>
                      <a:gd name="T68" fmla="*/ 71 w 638"/>
                      <a:gd name="T69" fmla="*/ 217 h 218"/>
                      <a:gd name="T70" fmla="*/ 93 w 638"/>
                      <a:gd name="T71" fmla="*/ 218 h 218"/>
                      <a:gd name="T72" fmla="*/ 545 w 638"/>
                      <a:gd name="T73" fmla="*/ 218 h 218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w 638"/>
                      <a:gd name="T112" fmla="*/ 0 h 218"/>
                      <a:gd name="T113" fmla="*/ 638 w 638"/>
                      <a:gd name="T114" fmla="*/ 218 h 218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T111" t="T112" r="T113" b="T114"/>
                    <a:pathLst>
                      <a:path w="638" h="218">
                        <a:moveTo>
                          <a:pt x="545" y="218"/>
                        </a:moveTo>
                        <a:lnTo>
                          <a:pt x="567" y="217"/>
                        </a:lnTo>
                        <a:lnTo>
                          <a:pt x="585" y="215"/>
                        </a:lnTo>
                        <a:lnTo>
                          <a:pt x="601" y="211"/>
                        </a:lnTo>
                        <a:lnTo>
                          <a:pt x="614" y="203"/>
                        </a:lnTo>
                        <a:lnTo>
                          <a:pt x="625" y="194"/>
                        </a:lnTo>
                        <a:lnTo>
                          <a:pt x="632" y="181"/>
                        </a:lnTo>
                        <a:lnTo>
                          <a:pt x="637" y="163"/>
                        </a:lnTo>
                        <a:lnTo>
                          <a:pt x="638" y="143"/>
                        </a:lnTo>
                        <a:lnTo>
                          <a:pt x="637" y="119"/>
                        </a:lnTo>
                        <a:lnTo>
                          <a:pt x="632" y="96"/>
                        </a:lnTo>
                        <a:lnTo>
                          <a:pt x="625" y="71"/>
                        </a:lnTo>
                        <a:lnTo>
                          <a:pt x="614" y="48"/>
                        </a:lnTo>
                        <a:lnTo>
                          <a:pt x="601" y="29"/>
                        </a:lnTo>
                        <a:lnTo>
                          <a:pt x="585" y="14"/>
                        </a:lnTo>
                        <a:lnTo>
                          <a:pt x="567" y="3"/>
                        </a:lnTo>
                        <a:lnTo>
                          <a:pt x="545" y="0"/>
                        </a:lnTo>
                        <a:lnTo>
                          <a:pt x="93" y="0"/>
                        </a:lnTo>
                        <a:lnTo>
                          <a:pt x="71" y="3"/>
                        </a:lnTo>
                        <a:lnTo>
                          <a:pt x="53" y="14"/>
                        </a:lnTo>
                        <a:lnTo>
                          <a:pt x="37" y="29"/>
                        </a:lnTo>
                        <a:lnTo>
                          <a:pt x="24" y="48"/>
                        </a:lnTo>
                        <a:lnTo>
                          <a:pt x="13" y="71"/>
                        </a:lnTo>
                        <a:lnTo>
                          <a:pt x="6" y="96"/>
                        </a:lnTo>
                        <a:lnTo>
                          <a:pt x="1" y="119"/>
                        </a:lnTo>
                        <a:lnTo>
                          <a:pt x="0" y="143"/>
                        </a:lnTo>
                        <a:lnTo>
                          <a:pt x="1" y="163"/>
                        </a:lnTo>
                        <a:lnTo>
                          <a:pt x="6" y="181"/>
                        </a:lnTo>
                        <a:lnTo>
                          <a:pt x="13" y="194"/>
                        </a:lnTo>
                        <a:lnTo>
                          <a:pt x="24" y="203"/>
                        </a:lnTo>
                        <a:lnTo>
                          <a:pt x="37" y="211"/>
                        </a:lnTo>
                        <a:lnTo>
                          <a:pt x="53" y="215"/>
                        </a:lnTo>
                        <a:lnTo>
                          <a:pt x="71" y="217"/>
                        </a:lnTo>
                        <a:lnTo>
                          <a:pt x="93" y="218"/>
                        </a:lnTo>
                        <a:lnTo>
                          <a:pt x="545" y="218"/>
                        </a:lnTo>
                        <a:close/>
                      </a:path>
                    </a:pathLst>
                  </a:custGeom>
                  <a:solidFill>
                    <a:srgbClr val="3F9E9E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44" name="Freeform 210"/>
                  <p:cNvSpPr>
                    <a:spLocks/>
                  </p:cNvSpPr>
                  <p:nvPr/>
                </p:nvSpPr>
                <p:spPr bwMode="auto">
                  <a:xfrm>
                    <a:off x="1073" y="1626"/>
                    <a:ext cx="13" cy="28"/>
                  </a:xfrm>
                  <a:custGeom>
                    <a:avLst/>
                    <a:gdLst>
                      <a:gd name="T0" fmla="*/ 0 w 13"/>
                      <a:gd name="T1" fmla="*/ 1 h 28"/>
                      <a:gd name="T2" fmla="*/ 2 w 13"/>
                      <a:gd name="T3" fmla="*/ 0 h 28"/>
                      <a:gd name="T4" fmla="*/ 4 w 13"/>
                      <a:gd name="T5" fmla="*/ 0 h 28"/>
                      <a:gd name="T6" fmla="*/ 13 w 13"/>
                      <a:gd name="T7" fmla="*/ 27 h 28"/>
                      <a:gd name="T8" fmla="*/ 11 w 13"/>
                      <a:gd name="T9" fmla="*/ 28 h 28"/>
                      <a:gd name="T10" fmla="*/ 8 w 13"/>
                      <a:gd name="T11" fmla="*/ 28 h 28"/>
                      <a:gd name="T12" fmla="*/ 0 w 13"/>
                      <a:gd name="T13" fmla="*/ 1 h 2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3"/>
                      <a:gd name="T22" fmla="*/ 0 h 28"/>
                      <a:gd name="T23" fmla="*/ 13 w 13"/>
                      <a:gd name="T24" fmla="*/ 28 h 2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3" h="28">
                        <a:moveTo>
                          <a:pt x="0" y="1"/>
                        </a:move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13" y="27"/>
                        </a:lnTo>
                        <a:lnTo>
                          <a:pt x="11" y="28"/>
                        </a:lnTo>
                        <a:lnTo>
                          <a:pt x="8" y="28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45" name="Freeform 211"/>
                  <p:cNvSpPr>
                    <a:spLocks/>
                  </p:cNvSpPr>
                  <p:nvPr/>
                </p:nvSpPr>
                <p:spPr bwMode="auto">
                  <a:xfrm>
                    <a:off x="1042" y="1630"/>
                    <a:ext cx="98" cy="93"/>
                  </a:xfrm>
                  <a:custGeom>
                    <a:avLst/>
                    <a:gdLst>
                      <a:gd name="T0" fmla="*/ 41 w 98"/>
                      <a:gd name="T1" fmla="*/ 20 h 93"/>
                      <a:gd name="T2" fmla="*/ 34 w 98"/>
                      <a:gd name="T3" fmla="*/ 22 h 93"/>
                      <a:gd name="T4" fmla="*/ 30 w 98"/>
                      <a:gd name="T5" fmla="*/ 25 h 93"/>
                      <a:gd name="T6" fmla="*/ 25 w 98"/>
                      <a:gd name="T7" fmla="*/ 30 h 93"/>
                      <a:gd name="T8" fmla="*/ 22 w 98"/>
                      <a:gd name="T9" fmla="*/ 35 h 93"/>
                      <a:gd name="T10" fmla="*/ 20 w 98"/>
                      <a:gd name="T11" fmla="*/ 40 h 93"/>
                      <a:gd name="T12" fmla="*/ 19 w 98"/>
                      <a:gd name="T13" fmla="*/ 45 h 93"/>
                      <a:gd name="T14" fmla="*/ 19 w 98"/>
                      <a:gd name="T15" fmla="*/ 50 h 93"/>
                      <a:gd name="T16" fmla="*/ 20 w 98"/>
                      <a:gd name="T17" fmla="*/ 56 h 93"/>
                      <a:gd name="T18" fmla="*/ 22 w 98"/>
                      <a:gd name="T19" fmla="*/ 60 h 93"/>
                      <a:gd name="T20" fmla="*/ 25 w 98"/>
                      <a:gd name="T21" fmla="*/ 64 h 93"/>
                      <a:gd name="T22" fmla="*/ 29 w 98"/>
                      <a:gd name="T23" fmla="*/ 68 h 93"/>
                      <a:gd name="T24" fmla="*/ 33 w 98"/>
                      <a:gd name="T25" fmla="*/ 72 h 93"/>
                      <a:gd name="T26" fmla="*/ 38 w 98"/>
                      <a:gd name="T27" fmla="*/ 74 h 93"/>
                      <a:gd name="T28" fmla="*/ 45 w 98"/>
                      <a:gd name="T29" fmla="*/ 75 h 93"/>
                      <a:gd name="T30" fmla="*/ 51 w 98"/>
                      <a:gd name="T31" fmla="*/ 75 h 93"/>
                      <a:gd name="T32" fmla="*/ 57 w 98"/>
                      <a:gd name="T33" fmla="*/ 74 h 93"/>
                      <a:gd name="T34" fmla="*/ 68 w 98"/>
                      <a:gd name="T35" fmla="*/ 68 h 93"/>
                      <a:gd name="T36" fmla="*/ 75 w 98"/>
                      <a:gd name="T37" fmla="*/ 59 h 93"/>
                      <a:gd name="T38" fmla="*/ 79 w 98"/>
                      <a:gd name="T39" fmla="*/ 49 h 93"/>
                      <a:gd name="T40" fmla="*/ 78 w 98"/>
                      <a:gd name="T41" fmla="*/ 37 h 93"/>
                      <a:gd name="T42" fmla="*/ 76 w 98"/>
                      <a:gd name="T43" fmla="*/ 33 h 93"/>
                      <a:gd name="T44" fmla="*/ 73 w 98"/>
                      <a:gd name="T45" fmla="*/ 29 h 93"/>
                      <a:gd name="T46" fmla="*/ 69 w 98"/>
                      <a:gd name="T47" fmla="*/ 25 h 93"/>
                      <a:gd name="T48" fmla="*/ 64 w 98"/>
                      <a:gd name="T49" fmla="*/ 22 h 93"/>
                      <a:gd name="T50" fmla="*/ 59 w 98"/>
                      <a:gd name="T51" fmla="*/ 20 h 93"/>
                      <a:gd name="T52" fmla="*/ 52 w 98"/>
                      <a:gd name="T53" fmla="*/ 18 h 93"/>
                      <a:gd name="T54" fmla="*/ 46 w 98"/>
                      <a:gd name="T55" fmla="*/ 18 h 93"/>
                      <a:gd name="T56" fmla="*/ 41 w 98"/>
                      <a:gd name="T57" fmla="*/ 20 h 93"/>
                      <a:gd name="T58" fmla="*/ 35 w 98"/>
                      <a:gd name="T59" fmla="*/ 2 h 93"/>
                      <a:gd name="T60" fmla="*/ 45 w 98"/>
                      <a:gd name="T61" fmla="*/ 0 h 93"/>
                      <a:gd name="T62" fmla="*/ 55 w 98"/>
                      <a:gd name="T63" fmla="*/ 0 h 93"/>
                      <a:gd name="T64" fmla="*/ 63 w 98"/>
                      <a:gd name="T65" fmla="*/ 1 h 93"/>
                      <a:gd name="T66" fmla="*/ 72 w 98"/>
                      <a:gd name="T67" fmla="*/ 4 h 93"/>
                      <a:gd name="T68" fmla="*/ 80 w 98"/>
                      <a:gd name="T69" fmla="*/ 9 h 93"/>
                      <a:gd name="T70" fmla="*/ 87 w 98"/>
                      <a:gd name="T71" fmla="*/ 16 h 93"/>
                      <a:gd name="T72" fmla="*/ 92 w 98"/>
                      <a:gd name="T73" fmla="*/ 23 h 93"/>
                      <a:gd name="T74" fmla="*/ 96 w 98"/>
                      <a:gd name="T75" fmla="*/ 32 h 93"/>
                      <a:gd name="T76" fmla="*/ 98 w 98"/>
                      <a:gd name="T77" fmla="*/ 42 h 93"/>
                      <a:gd name="T78" fmla="*/ 98 w 98"/>
                      <a:gd name="T79" fmla="*/ 50 h 93"/>
                      <a:gd name="T80" fmla="*/ 96 w 98"/>
                      <a:gd name="T81" fmla="*/ 60 h 93"/>
                      <a:gd name="T82" fmla="*/ 92 w 98"/>
                      <a:gd name="T83" fmla="*/ 67 h 93"/>
                      <a:gd name="T84" fmla="*/ 87 w 98"/>
                      <a:gd name="T85" fmla="*/ 76 h 93"/>
                      <a:gd name="T86" fmla="*/ 80 w 98"/>
                      <a:gd name="T87" fmla="*/ 82 h 93"/>
                      <a:gd name="T88" fmla="*/ 73 w 98"/>
                      <a:gd name="T89" fmla="*/ 88 h 93"/>
                      <a:gd name="T90" fmla="*/ 63 w 98"/>
                      <a:gd name="T91" fmla="*/ 91 h 93"/>
                      <a:gd name="T92" fmla="*/ 53 w 98"/>
                      <a:gd name="T93" fmla="*/ 93 h 93"/>
                      <a:gd name="T94" fmla="*/ 44 w 98"/>
                      <a:gd name="T95" fmla="*/ 93 h 93"/>
                      <a:gd name="T96" fmla="*/ 34 w 98"/>
                      <a:gd name="T97" fmla="*/ 92 h 93"/>
                      <a:gd name="T98" fmla="*/ 25 w 98"/>
                      <a:gd name="T99" fmla="*/ 89 h 93"/>
                      <a:gd name="T100" fmla="*/ 18 w 98"/>
                      <a:gd name="T101" fmla="*/ 84 h 93"/>
                      <a:gd name="T102" fmla="*/ 10 w 98"/>
                      <a:gd name="T103" fmla="*/ 77 h 93"/>
                      <a:gd name="T104" fmla="*/ 5 w 98"/>
                      <a:gd name="T105" fmla="*/ 70 h 93"/>
                      <a:gd name="T106" fmla="*/ 2 w 98"/>
                      <a:gd name="T107" fmla="*/ 61 h 93"/>
                      <a:gd name="T108" fmla="*/ 0 w 98"/>
                      <a:gd name="T109" fmla="*/ 51 h 93"/>
                      <a:gd name="T110" fmla="*/ 0 w 98"/>
                      <a:gd name="T111" fmla="*/ 43 h 93"/>
                      <a:gd name="T112" fmla="*/ 2 w 98"/>
                      <a:gd name="T113" fmla="*/ 33 h 93"/>
                      <a:gd name="T114" fmla="*/ 6 w 98"/>
                      <a:gd name="T115" fmla="*/ 24 h 93"/>
                      <a:gd name="T116" fmla="*/ 10 w 98"/>
                      <a:gd name="T117" fmla="*/ 17 h 93"/>
                      <a:gd name="T118" fmla="*/ 18 w 98"/>
                      <a:gd name="T119" fmla="*/ 10 h 93"/>
                      <a:gd name="T120" fmla="*/ 25 w 98"/>
                      <a:gd name="T121" fmla="*/ 5 h 93"/>
                      <a:gd name="T122" fmla="*/ 35 w 98"/>
                      <a:gd name="T123" fmla="*/ 2 h 93"/>
                      <a:gd name="T124" fmla="*/ 41 w 98"/>
                      <a:gd name="T125" fmla="*/ 20 h 93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60000 65536"/>
                      <a:gd name="T187" fmla="*/ 0 60000 65536"/>
                      <a:gd name="T188" fmla="*/ 0 60000 65536"/>
                      <a:gd name="T189" fmla="*/ 0 w 98"/>
                      <a:gd name="T190" fmla="*/ 0 h 93"/>
                      <a:gd name="T191" fmla="*/ 98 w 98"/>
                      <a:gd name="T192" fmla="*/ 93 h 93"/>
                    </a:gdLst>
                    <a:ahLst/>
                    <a:cxnLst>
                      <a:cxn ang="T126">
                        <a:pos x="T0" y="T1"/>
                      </a:cxn>
                      <a:cxn ang="T127">
                        <a:pos x="T2" y="T3"/>
                      </a:cxn>
                      <a:cxn ang="T128">
                        <a:pos x="T4" y="T5"/>
                      </a:cxn>
                      <a:cxn ang="T129">
                        <a:pos x="T6" y="T7"/>
                      </a:cxn>
                      <a:cxn ang="T130">
                        <a:pos x="T8" y="T9"/>
                      </a:cxn>
                      <a:cxn ang="T131">
                        <a:pos x="T10" y="T11"/>
                      </a:cxn>
                      <a:cxn ang="T132">
                        <a:pos x="T12" y="T13"/>
                      </a:cxn>
                      <a:cxn ang="T133">
                        <a:pos x="T14" y="T15"/>
                      </a:cxn>
                      <a:cxn ang="T134">
                        <a:pos x="T16" y="T17"/>
                      </a:cxn>
                      <a:cxn ang="T135">
                        <a:pos x="T18" y="T19"/>
                      </a:cxn>
                      <a:cxn ang="T136">
                        <a:pos x="T20" y="T21"/>
                      </a:cxn>
                      <a:cxn ang="T137">
                        <a:pos x="T22" y="T23"/>
                      </a:cxn>
                      <a:cxn ang="T138">
                        <a:pos x="T24" y="T25"/>
                      </a:cxn>
                      <a:cxn ang="T139">
                        <a:pos x="T26" y="T27"/>
                      </a:cxn>
                      <a:cxn ang="T140">
                        <a:pos x="T28" y="T29"/>
                      </a:cxn>
                      <a:cxn ang="T141">
                        <a:pos x="T30" y="T31"/>
                      </a:cxn>
                      <a:cxn ang="T142">
                        <a:pos x="T32" y="T33"/>
                      </a:cxn>
                      <a:cxn ang="T143">
                        <a:pos x="T34" y="T35"/>
                      </a:cxn>
                      <a:cxn ang="T144">
                        <a:pos x="T36" y="T37"/>
                      </a:cxn>
                      <a:cxn ang="T145">
                        <a:pos x="T38" y="T39"/>
                      </a:cxn>
                      <a:cxn ang="T146">
                        <a:pos x="T40" y="T41"/>
                      </a:cxn>
                      <a:cxn ang="T147">
                        <a:pos x="T42" y="T43"/>
                      </a:cxn>
                      <a:cxn ang="T148">
                        <a:pos x="T44" y="T45"/>
                      </a:cxn>
                      <a:cxn ang="T149">
                        <a:pos x="T46" y="T47"/>
                      </a:cxn>
                      <a:cxn ang="T150">
                        <a:pos x="T48" y="T49"/>
                      </a:cxn>
                      <a:cxn ang="T151">
                        <a:pos x="T50" y="T51"/>
                      </a:cxn>
                      <a:cxn ang="T152">
                        <a:pos x="T52" y="T53"/>
                      </a:cxn>
                      <a:cxn ang="T153">
                        <a:pos x="T54" y="T55"/>
                      </a:cxn>
                      <a:cxn ang="T154">
                        <a:pos x="T56" y="T57"/>
                      </a:cxn>
                      <a:cxn ang="T155">
                        <a:pos x="T58" y="T59"/>
                      </a:cxn>
                      <a:cxn ang="T156">
                        <a:pos x="T60" y="T61"/>
                      </a:cxn>
                      <a:cxn ang="T157">
                        <a:pos x="T62" y="T63"/>
                      </a:cxn>
                      <a:cxn ang="T158">
                        <a:pos x="T64" y="T65"/>
                      </a:cxn>
                      <a:cxn ang="T159">
                        <a:pos x="T66" y="T67"/>
                      </a:cxn>
                      <a:cxn ang="T160">
                        <a:pos x="T68" y="T69"/>
                      </a:cxn>
                      <a:cxn ang="T161">
                        <a:pos x="T70" y="T71"/>
                      </a:cxn>
                      <a:cxn ang="T162">
                        <a:pos x="T72" y="T73"/>
                      </a:cxn>
                      <a:cxn ang="T163">
                        <a:pos x="T74" y="T75"/>
                      </a:cxn>
                      <a:cxn ang="T164">
                        <a:pos x="T76" y="T77"/>
                      </a:cxn>
                      <a:cxn ang="T165">
                        <a:pos x="T78" y="T79"/>
                      </a:cxn>
                      <a:cxn ang="T166">
                        <a:pos x="T80" y="T81"/>
                      </a:cxn>
                      <a:cxn ang="T167">
                        <a:pos x="T82" y="T83"/>
                      </a:cxn>
                      <a:cxn ang="T168">
                        <a:pos x="T84" y="T85"/>
                      </a:cxn>
                      <a:cxn ang="T169">
                        <a:pos x="T86" y="T87"/>
                      </a:cxn>
                      <a:cxn ang="T170">
                        <a:pos x="T88" y="T89"/>
                      </a:cxn>
                      <a:cxn ang="T171">
                        <a:pos x="T90" y="T91"/>
                      </a:cxn>
                      <a:cxn ang="T172">
                        <a:pos x="T92" y="T93"/>
                      </a:cxn>
                      <a:cxn ang="T173">
                        <a:pos x="T94" y="T95"/>
                      </a:cxn>
                      <a:cxn ang="T174">
                        <a:pos x="T96" y="T97"/>
                      </a:cxn>
                      <a:cxn ang="T175">
                        <a:pos x="T98" y="T99"/>
                      </a:cxn>
                      <a:cxn ang="T176">
                        <a:pos x="T100" y="T101"/>
                      </a:cxn>
                      <a:cxn ang="T177">
                        <a:pos x="T102" y="T103"/>
                      </a:cxn>
                      <a:cxn ang="T178">
                        <a:pos x="T104" y="T105"/>
                      </a:cxn>
                      <a:cxn ang="T179">
                        <a:pos x="T106" y="T107"/>
                      </a:cxn>
                      <a:cxn ang="T180">
                        <a:pos x="T108" y="T109"/>
                      </a:cxn>
                      <a:cxn ang="T181">
                        <a:pos x="T110" y="T111"/>
                      </a:cxn>
                      <a:cxn ang="T182">
                        <a:pos x="T112" y="T113"/>
                      </a:cxn>
                      <a:cxn ang="T183">
                        <a:pos x="T114" y="T115"/>
                      </a:cxn>
                      <a:cxn ang="T184">
                        <a:pos x="T116" y="T117"/>
                      </a:cxn>
                      <a:cxn ang="T185">
                        <a:pos x="T118" y="T119"/>
                      </a:cxn>
                      <a:cxn ang="T186">
                        <a:pos x="T120" y="T121"/>
                      </a:cxn>
                      <a:cxn ang="T187">
                        <a:pos x="T122" y="T123"/>
                      </a:cxn>
                      <a:cxn ang="T188">
                        <a:pos x="T124" y="T125"/>
                      </a:cxn>
                    </a:cxnLst>
                    <a:rect l="T189" t="T190" r="T191" b="T192"/>
                    <a:pathLst>
                      <a:path w="98" h="93">
                        <a:moveTo>
                          <a:pt x="41" y="20"/>
                        </a:moveTo>
                        <a:lnTo>
                          <a:pt x="34" y="22"/>
                        </a:lnTo>
                        <a:lnTo>
                          <a:pt x="30" y="25"/>
                        </a:lnTo>
                        <a:lnTo>
                          <a:pt x="25" y="30"/>
                        </a:lnTo>
                        <a:lnTo>
                          <a:pt x="22" y="35"/>
                        </a:lnTo>
                        <a:lnTo>
                          <a:pt x="20" y="40"/>
                        </a:lnTo>
                        <a:lnTo>
                          <a:pt x="19" y="45"/>
                        </a:lnTo>
                        <a:lnTo>
                          <a:pt x="19" y="50"/>
                        </a:lnTo>
                        <a:lnTo>
                          <a:pt x="20" y="56"/>
                        </a:lnTo>
                        <a:lnTo>
                          <a:pt x="22" y="60"/>
                        </a:lnTo>
                        <a:lnTo>
                          <a:pt x="25" y="64"/>
                        </a:lnTo>
                        <a:lnTo>
                          <a:pt x="29" y="68"/>
                        </a:lnTo>
                        <a:lnTo>
                          <a:pt x="33" y="72"/>
                        </a:lnTo>
                        <a:lnTo>
                          <a:pt x="38" y="74"/>
                        </a:lnTo>
                        <a:lnTo>
                          <a:pt x="45" y="75"/>
                        </a:lnTo>
                        <a:lnTo>
                          <a:pt x="51" y="75"/>
                        </a:lnTo>
                        <a:lnTo>
                          <a:pt x="57" y="74"/>
                        </a:lnTo>
                        <a:lnTo>
                          <a:pt x="68" y="68"/>
                        </a:lnTo>
                        <a:lnTo>
                          <a:pt x="75" y="59"/>
                        </a:lnTo>
                        <a:lnTo>
                          <a:pt x="79" y="49"/>
                        </a:lnTo>
                        <a:lnTo>
                          <a:pt x="78" y="37"/>
                        </a:lnTo>
                        <a:lnTo>
                          <a:pt x="76" y="33"/>
                        </a:lnTo>
                        <a:lnTo>
                          <a:pt x="73" y="29"/>
                        </a:lnTo>
                        <a:lnTo>
                          <a:pt x="69" y="25"/>
                        </a:lnTo>
                        <a:lnTo>
                          <a:pt x="64" y="22"/>
                        </a:lnTo>
                        <a:lnTo>
                          <a:pt x="59" y="20"/>
                        </a:lnTo>
                        <a:lnTo>
                          <a:pt x="52" y="18"/>
                        </a:lnTo>
                        <a:lnTo>
                          <a:pt x="46" y="18"/>
                        </a:lnTo>
                        <a:lnTo>
                          <a:pt x="41" y="20"/>
                        </a:lnTo>
                        <a:lnTo>
                          <a:pt x="35" y="2"/>
                        </a:lnTo>
                        <a:lnTo>
                          <a:pt x="45" y="0"/>
                        </a:lnTo>
                        <a:lnTo>
                          <a:pt x="55" y="0"/>
                        </a:lnTo>
                        <a:lnTo>
                          <a:pt x="63" y="1"/>
                        </a:lnTo>
                        <a:lnTo>
                          <a:pt x="72" y="4"/>
                        </a:lnTo>
                        <a:lnTo>
                          <a:pt x="80" y="9"/>
                        </a:lnTo>
                        <a:lnTo>
                          <a:pt x="87" y="16"/>
                        </a:lnTo>
                        <a:lnTo>
                          <a:pt x="92" y="23"/>
                        </a:lnTo>
                        <a:lnTo>
                          <a:pt x="96" y="32"/>
                        </a:lnTo>
                        <a:lnTo>
                          <a:pt x="98" y="42"/>
                        </a:lnTo>
                        <a:lnTo>
                          <a:pt x="98" y="50"/>
                        </a:lnTo>
                        <a:lnTo>
                          <a:pt x="96" y="60"/>
                        </a:lnTo>
                        <a:lnTo>
                          <a:pt x="92" y="67"/>
                        </a:lnTo>
                        <a:lnTo>
                          <a:pt x="87" y="76"/>
                        </a:lnTo>
                        <a:lnTo>
                          <a:pt x="80" y="82"/>
                        </a:lnTo>
                        <a:lnTo>
                          <a:pt x="73" y="88"/>
                        </a:lnTo>
                        <a:lnTo>
                          <a:pt x="63" y="91"/>
                        </a:lnTo>
                        <a:lnTo>
                          <a:pt x="53" y="93"/>
                        </a:lnTo>
                        <a:lnTo>
                          <a:pt x="44" y="93"/>
                        </a:lnTo>
                        <a:lnTo>
                          <a:pt x="34" y="92"/>
                        </a:lnTo>
                        <a:lnTo>
                          <a:pt x="25" y="89"/>
                        </a:lnTo>
                        <a:lnTo>
                          <a:pt x="18" y="84"/>
                        </a:lnTo>
                        <a:lnTo>
                          <a:pt x="10" y="77"/>
                        </a:lnTo>
                        <a:lnTo>
                          <a:pt x="5" y="70"/>
                        </a:lnTo>
                        <a:lnTo>
                          <a:pt x="2" y="61"/>
                        </a:lnTo>
                        <a:lnTo>
                          <a:pt x="0" y="51"/>
                        </a:lnTo>
                        <a:lnTo>
                          <a:pt x="0" y="43"/>
                        </a:lnTo>
                        <a:lnTo>
                          <a:pt x="2" y="33"/>
                        </a:lnTo>
                        <a:lnTo>
                          <a:pt x="6" y="24"/>
                        </a:lnTo>
                        <a:lnTo>
                          <a:pt x="10" y="17"/>
                        </a:lnTo>
                        <a:lnTo>
                          <a:pt x="18" y="10"/>
                        </a:lnTo>
                        <a:lnTo>
                          <a:pt x="25" y="5"/>
                        </a:lnTo>
                        <a:lnTo>
                          <a:pt x="35" y="2"/>
                        </a:lnTo>
                        <a:lnTo>
                          <a:pt x="41" y="20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72146" name="Freeform 207"/>
                  <p:cNvSpPr>
                    <a:spLocks/>
                  </p:cNvSpPr>
                  <p:nvPr/>
                </p:nvSpPr>
                <p:spPr bwMode="auto">
                  <a:xfrm>
                    <a:off x="2385" y="2610"/>
                    <a:ext cx="585" cy="270"/>
                  </a:xfrm>
                  <a:custGeom>
                    <a:avLst/>
                    <a:gdLst>
                      <a:gd name="T0" fmla="*/ 0 w 557"/>
                      <a:gd name="T1" fmla="*/ 0 h 230"/>
                      <a:gd name="T2" fmla="*/ 1 w 557"/>
                      <a:gd name="T3" fmla="*/ 4119 h 230"/>
                      <a:gd name="T4" fmla="*/ 6 w 557"/>
                      <a:gd name="T5" fmla="*/ 7844 h 230"/>
                      <a:gd name="T6" fmla="*/ 65 w 557"/>
                      <a:gd name="T7" fmla="*/ 11450 h 230"/>
                      <a:gd name="T8" fmla="*/ 101 w 557"/>
                      <a:gd name="T9" fmla="*/ 15243 h 230"/>
                      <a:gd name="T10" fmla="*/ 164 w 557"/>
                      <a:gd name="T11" fmla="*/ 18523 h 230"/>
                      <a:gd name="T12" fmla="*/ 232 w 557"/>
                      <a:gd name="T13" fmla="*/ 21744 h 230"/>
                      <a:gd name="T14" fmla="*/ 310 w 557"/>
                      <a:gd name="T15" fmla="*/ 24862 h 230"/>
                      <a:gd name="T16" fmla="*/ 396 w 557"/>
                      <a:gd name="T17" fmla="*/ 27539 h 230"/>
                      <a:gd name="T18" fmla="*/ 488 w 557"/>
                      <a:gd name="T19" fmla="*/ 29965 h 230"/>
                      <a:gd name="T20" fmla="*/ 589 w 557"/>
                      <a:gd name="T21" fmla="*/ 32328 h 230"/>
                      <a:gd name="T22" fmla="*/ 706 w 557"/>
                      <a:gd name="T23" fmla="*/ 34210 h 230"/>
                      <a:gd name="T24" fmla="*/ 826 w 557"/>
                      <a:gd name="T25" fmla="*/ 35884 h 230"/>
                      <a:gd name="T26" fmla="*/ 945 w 557"/>
                      <a:gd name="T27" fmla="*/ 37172 h 230"/>
                      <a:gd name="T28" fmla="*/ 1066 w 557"/>
                      <a:gd name="T29" fmla="*/ 38037 h 230"/>
                      <a:gd name="T30" fmla="*/ 1209 w 557"/>
                      <a:gd name="T31" fmla="*/ 38875 h 230"/>
                      <a:gd name="T32" fmla="*/ 1339 w 557"/>
                      <a:gd name="T33" fmla="*/ 38918 h 230"/>
                      <a:gd name="T34" fmla="*/ 1475 w 557"/>
                      <a:gd name="T35" fmla="*/ 38875 h 230"/>
                      <a:gd name="T36" fmla="*/ 1620 w 557"/>
                      <a:gd name="T37" fmla="*/ 38037 h 230"/>
                      <a:gd name="T38" fmla="*/ 1735 w 557"/>
                      <a:gd name="T39" fmla="*/ 37172 h 230"/>
                      <a:gd name="T40" fmla="*/ 1858 w 557"/>
                      <a:gd name="T41" fmla="*/ 35884 h 230"/>
                      <a:gd name="T42" fmla="*/ 1980 w 557"/>
                      <a:gd name="T43" fmla="*/ 34210 h 230"/>
                      <a:gd name="T44" fmla="*/ 2082 w 557"/>
                      <a:gd name="T45" fmla="*/ 32328 h 230"/>
                      <a:gd name="T46" fmla="*/ 2187 w 557"/>
                      <a:gd name="T47" fmla="*/ 29965 h 230"/>
                      <a:gd name="T48" fmla="*/ 2283 w 557"/>
                      <a:gd name="T49" fmla="*/ 27539 h 230"/>
                      <a:gd name="T50" fmla="*/ 2375 w 557"/>
                      <a:gd name="T51" fmla="*/ 24862 h 230"/>
                      <a:gd name="T52" fmla="*/ 2449 w 557"/>
                      <a:gd name="T53" fmla="*/ 21744 h 230"/>
                      <a:gd name="T54" fmla="*/ 2519 w 557"/>
                      <a:gd name="T55" fmla="*/ 18523 h 230"/>
                      <a:gd name="T56" fmla="*/ 2572 w 557"/>
                      <a:gd name="T57" fmla="*/ 15243 h 230"/>
                      <a:gd name="T58" fmla="*/ 2618 w 557"/>
                      <a:gd name="T59" fmla="*/ 11450 h 230"/>
                      <a:gd name="T60" fmla="*/ 2652 w 557"/>
                      <a:gd name="T61" fmla="*/ 7844 h 230"/>
                      <a:gd name="T62" fmla="*/ 2665 w 557"/>
                      <a:gd name="T63" fmla="*/ 4119 h 230"/>
                      <a:gd name="T64" fmla="*/ 2671 w 557"/>
                      <a:gd name="T65" fmla="*/ 0 h 230"/>
                      <a:gd name="T66" fmla="*/ 0 w 557"/>
                      <a:gd name="T67" fmla="*/ 0 h 230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w 557"/>
                      <a:gd name="T103" fmla="*/ 0 h 230"/>
                      <a:gd name="T104" fmla="*/ 557 w 557"/>
                      <a:gd name="T105" fmla="*/ 230 h 230"/>
                    </a:gdLst>
                    <a:ahLst/>
                    <a:cxnLst>
                      <a:cxn ang="T68">
                        <a:pos x="T0" y="T1"/>
                      </a:cxn>
                      <a:cxn ang="T69">
                        <a:pos x="T2" y="T3"/>
                      </a:cxn>
                      <a:cxn ang="T70">
                        <a:pos x="T4" y="T5"/>
                      </a:cxn>
                      <a:cxn ang="T71">
                        <a:pos x="T6" y="T7"/>
                      </a:cxn>
                      <a:cxn ang="T72">
                        <a:pos x="T8" y="T9"/>
                      </a:cxn>
                      <a:cxn ang="T73">
                        <a:pos x="T10" y="T11"/>
                      </a:cxn>
                      <a:cxn ang="T74">
                        <a:pos x="T12" y="T13"/>
                      </a:cxn>
                      <a:cxn ang="T75">
                        <a:pos x="T14" y="T15"/>
                      </a:cxn>
                      <a:cxn ang="T76">
                        <a:pos x="T16" y="T17"/>
                      </a:cxn>
                      <a:cxn ang="T77">
                        <a:pos x="T18" y="T19"/>
                      </a:cxn>
                      <a:cxn ang="T78">
                        <a:pos x="T20" y="T21"/>
                      </a:cxn>
                      <a:cxn ang="T79">
                        <a:pos x="T22" y="T23"/>
                      </a:cxn>
                      <a:cxn ang="T80">
                        <a:pos x="T24" y="T25"/>
                      </a:cxn>
                      <a:cxn ang="T81">
                        <a:pos x="T26" y="T27"/>
                      </a:cxn>
                      <a:cxn ang="T82">
                        <a:pos x="T28" y="T29"/>
                      </a:cxn>
                      <a:cxn ang="T83">
                        <a:pos x="T30" y="T31"/>
                      </a:cxn>
                      <a:cxn ang="T84">
                        <a:pos x="T32" y="T33"/>
                      </a:cxn>
                      <a:cxn ang="T85">
                        <a:pos x="T34" y="T35"/>
                      </a:cxn>
                      <a:cxn ang="T86">
                        <a:pos x="T36" y="T37"/>
                      </a:cxn>
                      <a:cxn ang="T87">
                        <a:pos x="T38" y="T39"/>
                      </a:cxn>
                      <a:cxn ang="T88">
                        <a:pos x="T40" y="T41"/>
                      </a:cxn>
                      <a:cxn ang="T89">
                        <a:pos x="T42" y="T43"/>
                      </a:cxn>
                      <a:cxn ang="T90">
                        <a:pos x="T44" y="T45"/>
                      </a:cxn>
                      <a:cxn ang="T91">
                        <a:pos x="T46" y="T47"/>
                      </a:cxn>
                      <a:cxn ang="T92">
                        <a:pos x="T48" y="T49"/>
                      </a:cxn>
                      <a:cxn ang="T93">
                        <a:pos x="T50" y="T51"/>
                      </a:cxn>
                      <a:cxn ang="T94">
                        <a:pos x="T52" y="T53"/>
                      </a:cxn>
                      <a:cxn ang="T95">
                        <a:pos x="T54" y="T55"/>
                      </a:cxn>
                      <a:cxn ang="T96">
                        <a:pos x="T56" y="T57"/>
                      </a:cxn>
                      <a:cxn ang="T97">
                        <a:pos x="T58" y="T59"/>
                      </a:cxn>
                      <a:cxn ang="T98">
                        <a:pos x="T60" y="T61"/>
                      </a:cxn>
                      <a:cxn ang="T99">
                        <a:pos x="T62" y="T63"/>
                      </a:cxn>
                      <a:cxn ang="T100">
                        <a:pos x="T64" y="T65"/>
                      </a:cxn>
                      <a:cxn ang="T101">
                        <a:pos x="T66" y="T67"/>
                      </a:cxn>
                    </a:cxnLst>
                    <a:rect l="T102" t="T103" r="T104" b="T105"/>
                    <a:pathLst>
                      <a:path w="557" h="230">
                        <a:moveTo>
                          <a:pt x="0" y="0"/>
                        </a:moveTo>
                        <a:lnTo>
                          <a:pt x="1" y="24"/>
                        </a:lnTo>
                        <a:lnTo>
                          <a:pt x="6" y="47"/>
                        </a:lnTo>
                        <a:lnTo>
                          <a:pt x="13" y="68"/>
                        </a:lnTo>
                        <a:lnTo>
                          <a:pt x="22" y="90"/>
                        </a:lnTo>
                        <a:lnTo>
                          <a:pt x="34" y="110"/>
                        </a:lnTo>
                        <a:lnTo>
                          <a:pt x="48" y="129"/>
                        </a:lnTo>
                        <a:lnTo>
                          <a:pt x="64" y="147"/>
                        </a:lnTo>
                        <a:lnTo>
                          <a:pt x="82" y="163"/>
                        </a:lnTo>
                        <a:lnTo>
                          <a:pt x="102" y="177"/>
                        </a:lnTo>
                        <a:lnTo>
                          <a:pt x="123" y="191"/>
                        </a:lnTo>
                        <a:lnTo>
                          <a:pt x="147" y="202"/>
                        </a:lnTo>
                        <a:lnTo>
                          <a:pt x="171" y="212"/>
                        </a:lnTo>
                        <a:lnTo>
                          <a:pt x="196" y="219"/>
                        </a:lnTo>
                        <a:lnTo>
                          <a:pt x="223" y="226"/>
                        </a:lnTo>
                        <a:lnTo>
                          <a:pt x="251" y="229"/>
                        </a:lnTo>
                        <a:lnTo>
                          <a:pt x="279" y="230"/>
                        </a:lnTo>
                        <a:lnTo>
                          <a:pt x="307" y="229"/>
                        </a:lnTo>
                        <a:lnTo>
                          <a:pt x="335" y="226"/>
                        </a:lnTo>
                        <a:lnTo>
                          <a:pt x="362" y="219"/>
                        </a:lnTo>
                        <a:lnTo>
                          <a:pt x="387" y="212"/>
                        </a:lnTo>
                        <a:lnTo>
                          <a:pt x="412" y="202"/>
                        </a:lnTo>
                        <a:lnTo>
                          <a:pt x="434" y="191"/>
                        </a:lnTo>
                        <a:lnTo>
                          <a:pt x="456" y="177"/>
                        </a:lnTo>
                        <a:lnTo>
                          <a:pt x="475" y="163"/>
                        </a:lnTo>
                        <a:lnTo>
                          <a:pt x="494" y="147"/>
                        </a:lnTo>
                        <a:lnTo>
                          <a:pt x="510" y="129"/>
                        </a:lnTo>
                        <a:lnTo>
                          <a:pt x="524" y="110"/>
                        </a:lnTo>
                        <a:lnTo>
                          <a:pt x="536" y="90"/>
                        </a:lnTo>
                        <a:lnTo>
                          <a:pt x="544" y="68"/>
                        </a:lnTo>
                        <a:lnTo>
                          <a:pt x="552" y="47"/>
                        </a:lnTo>
                        <a:lnTo>
                          <a:pt x="556" y="24"/>
                        </a:lnTo>
                        <a:lnTo>
                          <a:pt x="557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3F9E9E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172042" name="Freeform 213"/>
                <p:cNvSpPr>
                  <a:spLocks/>
                </p:cNvSpPr>
                <p:nvPr/>
              </p:nvSpPr>
              <p:spPr bwMode="auto">
                <a:xfrm>
                  <a:off x="1095" y="1702"/>
                  <a:ext cx="15" cy="24"/>
                </a:xfrm>
                <a:custGeom>
                  <a:avLst/>
                  <a:gdLst>
                    <a:gd name="T0" fmla="*/ 0 w 15"/>
                    <a:gd name="T1" fmla="*/ 2 h 24"/>
                    <a:gd name="T2" fmla="*/ 9 w 15"/>
                    <a:gd name="T3" fmla="*/ 0 h 24"/>
                    <a:gd name="T4" fmla="*/ 15 w 15"/>
                    <a:gd name="T5" fmla="*/ 20 h 24"/>
                    <a:gd name="T6" fmla="*/ 6 w 15"/>
                    <a:gd name="T7" fmla="*/ 24 h 24"/>
                    <a:gd name="T8" fmla="*/ 0 w 15"/>
                    <a:gd name="T9" fmla="*/ 2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"/>
                    <a:gd name="T16" fmla="*/ 0 h 24"/>
                    <a:gd name="T17" fmla="*/ 15 w 15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" h="24">
                      <a:moveTo>
                        <a:pt x="0" y="2"/>
                      </a:moveTo>
                      <a:lnTo>
                        <a:pt x="9" y="0"/>
                      </a:lnTo>
                      <a:lnTo>
                        <a:pt x="15" y="20"/>
                      </a:lnTo>
                      <a:lnTo>
                        <a:pt x="6" y="24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BFDDDD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72043" name="Freeform 214"/>
                <p:cNvSpPr>
                  <a:spLocks/>
                </p:cNvSpPr>
                <p:nvPr/>
              </p:nvSpPr>
              <p:spPr bwMode="auto">
                <a:xfrm>
                  <a:off x="2616" y="1628"/>
                  <a:ext cx="99" cy="95"/>
                </a:xfrm>
                <a:custGeom>
                  <a:avLst/>
                  <a:gdLst>
                    <a:gd name="T0" fmla="*/ 41 w 99"/>
                    <a:gd name="T1" fmla="*/ 21 h 95"/>
                    <a:gd name="T2" fmla="*/ 35 w 99"/>
                    <a:gd name="T3" fmla="*/ 23 h 95"/>
                    <a:gd name="T4" fmla="*/ 30 w 99"/>
                    <a:gd name="T5" fmla="*/ 26 h 95"/>
                    <a:gd name="T6" fmla="*/ 25 w 99"/>
                    <a:gd name="T7" fmla="*/ 31 h 95"/>
                    <a:gd name="T8" fmla="*/ 22 w 99"/>
                    <a:gd name="T9" fmla="*/ 36 h 95"/>
                    <a:gd name="T10" fmla="*/ 20 w 99"/>
                    <a:gd name="T11" fmla="*/ 41 h 95"/>
                    <a:gd name="T12" fmla="*/ 19 w 99"/>
                    <a:gd name="T13" fmla="*/ 46 h 95"/>
                    <a:gd name="T14" fmla="*/ 19 w 99"/>
                    <a:gd name="T15" fmla="*/ 51 h 95"/>
                    <a:gd name="T16" fmla="*/ 20 w 99"/>
                    <a:gd name="T17" fmla="*/ 56 h 95"/>
                    <a:gd name="T18" fmla="*/ 22 w 99"/>
                    <a:gd name="T19" fmla="*/ 61 h 95"/>
                    <a:gd name="T20" fmla="*/ 25 w 99"/>
                    <a:gd name="T21" fmla="*/ 66 h 95"/>
                    <a:gd name="T22" fmla="*/ 29 w 99"/>
                    <a:gd name="T23" fmla="*/ 69 h 95"/>
                    <a:gd name="T24" fmla="*/ 33 w 99"/>
                    <a:gd name="T25" fmla="*/ 73 h 95"/>
                    <a:gd name="T26" fmla="*/ 38 w 99"/>
                    <a:gd name="T27" fmla="*/ 75 h 95"/>
                    <a:gd name="T28" fmla="*/ 45 w 99"/>
                    <a:gd name="T29" fmla="*/ 76 h 95"/>
                    <a:gd name="T30" fmla="*/ 51 w 99"/>
                    <a:gd name="T31" fmla="*/ 76 h 95"/>
                    <a:gd name="T32" fmla="*/ 58 w 99"/>
                    <a:gd name="T33" fmla="*/ 75 h 95"/>
                    <a:gd name="T34" fmla="*/ 68 w 99"/>
                    <a:gd name="T35" fmla="*/ 69 h 95"/>
                    <a:gd name="T36" fmla="*/ 75 w 99"/>
                    <a:gd name="T37" fmla="*/ 60 h 95"/>
                    <a:gd name="T38" fmla="*/ 79 w 99"/>
                    <a:gd name="T39" fmla="*/ 50 h 95"/>
                    <a:gd name="T40" fmla="*/ 78 w 99"/>
                    <a:gd name="T41" fmla="*/ 38 h 95"/>
                    <a:gd name="T42" fmla="*/ 76 w 99"/>
                    <a:gd name="T43" fmla="*/ 34 h 95"/>
                    <a:gd name="T44" fmla="*/ 73 w 99"/>
                    <a:gd name="T45" fmla="*/ 30 h 95"/>
                    <a:gd name="T46" fmla="*/ 70 w 99"/>
                    <a:gd name="T47" fmla="*/ 26 h 95"/>
                    <a:gd name="T48" fmla="*/ 64 w 99"/>
                    <a:gd name="T49" fmla="*/ 23 h 95"/>
                    <a:gd name="T50" fmla="*/ 59 w 99"/>
                    <a:gd name="T51" fmla="*/ 21 h 95"/>
                    <a:gd name="T52" fmla="*/ 54 w 99"/>
                    <a:gd name="T53" fmla="*/ 19 h 95"/>
                    <a:gd name="T54" fmla="*/ 47 w 99"/>
                    <a:gd name="T55" fmla="*/ 19 h 95"/>
                    <a:gd name="T56" fmla="*/ 41 w 99"/>
                    <a:gd name="T57" fmla="*/ 21 h 95"/>
                    <a:gd name="T58" fmla="*/ 35 w 99"/>
                    <a:gd name="T59" fmla="*/ 3 h 95"/>
                    <a:gd name="T60" fmla="*/ 45 w 99"/>
                    <a:gd name="T61" fmla="*/ 0 h 95"/>
                    <a:gd name="T62" fmla="*/ 55 w 99"/>
                    <a:gd name="T63" fmla="*/ 0 h 95"/>
                    <a:gd name="T64" fmla="*/ 64 w 99"/>
                    <a:gd name="T65" fmla="*/ 2 h 95"/>
                    <a:gd name="T66" fmla="*/ 73 w 99"/>
                    <a:gd name="T67" fmla="*/ 5 h 95"/>
                    <a:gd name="T68" fmla="*/ 80 w 99"/>
                    <a:gd name="T69" fmla="*/ 10 h 95"/>
                    <a:gd name="T70" fmla="*/ 88 w 99"/>
                    <a:gd name="T71" fmla="*/ 17 h 95"/>
                    <a:gd name="T72" fmla="*/ 93 w 99"/>
                    <a:gd name="T73" fmla="*/ 24 h 95"/>
                    <a:gd name="T74" fmla="*/ 97 w 99"/>
                    <a:gd name="T75" fmla="*/ 33 h 95"/>
                    <a:gd name="T76" fmla="*/ 99 w 99"/>
                    <a:gd name="T77" fmla="*/ 42 h 95"/>
                    <a:gd name="T78" fmla="*/ 98 w 99"/>
                    <a:gd name="T79" fmla="*/ 51 h 95"/>
                    <a:gd name="T80" fmla="*/ 97 w 99"/>
                    <a:gd name="T81" fmla="*/ 61 h 95"/>
                    <a:gd name="T82" fmla="*/ 92 w 99"/>
                    <a:gd name="T83" fmla="*/ 69 h 95"/>
                    <a:gd name="T84" fmla="*/ 87 w 99"/>
                    <a:gd name="T85" fmla="*/ 77 h 95"/>
                    <a:gd name="T86" fmla="*/ 80 w 99"/>
                    <a:gd name="T87" fmla="*/ 83 h 95"/>
                    <a:gd name="T88" fmla="*/ 73 w 99"/>
                    <a:gd name="T89" fmla="*/ 89 h 95"/>
                    <a:gd name="T90" fmla="*/ 63 w 99"/>
                    <a:gd name="T91" fmla="*/ 93 h 95"/>
                    <a:gd name="T92" fmla="*/ 54 w 99"/>
                    <a:gd name="T93" fmla="*/ 95 h 95"/>
                    <a:gd name="T94" fmla="*/ 44 w 99"/>
                    <a:gd name="T95" fmla="*/ 95 h 95"/>
                    <a:gd name="T96" fmla="*/ 34 w 99"/>
                    <a:gd name="T97" fmla="*/ 93 h 95"/>
                    <a:gd name="T98" fmla="*/ 25 w 99"/>
                    <a:gd name="T99" fmla="*/ 90 h 95"/>
                    <a:gd name="T100" fmla="*/ 18 w 99"/>
                    <a:gd name="T101" fmla="*/ 84 h 95"/>
                    <a:gd name="T102" fmla="*/ 10 w 99"/>
                    <a:gd name="T103" fmla="*/ 78 h 95"/>
                    <a:gd name="T104" fmla="*/ 5 w 99"/>
                    <a:gd name="T105" fmla="*/ 70 h 95"/>
                    <a:gd name="T106" fmla="*/ 2 w 99"/>
                    <a:gd name="T107" fmla="*/ 62 h 95"/>
                    <a:gd name="T108" fmla="*/ 0 w 99"/>
                    <a:gd name="T109" fmla="*/ 52 h 95"/>
                    <a:gd name="T110" fmla="*/ 1 w 99"/>
                    <a:gd name="T111" fmla="*/ 44 h 95"/>
                    <a:gd name="T112" fmla="*/ 2 w 99"/>
                    <a:gd name="T113" fmla="*/ 34 h 95"/>
                    <a:gd name="T114" fmla="*/ 6 w 99"/>
                    <a:gd name="T115" fmla="*/ 25 h 95"/>
                    <a:gd name="T116" fmla="*/ 11 w 99"/>
                    <a:gd name="T117" fmla="*/ 18 h 95"/>
                    <a:gd name="T118" fmla="*/ 18 w 99"/>
                    <a:gd name="T119" fmla="*/ 11 h 95"/>
                    <a:gd name="T120" fmla="*/ 25 w 99"/>
                    <a:gd name="T121" fmla="*/ 6 h 95"/>
                    <a:gd name="T122" fmla="*/ 35 w 99"/>
                    <a:gd name="T123" fmla="*/ 3 h 95"/>
                    <a:gd name="T124" fmla="*/ 41 w 99"/>
                    <a:gd name="T125" fmla="*/ 21 h 95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  <a:gd name="T189" fmla="*/ 0 w 99"/>
                    <a:gd name="T190" fmla="*/ 0 h 95"/>
                    <a:gd name="T191" fmla="*/ 99 w 99"/>
                    <a:gd name="T192" fmla="*/ 95 h 95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T189" t="T190" r="T191" b="T192"/>
                  <a:pathLst>
                    <a:path w="99" h="95">
                      <a:moveTo>
                        <a:pt x="41" y="21"/>
                      </a:moveTo>
                      <a:lnTo>
                        <a:pt x="35" y="23"/>
                      </a:lnTo>
                      <a:lnTo>
                        <a:pt x="30" y="26"/>
                      </a:lnTo>
                      <a:lnTo>
                        <a:pt x="25" y="31"/>
                      </a:lnTo>
                      <a:lnTo>
                        <a:pt x="22" y="36"/>
                      </a:lnTo>
                      <a:lnTo>
                        <a:pt x="20" y="41"/>
                      </a:lnTo>
                      <a:lnTo>
                        <a:pt x="19" y="46"/>
                      </a:lnTo>
                      <a:lnTo>
                        <a:pt x="19" y="51"/>
                      </a:lnTo>
                      <a:lnTo>
                        <a:pt x="20" y="56"/>
                      </a:lnTo>
                      <a:lnTo>
                        <a:pt x="22" y="61"/>
                      </a:lnTo>
                      <a:lnTo>
                        <a:pt x="25" y="66"/>
                      </a:lnTo>
                      <a:lnTo>
                        <a:pt x="29" y="69"/>
                      </a:lnTo>
                      <a:lnTo>
                        <a:pt x="33" y="73"/>
                      </a:lnTo>
                      <a:lnTo>
                        <a:pt x="38" y="75"/>
                      </a:lnTo>
                      <a:lnTo>
                        <a:pt x="45" y="76"/>
                      </a:lnTo>
                      <a:lnTo>
                        <a:pt x="51" y="76"/>
                      </a:lnTo>
                      <a:lnTo>
                        <a:pt x="58" y="75"/>
                      </a:lnTo>
                      <a:lnTo>
                        <a:pt x="68" y="69"/>
                      </a:lnTo>
                      <a:lnTo>
                        <a:pt x="75" y="60"/>
                      </a:lnTo>
                      <a:lnTo>
                        <a:pt x="79" y="50"/>
                      </a:lnTo>
                      <a:lnTo>
                        <a:pt x="78" y="38"/>
                      </a:lnTo>
                      <a:lnTo>
                        <a:pt x="76" y="34"/>
                      </a:lnTo>
                      <a:lnTo>
                        <a:pt x="73" y="30"/>
                      </a:lnTo>
                      <a:lnTo>
                        <a:pt x="70" y="26"/>
                      </a:lnTo>
                      <a:lnTo>
                        <a:pt x="64" y="23"/>
                      </a:lnTo>
                      <a:lnTo>
                        <a:pt x="59" y="21"/>
                      </a:lnTo>
                      <a:lnTo>
                        <a:pt x="54" y="19"/>
                      </a:lnTo>
                      <a:lnTo>
                        <a:pt x="47" y="19"/>
                      </a:lnTo>
                      <a:lnTo>
                        <a:pt x="41" y="21"/>
                      </a:lnTo>
                      <a:lnTo>
                        <a:pt x="35" y="3"/>
                      </a:lnTo>
                      <a:lnTo>
                        <a:pt x="45" y="0"/>
                      </a:lnTo>
                      <a:lnTo>
                        <a:pt x="55" y="0"/>
                      </a:lnTo>
                      <a:lnTo>
                        <a:pt x="64" y="2"/>
                      </a:lnTo>
                      <a:lnTo>
                        <a:pt x="73" y="5"/>
                      </a:lnTo>
                      <a:lnTo>
                        <a:pt x="80" y="10"/>
                      </a:lnTo>
                      <a:lnTo>
                        <a:pt x="88" y="17"/>
                      </a:lnTo>
                      <a:lnTo>
                        <a:pt x="93" y="24"/>
                      </a:lnTo>
                      <a:lnTo>
                        <a:pt x="97" y="33"/>
                      </a:lnTo>
                      <a:lnTo>
                        <a:pt x="99" y="42"/>
                      </a:lnTo>
                      <a:lnTo>
                        <a:pt x="98" y="51"/>
                      </a:lnTo>
                      <a:lnTo>
                        <a:pt x="97" y="61"/>
                      </a:lnTo>
                      <a:lnTo>
                        <a:pt x="92" y="69"/>
                      </a:lnTo>
                      <a:lnTo>
                        <a:pt x="87" y="77"/>
                      </a:lnTo>
                      <a:lnTo>
                        <a:pt x="80" y="83"/>
                      </a:lnTo>
                      <a:lnTo>
                        <a:pt x="73" y="89"/>
                      </a:lnTo>
                      <a:lnTo>
                        <a:pt x="63" y="93"/>
                      </a:lnTo>
                      <a:lnTo>
                        <a:pt x="54" y="95"/>
                      </a:lnTo>
                      <a:lnTo>
                        <a:pt x="44" y="95"/>
                      </a:lnTo>
                      <a:lnTo>
                        <a:pt x="34" y="93"/>
                      </a:lnTo>
                      <a:lnTo>
                        <a:pt x="25" y="90"/>
                      </a:lnTo>
                      <a:lnTo>
                        <a:pt x="18" y="84"/>
                      </a:lnTo>
                      <a:lnTo>
                        <a:pt x="10" y="78"/>
                      </a:lnTo>
                      <a:lnTo>
                        <a:pt x="5" y="70"/>
                      </a:lnTo>
                      <a:lnTo>
                        <a:pt x="2" y="62"/>
                      </a:lnTo>
                      <a:lnTo>
                        <a:pt x="0" y="52"/>
                      </a:lnTo>
                      <a:lnTo>
                        <a:pt x="1" y="44"/>
                      </a:lnTo>
                      <a:lnTo>
                        <a:pt x="2" y="34"/>
                      </a:lnTo>
                      <a:lnTo>
                        <a:pt x="6" y="25"/>
                      </a:lnTo>
                      <a:lnTo>
                        <a:pt x="11" y="18"/>
                      </a:lnTo>
                      <a:lnTo>
                        <a:pt x="18" y="11"/>
                      </a:lnTo>
                      <a:lnTo>
                        <a:pt x="25" y="6"/>
                      </a:lnTo>
                      <a:lnTo>
                        <a:pt x="35" y="3"/>
                      </a:lnTo>
                      <a:lnTo>
                        <a:pt x="41" y="21"/>
                      </a:lnTo>
                      <a:close/>
                    </a:path>
                  </a:pathLst>
                </a:custGeom>
                <a:solidFill>
                  <a:srgbClr val="7FBFB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72044" name="Freeform 215"/>
                <p:cNvSpPr>
                  <a:spLocks/>
                </p:cNvSpPr>
                <p:nvPr/>
              </p:nvSpPr>
              <p:spPr bwMode="auto">
                <a:xfrm>
                  <a:off x="929" y="1442"/>
                  <a:ext cx="1876" cy="188"/>
                </a:xfrm>
                <a:custGeom>
                  <a:avLst/>
                  <a:gdLst>
                    <a:gd name="T0" fmla="*/ 15 w 1876"/>
                    <a:gd name="T1" fmla="*/ 143 h 188"/>
                    <a:gd name="T2" fmla="*/ 37 w 1876"/>
                    <a:gd name="T3" fmla="*/ 140 h 188"/>
                    <a:gd name="T4" fmla="*/ 80 w 1876"/>
                    <a:gd name="T5" fmla="*/ 134 h 188"/>
                    <a:gd name="T6" fmla="*/ 135 w 1876"/>
                    <a:gd name="T7" fmla="*/ 125 h 188"/>
                    <a:gd name="T8" fmla="*/ 195 w 1876"/>
                    <a:gd name="T9" fmla="*/ 115 h 188"/>
                    <a:gd name="T10" fmla="*/ 252 w 1876"/>
                    <a:gd name="T11" fmla="*/ 106 h 188"/>
                    <a:gd name="T12" fmla="*/ 290 w 1876"/>
                    <a:gd name="T13" fmla="*/ 94 h 188"/>
                    <a:gd name="T14" fmla="*/ 325 w 1876"/>
                    <a:gd name="T15" fmla="*/ 76 h 188"/>
                    <a:gd name="T16" fmla="*/ 356 w 1876"/>
                    <a:gd name="T17" fmla="*/ 57 h 188"/>
                    <a:gd name="T18" fmla="*/ 382 w 1876"/>
                    <a:gd name="T19" fmla="*/ 42 h 188"/>
                    <a:gd name="T20" fmla="*/ 411 w 1876"/>
                    <a:gd name="T21" fmla="*/ 28 h 188"/>
                    <a:gd name="T22" fmla="*/ 443 w 1876"/>
                    <a:gd name="T23" fmla="*/ 16 h 188"/>
                    <a:gd name="T24" fmla="*/ 480 w 1876"/>
                    <a:gd name="T25" fmla="*/ 9 h 188"/>
                    <a:gd name="T26" fmla="*/ 522 w 1876"/>
                    <a:gd name="T27" fmla="*/ 6 h 188"/>
                    <a:gd name="T28" fmla="*/ 572 w 1876"/>
                    <a:gd name="T29" fmla="*/ 9 h 188"/>
                    <a:gd name="T30" fmla="*/ 613 w 1876"/>
                    <a:gd name="T31" fmla="*/ 16 h 188"/>
                    <a:gd name="T32" fmla="*/ 646 w 1876"/>
                    <a:gd name="T33" fmla="*/ 27 h 188"/>
                    <a:gd name="T34" fmla="*/ 675 w 1876"/>
                    <a:gd name="T35" fmla="*/ 41 h 188"/>
                    <a:gd name="T36" fmla="*/ 702 w 1876"/>
                    <a:gd name="T37" fmla="*/ 57 h 188"/>
                    <a:gd name="T38" fmla="*/ 730 w 1876"/>
                    <a:gd name="T39" fmla="*/ 74 h 188"/>
                    <a:gd name="T40" fmla="*/ 760 w 1876"/>
                    <a:gd name="T41" fmla="*/ 91 h 188"/>
                    <a:gd name="T42" fmla="*/ 796 w 1876"/>
                    <a:gd name="T43" fmla="*/ 107 h 188"/>
                    <a:gd name="T44" fmla="*/ 855 w 1876"/>
                    <a:gd name="T45" fmla="*/ 121 h 188"/>
                    <a:gd name="T46" fmla="*/ 916 w 1876"/>
                    <a:gd name="T47" fmla="*/ 126 h 188"/>
                    <a:gd name="T48" fmla="*/ 977 w 1876"/>
                    <a:gd name="T49" fmla="*/ 124 h 188"/>
                    <a:gd name="T50" fmla="*/ 1033 w 1876"/>
                    <a:gd name="T51" fmla="*/ 119 h 188"/>
                    <a:gd name="T52" fmla="*/ 1080 w 1876"/>
                    <a:gd name="T53" fmla="*/ 110 h 188"/>
                    <a:gd name="T54" fmla="*/ 1112 w 1876"/>
                    <a:gd name="T55" fmla="*/ 100 h 188"/>
                    <a:gd name="T56" fmla="*/ 1143 w 1876"/>
                    <a:gd name="T57" fmla="*/ 85 h 188"/>
                    <a:gd name="T58" fmla="*/ 1174 w 1876"/>
                    <a:gd name="T59" fmla="*/ 66 h 188"/>
                    <a:gd name="T60" fmla="*/ 1202 w 1876"/>
                    <a:gd name="T61" fmla="*/ 49 h 188"/>
                    <a:gd name="T62" fmla="*/ 1233 w 1876"/>
                    <a:gd name="T63" fmla="*/ 31 h 188"/>
                    <a:gd name="T64" fmla="*/ 1266 w 1876"/>
                    <a:gd name="T65" fmla="*/ 16 h 188"/>
                    <a:gd name="T66" fmla="*/ 1305 w 1876"/>
                    <a:gd name="T67" fmla="*/ 6 h 188"/>
                    <a:gd name="T68" fmla="*/ 1348 w 1876"/>
                    <a:gd name="T69" fmla="*/ 0 h 188"/>
                    <a:gd name="T70" fmla="*/ 1419 w 1876"/>
                    <a:gd name="T71" fmla="*/ 6 h 188"/>
                    <a:gd name="T72" fmla="*/ 1483 w 1876"/>
                    <a:gd name="T73" fmla="*/ 27 h 188"/>
                    <a:gd name="T74" fmla="*/ 1533 w 1876"/>
                    <a:gd name="T75" fmla="*/ 58 h 188"/>
                    <a:gd name="T76" fmla="*/ 1564 w 1876"/>
                    <a:gd name="T77" fmla="*/ 80 h 188"/>
                    <a:gd name="T78" fmla="*/ 1598 w 1876"/>
                    <a:gd name="T79" fmla="*/ 97 h 188"/>
                    <a:gd name="T80" fmla="*/ 1644 w 1876"/>
                    <a:gd name="T81" fmla="*/ 112 h 188"/>
                    <a:gd name="T82" fmla="*/ 1703 w 1876"/>
                    <a:gd name="T83" fmla="*/ 125 h 188"/>
                    <a:gd name="T84" fmla="*/ 1762 w 1876"/>
                    <a:gd name="T85" fmla="*/ 135 h 188"/>
                    <a:gd name="T86" fmla="*/ 1813 w 1876"/>
                    <a:gd name="T87" fmla="*/ 140 h 188"/>
                    <a:gd name="T88" fmla="*/ 1848 w 1876"/>
                    <a:gd name="T89" fmla="*/ 144 h 188"/>
                    <a:gd name="T90" fmla="*/ 1862 w 1876"/>
                    <a:gd name="T91" fmla="*/ 146 h 188"/>
                    <a:gd name="T92" fmla="*/ 1876 w 1876"/>
                    <a:gd name="T93" fmla="*/ 152 h 188"/>
                    <a:gd name="T94" fmla="*/ 1876 w 1876"/>
                    <a:gd name="T95" fmla="*/ 170 h 188"/>
                    <a:gd name="T96" fmla="*/ 15 w 1876"/>
                    <a:gd name="T97" fmla="*/ 188 h 188"/>
                    <a:gd name="T98" fmla="*/ 0 w 1876"/>
                    <a:gd name="T99" fmla="*/ 158 h 188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876"/>
                    <a:gd name="T151" fmla="*/ 0 h 188"/>
                    <a:gd name="T152" fmla="*/ 1876 w 1876"/>
                    <a:gd name="T153" fmla="*/ 188 h 188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876" h="188">
                      <a:moveTo>
                        <a:pt x="12" y="143"/>
                      </a:moveTo>
                      <a:lnTo>
                        <a:pt x="12" y="143"/>
                      </a:lnTo>
                      <a:lnTo>
                        <a:pt x="15" y="143"/>
                      </a:lnTo>
                      <a:lnTo>
                        <a:pt x="19" y="142"/>
                      </a:lnTo>
                      <a:lnTo>
                        <a:pt x="26" y="141"/>
                      </a:lnTo>
                      <a:lnTo>
                        <a:pt x="37" y="140"/>
                      </a:lnTo>
                      <a:lnTo>
                        <a:pt x="49" y="138"/>
                      </a:lnTo>
                      <a:lnTo>
                        <a:pt x="64" y="136"/>
                      </a:lnTo>
                      <a:lnTo>
                        <a:pt x="80" y="134"/>
                      </a:lnTo>
                      <a:lnTo>
                        <a:pt x="98" y="130"/>
                      </a:lnTo>
                      <a:lnTo>
                        <a:pt x="116" y="128"/>
                      </a:lnTo>
                      <a:lnTo>
                        <a:pt x="135" y="125"/>
                      </a:lnTo>
                      <a:lnTo>
                        <a:pt x="155" y="122"/>
                      </a:lnTo>
                      <a:lnTo>
                        <a:pt x="175" y="119"/>
                      </a:lnTo>
                      <a:lnTo>
                        <a:pt x="195" y="115"/>
                      </a:lnTo>
                      <a:lnTo>
                        <a:pt x="215" y="112"/>
                      </a:lnTo>
                      <a:lnTo>
                        <a:pt x="233" y="109"/>
                      </a:lnTo>
                      <a:lnTo>
                        <a:pt x="252" y="106"/>
                      </a:lnTo>
                      <a:lnTo>
                        <a:pt x="265" y="102"/>
                      </a:lnTo>
                      <a:lnTo>
                        <a:pt x="277" y="98"/>
                      </a:lnTo>
                      <a:lnTo>
                        <a:pt x="290" y="94"/>
                      </a:lnTo>
                      <a:lnTo>
                        <a:pt x="302" y="88"/>
                      </a:lnTo>
                      <a:lnTo>
                        <a:pt x="314" y="82"/>
                      </a:lnTo>
                      <a:lnTo>
                        <a:pt x="325" y="76"/>
                      </a:lnTo>
                      <a:lnTo>
                        <a:pt x="337" y="69"/>
                      </a:lnTo>
                      <a:lnTo>
                        <a:pt x="347" y="63"/>
                      </a:lnTo>
                      <a:lnTo>
                        <a:pt x="356" y="57"/>
                      </a:lnTo>
                      <a:lnTo>
                        <a:pt x="365" y="53"/>
                      </a:lnTo>
                      <a:lnTo>
                        <a:pt x="373" y="48"/>
                      </a:lnTo>
                      <a:lnTo>
                        <a:pt x="382" y="42"/>
                      </a:lnTo>
                      <a:lnTo>
                        <a:pt x="392" y="38"/>
                      </a:lnTo>
                      <a:lnTo>
                        <a:pt x="401" y="32"/>
                      </a:lnTo>
                      <a:lnTo>
                        <a:pt x="411" y="28"/>
                      </a:lnTo>
                      <a:lnTo>
                        <a:pt x="421" y="24"/>
                      </a:lnTo>
                      <a:lnTo>
                        <a:pt x="432" y="20"/>
                      </a:lnTo>
                      <a:lnTo>
                        <a:pt x="443" y="16"/>
                      </a:lnTo>
                      <a:lnTo>
                        <a:pt x="454" y="13"/>
                      </a:lnTo>
                      <a:lnTo>
                        <a:pt x="467" y="11"/>
                      </a:lnTo>
                      <a:lnTo>
                        <a:pt x="480" y="9"/>
                      </a:lnTo>
                      <a:lnTo>
                        <a:pt x="493" y="7"/>
                      </a:lnTo>
                      <a:lnTo>
                        <a:pt x="507" y="6"/>
                      </a:lnTo>
                      <a:lnTo>
                        <a:pt x="522" y="6"/>
                      </a:lnTo>
                      <a:lnTo>
                        <a:pt x="539" y="6"/>
                      </a:lnTo>
                      <a:lnTo>
                        <a:pt x="556" y="7"/>
                      </a:lnTo>
                      <a:lnTo>
                        <a:pt x="572" y="9"/>
                      </a:lnTo>
                      <a:lnTo>
                        <a:pt x="586" y="10"/>
                      </a:lnTo>
                      <a:lnTo>
                        <a:pt x="600" y="13"/>
                      </a:lnTo>
                      <a:lnTo>
                        <a:pt x="613" y="16"/>
                      </a:lnTo>
                      <a:lnTo>
                        <a:pt x="624" y="20"/>
                      </a:lnTo>
                      <a:lnTo>
                        <a:pt x="635" y="23"/>
                      </a:lnTo>
                      <a:lnTo>
                        <a:pt x="646" y="27"/>
                      </a:lnTo>
                      <a:lnTo>
                        <a:pt x="656" y="31"/>
                      </a:lnTo>
                      <a:lnTo>
                        <a:pt x="665" y="37"/>
                      </a:lnTo>
                      <a:lnTo>
                        <a:pt x="675" y="41"/>
                      </a:lnTo>
                      <a:lnTo>
                        <a:pt x="685" y="46"/>
                      </a:lnTo>
                      <a:lnTo>
                        <a:pt x="693" y="52"/>
                      </a:lnTo>
                      <a:lnTo>
                        <a:pt x="702" y="57"/>
                      </a:lnTo>
                      <a:lnTo>
                        <a:pt x="711" y="63"/>
                      </a:lnTo>
                      <a:lnTo>
                        <a:pt x="720" y="68"/>
                      </a:lnTo>
                      <a:lnTo>
                        <a:pt x="730" y="74"/>
                      </a:lnTo>
                      <a:lnTo>
                        <a:pt x="740" y="80"/>
                      </a:lnTo>
                      <a:lnTo>
                        <a:pt x="749" y="85"/>
                      </a:lnTo>
                      <a:lnTo>
                        <a:pt x="760" y="91"/>
                      </a:lnTo>
                      <a:lnTo>
                        <a:pt x="771" y="96"/>
                      </a:lnTo>
                      <a:lnTo>
                        <a:pt x="783" y="101"/>
                      </a:lnTo>
                      <a:lnTo>
                        <a:pt x="796" y="107"/>
                      </a:lnTo>
                      <a:lnTo>
                        <a:pt x="815" y="113"/>
                      </a:lnTo>
                      <a:lnTo>
                        <a:pt x="836" y="118"/>
                      </a:lnTo>
                      <a:lnTo>
                        <a:pt x="855" y="121"/>
                      </a:lnTo>
                      <a:lnTo>
                        <a:pt x="875" y="124"/>
                      </a:lnTo>
                      <a:lnTo>
                        <a:pt x="896" y="125"/>
                      </a:lnTo>
                      <a:lnTo>
                        <a:pt x="916" y="126"/>
                      </a:lnTo>
                      <a:lnTo>
                        <a:pt x="937" y="126"/>
                      </a:lnTo>
                      <a:lnTo>
                        <a:pt x="957" y="126"/>
                      </a:lnTo>
                      <a:lnTo>
                        <a:pt x="977" y="124"/>
                      </a:lnTo>
                      <a:lnTo>
                        <a:pt x="996" y="123"/>
                      </a:lnTo>
                      <a:lnTo>
                        <a:pt x="1014" y="121"/>
                      </a:lnTo>
                      <a:lnTo>
                        <a:pt x="1033" y="119"/>
                      </a:lnTo>
                      <a:lnTo>
                        <a:pt x="1049" y="115"/>
                      </a:lnTo>
                      <a:lnTo>
                        <a:pt x="1065" y="112"/>
                      </a:lnTo>
                      <a:lnTo>
                        <a:pt x="1080" y="110"/>
                      </a:lnTo>
                      <a:lnTo>
                        <a:pt x="1093" y="107"/>
                      </a:lnTo>
                      <a:lnTo>
                        <a:pt x="1103" y="104"/>
                      </a:lnTo>
                      <a:lnTo>
                        <a:pt x="1112" y="100"/>
                      </a:lnTo>
                      <a:lnTo>
                        <a:pt x="1123" y="96"/>
                      </a:lnTo>
                      <a:lnTo>
                        <a:pt x="1133" y="91"/>
                      </a:lnTo>
                      <a:lnTo>
                        <a:pt x="1143" y="85"/>
                      </a:lnTo>
                      <a:lnTo>
                        <a:pt x="1152" y="79"/>
                      </a:lnTo>
                      <a:lnTo>
                        <a:pt x="1163" y="72"/>
                      </a:lnTo>
                      <a:lnTo>
                        <a:pt x="1174" y="66"/>
                      </a:lnTo>
                      <a:lnTo>
                        <a:pt x="1184" y="60"/>
                      </a:lnTo>
                      <a:lnTo>
                        <a:pt x="1192" y="54"/>
                      </a:lnTo>
                      <a:lnTo>
                        <a:pt x="1202" y="49"/>
                      </a:lnTo>
                      <a:lnTo>
                        <a:pt x="1212" y="42"/>
                      </a:lnTo>
                      <a:lnTo>
                        <a:pt x="1222" y="37"/>
                      </a:lnTo>
                      <a:lnTo>
                        <a:pt x="1233" y="31"/>
                      </a:lnTo>
                      <a:lnTo>
                        <a:pt x="1244" y="26"/>
                      </a:lnTo>
                      <a:lnTo>
                        <a:pt x="1255" y="22"/>
                      </a:lnTo>
                      <a:lnTo>
                        <a:pt x="1266" y="16"/>
                      </a:lnTo>
                      <a:lnTo>
                        <a:pt x="1279" y="13"/>
                      </a:lnTo>
                      <a:lnTo>
                        <a:pt x="1292" y="9"/>
                      </a:lnTo>
                      <a:lnTo>
                        <a:pt x="1305" y="6"/>
                      </a:lnTo>
                      <a:lnTo>
                        <a:pt x="1319" y="3"/>
                      </a:lnTo>
                      <a:lnTo>
                        <a:pt x="1333" y="1"/>
                      </a:lnTo>
                      <a:lnTo>
                        <a:pt x="1348" y="0"/>
                      </a:lnTo>
                      <a:lnTo>
                        <a:pt x="1365" y="0"/>
                      </a:lnTo>
                      <a:lnTo>
                        <a:pt x="1394" y="1"/>
                      </a:lnTo>
                      <a:lnTo>
                        <a:pt x="1419" y="6"/>
                      </a:lnTo>
                      <a:lnTo>
                        <a:pt x="1443" y="11"/>
                      </a:lnTo>
                      <a:lnTo>
                        <a:pt x="1464" y="18"/>
                      </a:lnTo>
                      <a:lnTo>
                        <a:pt x="1483" y="27"/>
                      </a:lnTo>
                      <a:lnTo>
                        <a:pt x="1500" y="37"/>
                      </a:lnTo>
                      <a:lnTo>
                        <a:pt x="1516" y="48"/>
                      </a:lnTo>
                      <a:lnTo>
                        <a:pt x="1533" y="58"/>
                      </a:lnTo>
                      <a:lnTo>
                        <a:pt x="1543" y="66"/>
                      </a:lnTo>
                      <a:lnTo>
                        <a:pt x="1553" y="72"/>
                      </a:lnTo>
                      <a:lnTo>
                        <a:pt x="1564" y="80"/>
                      </a:lnTo>
                      <a:lnTo>
                        <a:pt x="1575" y="85"/>
                      </a:lnTo>
                      <a:lnTo>
                        <a:pt x="1586" y="92"/>
                      </a:lnTo>
                      <a:lnTo>
                        <a:pt x="1598" y="97"/>
                      </a:lnTo>
                      <a:lnTo>
                        <a:pt x="1611" y="102"/>
                      </a:lnTo>
                      <a:lnTo>
                        <a:pt x="1625" y="107"/>
                      </a:lnTo>
                      <a:lnTo>
                        <a:pt x="1644" y="112"/>
                      </a:lnTo>
                      <a:lnTo>
                        <a:pt x="1663" y="116"/>
                      </a:lnTo>
                      <a:lnTo>
                        <a:pt x="1683" y="121"/>
                      </a:lnTo>
                      <a:lnTo>
                        <a:pt x="1703" y="125"/>
                      </a:lnTo>
                      <a:lnTo>
                        <a:pt x="1723" y="128"/>
                      </a:lnTo>
                      <a:lnTo>
                        <a:pt x="1743" y="132"/>
                      </a:lnTo>
                      <a:lnTo>
                        <a:pt x="1762" y="135"/>
                      </a:lnTo>
                      <a:lnTo>
                        <a:pt x="1779" y="137"/>
                      </a:lnTo>
                      <a:lnTo>
                        <a:pt x="1797" y="139"/>
                      </a:lnTo>
                      <a:lnTo>
                        <a:pt x="1813" y="140"/>
                      </a:lnTo>
                      <a:lnTo>
                        <a:pt x="1826" y="142"/>
                      </a:lnTo>
                      <a:lnTo>
                        <a:pt x="1839" y="143"/>
                      </a:lnTo>
                      <a:lnTo>
                        <a:pt x="1848" y="144"/>
                      </a:lnTo>
                      <a:lnTo>
                        <a:pt x="1856" y="144"/>
                      </a:lnTo>
                      <a:lnTo>
                        <a:pt x="1860" y="146"/>
                      </a:lnTo>
                      <a:lnTo>
                        <a:pt x="1862" y="146"/>
                      </a:lnTo>
                      <a:lnTo>
                        <a:pt x="1876" y="146"/>
                      </a:lnTo>
                      <a:lnTo>
                        <a:pt x="1876" y="148"/>
                      </a:lnTo>
                      <a:lnTo>
                        <a:pt x="1876" y="152"/>
                      </a:lnTo>
                      <a:lnTo>
                        <a:pt x="1876" y="157"/>
                      </a:lnTo>
                      <a:lnTo>
                        <a:pt x="1876" y="160"/>
                      </a:lnTo>
                      <a:lnTo>
                        <a:pt x="1876" y="170"/>
                      </a:lnTo>
                      <a:lnTo>
                        <a:pt x="1876" y="185"/>
                      </a:lnTo>
                      <a:lnTo>
                        <a:pt x="1861" y="185"/>
                      </a:lnTo>
                      <a:lnTo>
                        <a:pt x="15" y="188"/>
                      </a:lnTo>
                      <a:lnTo>
                        <a:pt x="0" y="188"/>
                      </a:lnTo>
                      <a:lnTo>
                        <a:pt x="0" y="172"/>
                      </a:lnTo>
                      <a:lnTo>
                        <a:pt x="0" y="158"/>
                      </a:lnTo>
                      <a:lnTo>
                        <a:pt x="0" y="146"/>
                      </a:lnTo>
                      <a:lnTo>
                        <a:pt x="12" y="1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72045" name="Freeform 216"/>
                <p:cNvSpPr>
                  <a:spLocks/>
                </p:cNvSpPr>
                <p:nvPr/>
              </p:nvSpPr>
              <p:spPr bwMode="auto">
                <a:xfrm>
                  <a:off x="944" y="1456"/>
                  <a:ext cx="1846" cy="158"/>
                </a:xfrm>
                <a:custGeom>
                  <a:avLst/>
                  <a:gdLst>
                    <a:gd name="T0" fmla="*/ 1846 w 1846"/>
                    <a:gd name="T1" fmla="*/ 156 h 158"/>
                    <a:gd name="T2" fmla="*/ 1845 w 1846"/>
                    <a:gd name="T3" fmla="*/ 146 h 158"/>
                    <a:gd name="T4" fmla="*/ 1832 w 1846"/>
                    <a:gd name="T5" fmla="*/ 144 h 158"/>
                    <a:gd name="T6" fmla="*/ 1811 w 1846"/>
                    <a:gd name="T7" fmla="*/ 142 h 158"/>
                    <a:gd name="T8" fmla="*/ 1782 w 1846"/>
                    <a:gd name="T9" fmla="*/ 139 h 158"/>
                    <a:gd name="T10" fmla="*/ 1746 w 1846"/>
                    <a:gd name="T11" fmla="*/ 135 h 158"/>
                    <a:gd name="T12" fmla="*/ 1706 w 1846"/>
                    <a:gd name="T13" fmla="*/ 129 h 158"/>
                    <a:gd name="T14" fmla="*/ 1665 w 1846"/>
                    <a:gd name="T15" fmla="*/ 122 h 158"/>
                    <a:gd name="T16" fmla="*/ 1625 w 1846"/>
                    <a:gd name="T17" fmla="*/ 112 h 158"/>
                    <a:gd name="T18" fmla="*/ 1588 w 1846"/>
                    <a:gd name="T19" fmla="*/ 100 h 158"/>
                    <a:gd name="T20" fmla="*/ 1556 w 1846"/>
                    <a:gd name="T21" fmla="*/ 86 h 158"/>
                    <a:gd name="T22" fmla="*/ 1528 w 1846"/>
                    <a:gd name="T23" fmla="*/ 69 h 158"/>
                    <a:gd name="T24" fmla="*/ 1502 w 1846"/>
                    <a:gd name="T25" fmla="*/ 52 h 158"/>
                    <a:gd name="T26" fmla="*/ 1476 w 1846"/>
                    <a:gd name="T27" fmla="*/ 35 h 158"/>
                    <a:gd name="T28" fmla="*/ 1446 w 1846"/>
                    <a:gd name="T29" fmla="*/ 20 h 158"/>
                    <a:gd name="T30" fmla="*/ 1413 w 1846"/>
                    <a:gd name="T31" fmla="*/ 8 h 158"/>
                    <a:gd name="T32" fmla="*/ 1373 w 1846"/>
                    <a:gd name="T33" fmla="*/ 1 h 158"/>
                    <a:gd name="T34" fmla="*/ 1326 w 1846"/>
                    <a:gd name="T35" fmla="*/ 1 h 158"/>
                    <a:gd name="T36" fmla="*/ 1283 w 1846"/>
                    <a:gd name="T37" fmla="*/ 9 h 158"/>
                    <a:gd name="T38" fmla="*/ 1245 w 1846"/>
                    <a:gd name="T39" fmla="*/ 22 h 158"/>
                    <a:gd name="T40" fmla="*/ 1211 w 1846"/>
                    <a:gd name="T41" fmla="*/ 38 h 158"/>
                    <a:gd name="T42" fmla="*/ 1180 w 1846"/>
                    <a:gd name="T43" fmla="*/ 56 h 158"/>
                    <a:gd name="T44" fmla="*/ 1151 w 1846"/>
                    <a:gd name="T45" fmla="*/ 74 h 158"/>
                    <a:gd name="T46" fmla="*/ 1123 w 1846"/>
                    <a:gd name="T47" fmla="*/ 91 h 158"/>
                    <a:gd name="T48" fmla="*/ 1095 w 1846"/>
                    <a:gd name="T49" fmla="*/ 102 h 158"/>
                    <a:gd name="T50" fmla="*/ 1066 w 1846"/>
                    <a:gd name="T51" fmla="*/ 110 h 158"/>
                    <a:gd name="T52" fmla="*/ 1033 w 1846"/>
                    <a:gd name="T53" fmla="*/ 116 h 158"/>
                    <a:gd name="T54" fmla="*/ 996 w 1846"/>
                    <a:gd name="T55" fmla="*/ 122 h 158"/>
                    <a:gd name="T56" fmla="*/ 957 w 1846"/>
                    <a:gd name="T57" fmla="*/ 126 h 158"/>
                    <a:gd name="T58" fmla="*/ 916 w 1846"/>
                    <a:gd name="T59" fmla="*/ 127 h 158"/>
                    <a:gd name="T60" fmla="*/ 875 w 1846"/>
                    <a:gd name="T61" fmla="*/ 126 h 158"/>
                    <a:gd name="T62" fmla="*/ 835 w 1846"/>
                    <a:gd name="T63" fmla="*/ 122 h 158"/>
                    <a:gd name="T64" fmla="*/ 795 w 1846"/>
                    <a:gd name="T65" fmla="*/ 113 h 158"/>
                    <a:gd name="T66" fmla="*/ 757 w 1846"/>
                    <a:gd name="T67" fmla="*/ 100 h 158"/>
                    <a:gd name="T68" fmla="*/ 726 w 1846"/>
                    <a:gd name="T69" fmla="*/ 84 h 158"/>
                    <a:gd name="T70" fmla="*/ 698 w 1846"/>
                    <a:gd name="T71" fmla="*/ 68 h 158"/>
                    <a:gd name="T72" fmla="*/ 671 w 1846"/>
                    <a:gd name="T73" fmla="*/ 51 h 158"/>
                    <a:gd name="T74" fmla="*/ 644 w 1846"/>
                    <a:gd name="T75" fmla="*/ 36 h 158"/>
                    <a:gd name="T76" fmla="*/ 613 w 1846"/>
                    <a:gd name="T77" fmla="*/ 23 h 158"/>
                    <a:gd name="T78" fmla="*/ 577 w 1846"/>
                    <a:gd name="T79" fmla="*/ 12 h 158"/>
                    <a:gd name="T80" fmla="*/ 533 w 1846"/>
                    <a:gd name="T81" fmla="*/ 7 h 158"/>
                    <a:gd name="T82" fmla="*/ 483 w 1846"/>
                    <a:gd name="T83" fmla="*/ 7 h 158"/>
                    <a:gd name="T84" fmla="*/ 442 w 1846"/>
                    <a:gd name="T85" fmla="*/ 13 h 158"/>
                    <a:gd name="T86" fmla="*/ 407 w 1846"/>
                    <a:gd name="T87" fmla="*/ 25 h 158"/>
                    <a:gd name="T88" fmla="*/ 375 w 1846"/>
                    <a:gd name="T89" fmla="*/ 41 h 158"/>
                    <a:gd name="T90" fmla="*/ 345 w 1846"/>
                    <a:gd name="T91" fmla="*/ 58 h 158"/>
                    <a:gd name="T92" fmla="*/ 317 w 1846"/>
                    <a:gd name="T93" fmla="*/ 74 h 158"/>
                    <a:gd name="T94" fmla="*/ 288 w 1846"/>
                    <a:gd name="T95" fmla="*/ 90 h 158"/>
                    <a:gd name="T96" fmla="*/ 256 w 1846"/>
                    <a:gd name="T97" fmla="*/ 101 h 158"/>
                    <a:gd name="T98" fmla="*/ 220 w 1846"/>
                    <a:gd name="T99" fmla="*/ 109 h 158"/>
                    <a:gd name="T100" fmla="*/ 182 w 1846"/>
                    <a:gd name="T101" fmla="*/ 116 h 158"/>
                    <a:gd name="T102" fmla="*/ 142 w 1846"/>
                    <a:gd name="T103" fmla="*/ 123 h 158"/>
                    <a:gd name="T104" fmla="*/ 102 w 1846"/>
                    <a:gd name="T105" fmla="*/ 129 h 158"/>
                    <a:gd name="T106" fmla="*/ 66 w 1846"/>
                    <a:gd name="T107" fmla="*/ 135 h 158"/>
                    <a:gd name="T108" fmla="*/ 36 w 1846"/>
                    <a:gd name="T109" fmla="*/ 139 h 158"/>
                    <a:gd name="T110" fmla="*/ 14 w 1846"/>
                    <a:gd name="T111" fmla="*/ 142 h 158"/>
                    <a:gd name="T112" fmla="*/ 2 w 1846"/>
                    <a:gd name="T113" fmla="*/ 144 h 158"/>
                    <a:gd name="T114" fmla="*/ 0 w 1846"/>
                    <a:gd name="T115" fmla="*/ 158 h 158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1846"/>
                    <a:gd name="T175" fmla="*/ 0 h 158"/>
                    <a:gd name="T176" fmla="*/ 1846 w 1846"/>
                    <a:gd name="T177" fmla="*/ 158 h 158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1846" h="158">
                      <a:moveTo>
                        <a:pt x="0" y="158"/>
                      </a:moveTo>
                      <a:lnTo>
                        <a:pt x="1846" y="156"/>
                      </a:lnTo>
                      <a:lnTo>
                        <a:pt x="1846" y="146"/>
                      </a:lnTo>
                      <a:lnTo>
                        <a:pt x="1845" y="146"/>
                      </a:lnTo>
                      <a:lnTo>
                        <a:pt x="1840" y="146"/>
                      </a:lnTo>
                      <a:lnTo>
                        <a:pt x="1832" y="144"/>
                      </a:lnTo>
                      <a:lnTo>
                        <a:pt x="1822" y="143"/>
                      </a:lnTo>
                      <a:lnTo>
                        <a:pt x="1811" y="142"/>
                      </a:lnTo>
                      <a:lnTo>
                        <a:pt x="1797" y="141"/>
                      </a:lnTo>
                      <a:lnTo>
                        <a:pt x="1782" y="139"/>
                      </a:lnTo>
                      <a:lnTo>
                        <a:pt x="1764" y="137"/>
                      </a:lnTo>
                      <a:lnTo>
                        <a:pt x="1746" y="135"/>
                      </a:lnTo>
                      <a:lnTo>
                        <a:pt x="1727" y="133"/>
                      </a:lnTo>
                      <a:lnTo>
                        <a:pt x="1706" y="129"/>
                      </a:lnTo>
                      <a:lnTo>
                        <a:pt x="1687" y="125"/>
                      </a:lnTo>
                      <a:lnTo>
                        <a:pt x="1665" y="122"/>
                      </a:lnTo>
                      <a:lnTo>
                        <a:pt x="1646" y="118"/>
                      </a:lnTo>
                      <a:lnTo>
                        <a:pt x="1625" y="112"/>
                      </a:lnTo>
                      <a:lnTo>
                        <a:pt x="1606" y="107"/>
                      </a:lnTo>
                      <a:lnTo>
                        <a:pt x="1588" y="100"/>
                      </a:lnTo>
                      <a:lnTo>
                        <a:pt x="1571" y="94"/>
                      </a:lnTo>
                      <a:lnTo>
                        <a:pt x="1556" y="86"/>
                      </a:lnTo>
                      <a:lnTo>
                        <a:pt x="1541" y="78"/>
                      </a:lnTo>
                      <a:lnTo>
                        <a:pt x="1528" y="69"/>
                      </a:lnTo>
                      <a:lnTo>
                        <a:pt x="1515" y="60"/>
                      </a:lnTo>
                      <a:lnTo>
                        <a:pt x="1502" y="52"/>
                      </a:lnTo>
                      <a:lnTo>
                        <a:pt x="1490" y="43"/>
                      </a:lnTo>
                      <a:lnTo>
                        <a:pt x="1476" y="35"/>
                      </a:lnTo>
                      <a:lnTo>
                        <a:pt x="1462" y="27"/>
                      </a:lnTo>
                      <a:lnTo>
                        <a:pt x="1446" y="20"/>
                      </a:lnTo>
                      <a:lnTo>
                        <a:pt x="1430" y="13"/>
                      </a:lnTo>
                      <a:lnTo>
                        <a:pt x="1413" y="8"/>
                      </a:lnTo>
                      <a:lnTo>
                        <a:pt x="1394" y="3"/>
                      </a:lnTo>
                      <a:lnTo>
                        <a:pt x="1373" y="1"/>
                      </a:lnTo>
                      <a:lnTo>
                        <a:pt x="1350" y="0"/>
                      </a:lnTo>
                      <a:lnTo>
                        <a:pt x="1326" y="1"/>
                      </a:lnTo>
                      <a:lnTo>
                        <a:pt x="1303" y="4"/>
                      </a:lnTo>
                      <a:lnTo>
                        <a:pt x="1283" y="9"/>
                      </a:lnTo>
                      <a:lnTo>
                        <a:pt x="1263" y="14"/>
                      </a:lnTo>
                      <a:lnTo>
                        <a:pt x="1245" y="22"/>
                      </a:lnTo>
                      <a:lnTo>
                        <a:pt x="1228" y="29"/>
                      </a:lnTo>
                      <a:lnTo>
                        <a:pt x="1211" y="38"/>
                      </a:lnTo>
                      <a:lnTo>
                        <a:pt x="1195" y="46"/>
                      </a:lnTo>
                      <a:lnTo>
                        <a:pt x="1180" y="56"/>
                      </a:lnTo>
                      <a:lnTo>
                        <a:pt x="1165" y="65"/>
                      </a:lnTo>
                      <a:lnTo>
                        <a:pt x="1151" y="74"/>
                      </a:lnTo>
                      <a:lnTo>
                        <a:pt x="1137" y="82"/>
                      </a:lnTo>
                      <a:lnTo>
                        <a:pt x="1123" y="91"/>
                      </a:lnTo>
                      <a:lnTo>
                        <a:pt x="1109" y="97"/>
                      </a:lnTo>
                      <a:lnTo>
                        <a:pt x="1095" y="102"/>
                      </a:lnTo>
                      <a:lnTo>
                        <a:pt x="1081" y="107"/>
                      </a:lnTo>
                      <a:lnTo>
                        <a:pt x="1066" y="110"/>
                      </a:lnTo>
                      <a:lnTo>
                        <a:pt x="1050" y="113"/>
                      </a:lnTo>
                      <a:lnTo>
                        <a:pt x="1033" y="116"/>
                      </a:lnTo>
                      <a:lnTo>
                        <a:pt x="1014" y="120"/>
                      </a:lnTo>
                      <a:lnTo>
                        <a:pt x="996" y="122"/>
                      </a:lnTo>
                      <a:lnTo>
                        <a:pt x="977" y="124"/>
                      </a:lnTo>
                      <a:lnTo>
                        <a:pt x="957" y="126"/>
                      </a:lnTo>
                      <a:lnTo>
                        <a:pt x="937" y="127"/>
                      </a:lnTo>
                      <a:lnTo>
                        <a:pt x="916" y="127"/>
                      </a:lnTo>
                      <a:lnTo>
                        <a:pt x="896" y="127"/>
                      </a:lnTo>
                      <a:lnTo>
                        <a:pt x="875" y="126"/>
                      </a:lnTo>
                      <a:lnTo>
                        <a:pt x="855" y="124"/>
                      </a:lnTo>
                      <a:lnTo>
                        <a:pt x="835" y="122"/>
                      </a:lnTo>
                      <a:lnTo>
                        <a:pt x="814" y="118"/>
                      </a:lnTo>
                      <a:lnTo>
                        <a:pt x="795" y="113"/>
                      </a:lnTo>
                      <a:lnTo>
                        <a:pt x="775" y="107"/>
                      </a:lnTo>
                      <a:lnTo>
                        <a:pt x="757" y="100"/>
                      </a:lnTo>
                      <a:lnTo>
                        <a:pt x="741" y="93"/>
                      </a:lnTo>
                      <a:lnTo>
                        <a:pt x="726" y="84"/>
                      </a:lnTo>
                      <a:lnTo>
                        <a:pt x="711" y="77"/>
                      </a:lnTo>
                      <a:lnTo>
                        <a:pt x="698" y="68"/>
                      </a:lnTo>
                      <a:lnTo>
                        <a:pt x="684" y="59"/>
                      </a:lnTo>
                      <a:lnTo>
                        <a:pt x="671" y="51"/>
                      </a:lnTo>
                      <a:lnTo>
                        <a:pt x="658" y="43"/>
                      </a:lnTo>
                      <a:lnTo>
                        <a:pt x="644" y="36"/>
                      </a:lnTo>
                      <a:lnTo>
                        <a:pt x="629" y="28"/>
                      </a:lnTo>
                      <a:lnTo>
                        <a:pt x="613" y="23"/>
                      </a:lnTo>
                      <a:lnTo>
                        <a:pt x="595" y="16"/>
                      </a:lnTo>
                      <a:lnTo>
                        <a:pt x="577" y="12"/>
                      </a:lnTo>
                      <a:lnTo>
                        <a:pt x="556" y="9"/>
                      </a:lnTo>
                      <a:lnTo>
                        <a:pt x="533" y="7"/>
                      </a:lnTo>
                      <a:lnTo>
                        <a:pt x="507" y="6"/>
                      </a:lnTo>
                      <a:lnTo>
                        <a:pt x="483" y="7"/>
                      </a:lnTo>
                      <a:lnTo>
                        <a:pt x="462" y="9"/>
                      </a:lnTo>
                      <a:lnTo>
                        <a:pt x="442" y="13"/>
                      </a:lnTo>
                      <a:lnTo>
                        <a:pt x="424" y="18"/>
                      </a:lnTo>
                      <a:lnTo>
                        <a:pt x="407" y="25"/>
                      </a:lnTo>
                      <a:lnTo>
                        <a:pt x="391" y="32"/>
                      </a:lnTo>
                      <a:lnTo>
                        <a:pt x="375" y="41"/>
                      </a:lnTo>
                      <a:lnTo>
                        <a:pt x="361" y="49"/>
                      </a:lnTo>
                      <a:lnTo>
                        <a:pt x="345" y="58"/>
                      </a:lnTo>
                      <a:lnTo>
                        <a:pt x="331" y="67"/>
                      </a:lnTo>
                      <a:lnTo>
                        <a:pt x="317" y="74"/>
                      </a:lnTo>
                      <a:lnTo>
                        <a:pt x="302" y="83"/>
                      </a:lnTo>
                      <a:lnTo>
                        <a:pt x="288" y="90"/>
                      </a:lnTo>
                      <a:lnTo>
                        <a:pt x="272" y="96"/>
                      </a:lnTo>
                      <a:lnTo>
                        <a:pt x="256" y="101"/>
                      </a:lnTo>
                      <a:lnTo>
                        <a:pt x="239" y="106"/>
                      </a:lnTo>
                      <a:lnTo>
                        <a:pt x="220" y="109"/>
                      </a:lnTo>
                      <a:lnTo>
                        <a:pt x="201" y="112"/>
                      </a:lnTo>
                      <a:lnTo>
                        <a:pt x="182" y="116"/>
                      </a:lnTo>
                      <a:lnTo>
                        <a:pt x="161" y="120"/>
                      </a:lnTo>
                      <a:lnTo>
                        <a:pt x="142" y="123"/>
                      </a:lnTo>
                      <a:lnTo>
                        <a:pt x="121" y="126"/>
                      </a:lnTo>
                      <a:lnTo>
                        <a:pt x="102" y="129"/>
                      </a:lnTo>
                      <a:lnTo>
                        <a:pt x="84" y="132"/>
                      </a:lnTo>
                      <a:lnTo>
                        <a:pt x="66" y="135"/>
                      </a:lnTo>
                      <a:lnTo>
                        <a:pt x="50" y="137"/>
                      </a:lnTo>
                      <a:lnTo>
                        <a:pt x="36" y="139"/>
                      </a:lnTo>
                      <a:lnTo>
                        <a:pt x="23" y="141"/>
                      </a:lnTo>
                      <a:lnTo>
                        <a:pt x="14" y="142"/>
                      </a:lnTo>
                      <a:lnTo>
                        <a:pt x="6" y="143"/>
                      </a:lnTo>
                      <a:lnTo>
                        <a:pt x="2" y="144"/>
                      </a:lnTo>
                      <a:lnTo>
                        <a:pt x="0" y="144"/>
                      </a:lnTo>
                      <a:lnTo>
                        <a:pt x="0" y="158"/>
                      </a:lnTo>
                      <a:close/>
                    </a:path>
                  </a:pathLst>
                </a:custGeom>
                <a:solidFill>
                  <a:srgbClr val="3F9E9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72046" name="Freeform 217"/>
                <p:cNvSpPr>
                  <a:spLocks/>
                </p:cNvSpPr>
                <p:nvPr/>
              </p:nvSpPr>
              <p:spPr bwMode="auto">
                <a:xfrm>
                  <a:off x="2665" y="1702"/>
                  <a:ext cx="14" cy="20"/>
                </a:xfrm>
                <a:custGeom>
                  <a:avLst/>
                  <a:gdLst>
                    <a:gd name="T0" fmla="*/ 5 w 14"/>
                    <a:gd name="T1" fmla="*/ 20 h 20"/>
                    <a:gd name="T2" fmla="*/ 14 w 14"/>
                    <a:gd name="T3" fmla="*/ 18 h 20"/>
                    <a:gd name="T4" fmla="*/ 9 w 14"/>
                    <a:gd name="T5" fmla="*/ 0 h 20"/>
                    <a:gd name="T6" fmla="*/ 0 w 14"/>
                    <a:gd name="T7" fmla="*/ 2 h 20"/>
                    <a:gd name="T8" fmla="*/ 5 w 14"/>
                    <a:gd name="T9" fmla="*/ 2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"/>
                    <a:gd name="T16" fmla="*/ 0 h 20"/>
                    <a:gd name="T17" fmla="*/ 14 w 14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" h="20">
                      <a:moveTo>
                        <a:pt x="5" y="20"/>
                      </a:moveTo>
                      <a:lnTo>
                        <a:pt x="14" y="18"/>
                      </a:lnTo>
                      <a:lnTo>
                        <a:pt x="9" y="0"/>
                      </a:lnTo>
                      <a:lnTo>
                        <a:pt x="0" y="2"/>
                      </a:lnTo>
                      <a:lnTo>
                        <a:pt x="5" y="20"/>
                      </a:lnTo>
                      <a:close/>
                    </a:path>
                  </a:pathLst>
                </a:custGeom>
                <a:solidFill>
                  <a:srgbClr val="BFDDDD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pic>
            <p:nvPicPr>
              <p:cNvPr id="172039" name="Picture 16" descr="e14"/>
              <p:cNvPicPr>
                <a:picLocks noChangeAspect="1" noChangeArrowheads="1" noCrop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4572000" y="2928934"/>
                <a:ext cx="857250" cy="7413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13316" name="TextBox 151"/>
          <p:cNvSpPr txBox="1">
            <a:spLocks noChangeArrowheads="1"/>
          </p:cNvSpPr>
          <p:nvPr/>
        </p:nvSpPr>
        <p:spPr bwMode="auto">
          <a:xfrm>
            <a:off x="827088" y="188913"/>
            <a:ext cx="414655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ru-RU" sz="5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Проблема:</a:t>
            </a:r>
          </a:p>
        </p:txBody>
      </p:sp>
    </p:spTree>
  </p:cSld>
  <p:clrMapOvr>
    <a:masterClrMapping/>
  </p:clrMapOvr>
  <p:transition spd="slow">
    <p:wedge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1"/>
          <p:cNvSpPr>
            <a:spLocks noChangeArrowheads="1"/>
          </p:cNvSpPr>
          <p:nvPr/>
        </p:nvSpPr>
        <p:spPr bwMode="auto">
          <a:xfrm>
            <a:off x="1547813" y="1412875"/>
            <a:ext cx="6288087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eaLnBrk="0" hangingPunct="0">
              <a:defRPr/>
            </a:pPr>
            <a:r>
              <a:rPr lang="ru-RU" sz="2000">
                <a:solidFill>
                  <a:srgbClr val="FCD6B6"/>
                </a:solidFill>
                <a:cs typeface="Times New Roman" pitchFamily="18" charset="0"/>
              </a:rPr>
              <a:t>·   </a:t>
            </a:r>
            <a:r>
              <a:rPr lang="ru-RU" sz="2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Датский астроном Тихо Браге (1546-1601), долгие годы наблюдавший за движением планет, накопил огромное количество интересных данных, но не сумел их обработать.</a:t>
            </a:r>
          </a:p>
          <a:p>
            <a:pPr eaLnBrk="0" hangingPunct="0">
              <a:defRPr/>
            </a:pPr>
            <a:r>
              <a:rPr lang="ru-RU" sz="2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· </a:t>
            </a:r>
          </a:p>
          <a:p>
            <a:pPr eaLnBrk="0" hangingPunct="0">
              <a:defRPr/>
            </a:pPr>
            <a:r>
              <a:rPr lang="ru-RU" sz="2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  Иоганн Кеплер (</a:t>
            </a:r>
            <a:r>
              <a:rPr lang="en-US" sz="2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1571-1630) </a:t>
            </a:r>
            <a:r>
              <a:rPr lang="ru-RU" sz="2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используя идею Коперника о гелиоцентрической системе и результаты наблюдений Тихо Браге, установил законы движения планет вокруг Солнца, однако и он не смог объяснить динамику этого движения.</a:t>
            </a:r>
          </a:p>
          <a:p>
            <a:pPr eaLnBrk="0" hangingPunct="0">
              <a:defRPr/>
            </a:pPr>
            <a:r>
              <a:rPr lang="ru-RU" sz="2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·</a:t>
            </a:r>
          </a:p>
          <a:p>
            <a:pPr eaLnBrk="0" hangingPunct="0">
              <a:defRPr/>
            </a:pPr>
            <a:r>
              <a:rPr lang="ru-RU" sz="2000" b="1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    Исаак Ньютон открыл этот закон в возрасте 23 лет, но целых 9 лет не публиковал его, так как имевшиеся тогда неверные данные о расстоянии между Землей и Луной не подтверждали его идею. Лишь в 1667 году, после уточнения этого расстояния, закон всемирного тяготения был наконец отдан в печать.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179388" y="188913"/>
            <a:ext cx="8720137" cy="10668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ru-RU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Как был открыт закон всемирного тяготения.</a:t>
            </a:r>
          </a:p>
          <a:p>
            <a:pPr algn="ctr">
              <a:defRPr/>
            </a:pPr>
            <a:r>
              <a:rPr lang="ru-RU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Из истории физики… </a:t>
            </a:r>
            <a:endParaRPr lang="ru-RU" sz="3200" b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pic>
        <p:nvPicPr>
          <p:cNvPr id="30723" name="Picture 5" descr="Тихо Браге">
            <a:hlinkClick r:id="rId3" tooltip="Тихо Браге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9388" y="1484313"/>
            <a:ext cx="1214437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4" name="Picture 7" descr="Иоган Кеплер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0825" y="3141663"/>
            <a:ext cx="1214438" cy="1500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5" name="Picture 9" descr="http://www.clubmck.ru/pics/41_1171180515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50825" y="4797425"/>
            <a:ext cx="1214438" cy="150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6" name="Рисунок 5" descr="aea008.gif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885113" y="5597525"/>
            <a:ext cx="1258887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6" name="Freeform 18"/>
          <p:cNvSpPr>
            <a:spLocks/>
          </p:cNvSpPr>
          <p:nvPr/>
        </p:nvSpPr>
        <p:spPr bwMode="auto">
          <a:xfrm>
            <a:off x="0" y="333375"/>
            <a:ext cx="8964613" cy="6264275"/>
          </a:xfrm>
          <a:custGeom>
            <a:avLst/>
            <a:gdLst>
              <a:gd name="T0" fmla="*/ 2147483647 w 3303"/>
              <a:gd name="T1" fmla="*/ 2147483647 h 3864"/>
              <a:gd name="T2" fmla="*/ 2147483647 w 3303"/>
              <a:gd name="T3" fmla="*/ 2147483647 h 3864"/>
              <a:gd name="T4" fmla="*/ 2147483647 w 3303"/>
              <a:gd name="T5" fmla="*/ 2147483647 h 3864"/>
              <a:gd name="T6" fmla="*/ 2147483647 w 3303"/>
              <a:gd name="T7" fmla="*/ 2147483647 h 3864"/>
              <a:gd name="T8" fmla="*/ 2147483647 w 3303"/>
              <a:gd name="T9" fmla="*/ 2147483647 h 3864"/>
              <a:gd name="T10" fmla="*/ 2147483647 w 3303"/>
              <a:gd name="T11" fmla="*/ 2147483647 h 3864"/>
              <a:gd name="T12" fmla="*/ 2147483647 w 3303"/>
              <a:gd name="T13" fmla="*/ 2147483647 h 3864"/>
              <a:gd name="T14" fmla="*/ 2147483647 w 3303"/>
              <a:gd name="T15" fmla="*/ 2147483647 h 3864"/>
              <a:gd name="T16" fmla="*/ 2147483647 w 3303"/>
              <a:gd name="T17" fmla="*/ 2147483647 h 3864"/>
              <a:gd name="T18" fmla="*/ 2147483647 w 3303"/>
              <a:gd name="T19" fmla="*/ 2147483647 h 3864"/>
              <a:gd name="T20" fmla="*/ 2147483647 w 3303"/>
              <a:gd name="T21" fmla="*/ 2147483647 h 3864"/>
              <a:gd name="T22" fmla="*/ 2147483647 w 3303"/>
              <a:gd name="T23" fmla="*/ 2147483647 h 3864"/>
              <a:gd name="T24" fmla="*/ 2147483647 w 3303"/>
              <a:gd name="T25" fmla="*/ 2147483647 h 3864"/>
              <a:gd name="T26" fmla="*/ 2147483647 w 3303"/>
              <a:gd name="T27" fmla="*/ 2147483647 h 3864"/>
              <a:gd name="T28" fmla="*/ 2147483647 w 3303"/>
              <a:gd name="T29" fmla="*/ 2147483647 h 3864"/>
              <a:gd name="T30" fmla="*/ 2147483647 w 3303"/>
              <a:gd name="T31" fmla="*/ 2147483647 h 3864"/>
              <a:gd name="T32" fmla="*/ 2147483647 w 3303"/>
              <a:gd name="T33" fmla="*/ 2147483647 h 3864"/>
              <a:gd name="T34" fmla="*/ 2147483647 w 3303"/>
              <a:gd name="T35" fmla="*/ 2147483647 h 3864"/>
              <a:gd name="T36" fmla="*/ 2147483647 w 3303"/>
              <a:gd name="T37" fmla="*/ 2147483647 h 3864"/>
              <a:gd name="T38" fmla="*/ 2147483647 w 3303"/>
              <a:gd name="T39" fmla="*/ 2147483647 h 3864"/>
              <a:gd name="T40" fmla="*/ 2147483647 w 3303"/>
              <a:gd name="T41" fmla="*/ 2147483647 h 3864"/>
              <a:gd name="T42" fmla="*/ 2147483647 w 3303"/>
              <a:gd name="T43" fmla="*/ 2147483647 h 3864"/>
              <a:gd name="T44" fmla="*/ 2147483647 w 3303"/>
              <a:gd name="T45" fmla="*/ 2147483647 h 3864"/>
              <a:gd name="T46" fmla="*/ 2147483647 w 3303"/>
              <a:gd name="T47" fmla="*/ 2147483647 h 3864"/>
              <a:gd name="T48" fmla="*/ 2147483647 w 3303"/>
              <a:gd name="T49" fmla="*/ 2147483647 h 3864"/>
              <a:gd name="T50" fmla="*/ 2147483647 w 3303"/>
              <a:gd name="T51" fmla="*/ 2147483647 h 3864"/>
              <a:gd name="T52" fmla="*/ 2147483647 w 3303"/>
              <a:gd name="T53" fmla="*/ 2147483647 h 3864"/>
              <a:gd name="T54" fmla="*/ 2147483647 w 3303"/>
              <a:gd name="T55" fmla="*/ 2147483647 h 3864"/>
              <a:gd name="T56" fmla="*/ 2147483647 w 3303"/>
              <a:gd name="T57" fmla="*/ 2147483647 h 3864"/>
              <a:gd name="T58" fmla="*/ 2147483647 w 3303"/>
              <a:gd name="T59" fmla="*/ 2147483647 h 3864"/>
              <a:gd name="T60" fmla="*/ 2147483647 w 3303"/>
              <a:gd name="T61" fmla="*/ 2147483647 h 3864"/>
              <a:gd name="T62" fmla="*/ 0 w 3303"/>
              <a:gd name="T63" fmla="*/ 2147483647 h 3864"/>
              <a:gd name="T64" fmla="*/ 2147483647 w 3303"/>
              <a:gd name="T65" fmla="*/ 2147483647 h 3864"/>
              <a:gd name="T66" fmla="*/ 2147483647 w 3303"/>
              <a:gd name="T67" fmla="*/ 2147483647 h 3864"/>
              <a:gd name="T68" fmla="*/ 2147483647 w 3303"/>
              <a:gd name="T69" fmla="*/ 2147483647 h 3864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w 3303"/>
              <a:gd name="T106" fmla="*/ 0 h 3864"/>
              <a:gd name="T107" fmla="*/ 3303 w 3303"/>
              <a:gd name="T108" fmla="*/ 3864 h 3864"/>
            </a:gdLst>
            <a:ahLst/>
            <a:cxnLst>
              <a:cxn ang="T70">
                <a:pos x="T0" y="T1"/>
              </a:cxn>
              <a:cxn ang="T71">
                <a:pos x="T2" y="T3"/>
              </a:cxn>
              <a:cxn ang="T72">
                <a:pos x="T4" y="T5"/>
              </a:cxn>
              <a:cxn ang="T73">
                <a:pos x="T6" y="T7"/>
              </a:cxn>
              <a:cxn ang="T74">
                <a:pos x="T8" y="T9"/>
              </a:cxn>
              <a:cxn ang="T75">
                <a:pos x="T10" y="T11"/>
              </a:cxn>
              <a:cxn ang="T76">
                <a:pos x="T12" y="T13"/>
              </a:cxn>
              <a:cxn ang="T77">
                <a:pos x="T14" y="T15"/>
              </a:cxn>
              <a:cxn ang="T78">
                <a:pos x="T16" y="T17"/>
              </a:cxn>
              <a:cxn ang="T79">
                <a:pos x="T18" y="T19"/>
              </a:cxn>
              <a:cxn ang="T80">
                <a:pos x="T20" y="T21"/>
              </a:cxn>
              <a:cxn ang="T81">
                <a:pos x="T22" y="T23"/>
              </a:cxn>
              <a:cxn ang="T82">
                <a:pos x="T24" y="T25"/>
              </a:cxn>
              <a:cxn ang="T83">
                <a:pos x="T26" y="T27"/>
              </a:cxn>
              <a:cxn ang="T84">
                <a:pos x="T28" y="T29"/>
              </a:cxn>
              <a:cxn ang="T85">
                <a:pos x="T30" y="T31"/>
              </a:cxn>
              <a:cxn ang="T86">
                <a:pos x="T32" y="T33"/>
              </a:cxn>
              <a:cxn ang="T87">
                <a:pos x="T34" y="T35"/>
              </a:cxn>
              <a:cxn ang="T88">
                <a:pos x="T36" y="T37"/>
              </a:cxn>
              <a:cxn ang="T89">
                <a:pos x="T38" y="T39"/>
              </a:cxn>
              <a:cxn ang="T90">
                <a:pos x="T40" y="T41"/>
              </a:cxn>
              <a:cxn ang="T91">
                <a:pos x="T42" y="T43"/>
              </a:cxn>
              <a:cxn ang="T92">
                <a:pos x="T44" y="T45"/>
              </a:cxn>
              <a:cxn ang="T93">
                <a:pos x="T46" y="T47"/>
              </a:cxn>
              <a:cxn ang="T94">
                <a:pos x="T48" y="T49"/>
              </a:cxn>
              <a:cxn ang="T95">
                <a:pos x="T50" y="T51"/>
              </a:cxn>
              <a:cxn ang="T96">
                <a:pos x="T52" y="T53"/>
              </a:cxn>
              <a:cxn ang="T97">
                <a:pos x="T54" y="T55"/>
              </a:cxn>
              <a:cxn ang="T98">
                <a:pos x="T56" y="T57"/>
              </a:cxn>
              <a:cxn ang="T99">
                <a:pos x="T58" y="T59"/>
              </a:cxn>
              <a:cxn ang="T100">
                <a:pos x="T60" y="T61"/>
              </a:cxn>
              <a:cxn ang="T101">
                <a:pos x="T62" y="T63"/>
              </a:cxn>
              <a:cxn ang="T102">
                <a:pos x="T64" y="T65"/>
              </a:cxn>
              <a:cxn ang="T103">
                <a:pos x="T66" y="T67"/>
              </a:cxn>
              <a:cxn ang="T104">
                <a:pos x="T68" y="T69"/>
              </a:cxn>
            </a:cxnLst>
            <a:rect l="T105" t="T106" r="T107" b="T108"/>
            <a:pathLst>
              <a:path w="3303" h="3864">
                <a:moveTo>
                  <a:pt x="252" y="1572"/>
                </a:moveTo>
                <a:cubicBezTo>
                  <a:pt x="234" y="1463"/>
                  <a:pt x="240" y="1396"/>
                  <a:pt x="336" y="1332"/>
                </a:cubicBezTo>
                <a:cubicBezTo>
                  <a:pt x="344" y="1320"/>
                  <a:pt x="354" y="1309"/>
                  <a:pt x="360" y="1296"/>
                </a:cubicBezTo>
                <a:cubicBezTo>
                  <a:pt x="366" y="1285"/>
                  <a:pt x="364" y="1270"/>
                  <a:pt x="372" y="1260"/>
                </a:cubicBezTo>
                <a:cubicBezTo>
                  <a:pt x="393" y="1233"/>
                  <a:pt x="444" y="1188"/>
                  <a:pt x="444" y="1188"/>
                </a:cubicBezTo>
                <a:cubicBezTo>
                  <a:pt x="491" y="1046"/>
                  <a:pt x="411" y="862"/>
                  <a:pt x="552" y="768"/>
                </a:cubicBezTo>
                <a:cubicBezTo>
                  <a:pt x="572" y="707"/>
                  <a:pt x="599" y="680"/>
                  <a:pt x="660" y="660"/>
                </a:cubicBezTo>
                <a:cubicBezTo>
                  <a:pt x="701" y="598"/>
                  <a:pt x="727" y="542"/>
                  <a:pt x="768" y="480"/>
                </a:cubicBezTo>
                <a:cubicBezTo>
                  <a:pt x="795" y="440"/>
                  <a:pt x="762" y="443"/>
                  <a:pt x="804" y="408"/>
                </a:cubicBezTo>
                <a:cubicBezTo>
                  <a:pt x="844" y="375"/>
                  <a:pt x="913" y="352"/>
                  <a:pt x="960" y="336"/>
                </a:cubicBezTo>
                <a:cubicBezTo>
                  <a:pt x="972" y="332"/>
                  <a:pt x="996" y="324"/>
                  <a:pt x="996" y="324"/>
                </a:cubicBezTo>
                <a:cubicBezTo>
                  <a:pt x="1043" y="254"/>
                  <a:pt x="991" y="315"/>
                  <a:pt x="1068" y="276"/>
                </a:cubicBezTo>
                <a:cubicBezTo>
                  <a:pt x="1117" y="252"/>
                  <a:pt x="1166" y="211"/>
                  <a:pt x="1212" y="180"/>
                </a:cubicBezTo>
                <a:cubicBezTo>
                  <a:pt x="1266" y="144"/>
                  <a:pt x="1367" y="142"/>
                  <a:pt x="1428" y="132"/>
                </a:cubicBezTo>
                <a:cubicBezTo>
                  <a:pt x="1520" y="70"/>
                  <a:pt x="1694" y="26"/>
                  <a:pt x="1800" y="0"/>
                </a:cubicBezTo>
                <a:cubicBezTo>
                  <a:pt x="2081" y="28"/>
                  <a:pt x="1961" y="8"/>
                  <a:pt x="2160" y="48"/>
                </a:cubicBezTo>
                <a:cubicBezTo>
                  <a:pt x="2232" y="62"/>
                  <a:pt x="2294" y="121"/>
                  <a:pt x="2364" y="144"/>
                </a:cubicBezTo>
                <a:cubicBezTo>
                  <a:pt x="2389" y="182"/>
                  <a:pt x="2416" y="223"/>
                  <a:pt x="2436" y="264"/>
                </a:cubicBezTo>
                <a:cubicBezTo>
                  <a:pt x="2450" y="293"/>
                  <a:pt x="2443" y="313"/>
                  <a:pt x="2472" y="336"/>
                </a:cubicBezTo>
                <a:cubicBezTo>
                  <a:pt x="2575" y="418"/>
                  <a:pt x="2539" y="376"/>
                  <a:pt x="2628" y="420"/>
                </a:cubicBezTo>
                <a:cubicBezTo>
                  <a:pt x="2685" y="448"/>
                  <a:pt x="2736" y="480"/>
                  <a:pt x="2796" y="504"/>
                </a:cubicBezTo>
                <a:cubicBezTo>
                  <a:pt x="2800" y="516"/>
                  <a:pt x="2799" y="531"/>
                  <a:pt x="2808" y="540"/>
                </a:cubicBezTo>
                <a:cubicBezTo>
                  <a:pt x="2817" y="549"/>
                  <a:pt x="2833" y="546"/>
                  <a:pt x="2844" y="552"/>
                </a:cubicBezTo>
                <a:cubicBezTo>
                  <a:pt x="2874" y="569"/>
                  <a:pt x="2899" y="593"/>
                  <a:pt x="2928" y="612"/>
                </a:cubicBezTo>
                <a:cubicBezTo>
                  <a:pt x="2983" y="695"/>
                  <a:pt x="2973" y="794"/>
                  <a:pt x="3060" y="852"/>
                </a:cubicBezTo>
                <a:cubicBezTo>
                  <a:pt x="3091" y="898"/>
                  <a:pt x="3127" y="954"/>
                  <a:pt x="3180" y="972"/>
                </a:cubicBezTo>
                <a:cubicBezTo>
                  <a:pt x="3215" y="1078"/>
                  <a:pt x="3208" y="1190"/>
                  <a:pt x="3240" y="1296"/>
                </a:cubicBezTo>
                <a:cubicBezTo>
                  <a:pt x="3252" y="1337"/>
                  <a:pt x="3274" y="1375"/>
                  <a:pt x="3288" y="1416"/>
                </a:cubicBezTo>
                <a:cubicBezTo>
                  <a:pt x="3292" y="1428"/>
                  <a:pt x="3300" y="1452"/>
                  <a:pt x="3300" y="1452"/>
                </a:cubicBezTo>
                <a:cubicBezTo>
                  <a:pt x="3286" y="1773"/>
                  <a:pt x="3279" y="2078"/>
                  <a:pt x="3288" y="2400"/>
                </a:cubicBezTo>
                <a:cubicBezTo>
                  <a:pt x="3283" y="2536"/>
                  <a:pt x="3303" y="2678"/>
                  <a:pt x="3264" y="2808"/>
                </a:cubicBezTo>
                <a:cubicBezTo>
                  <a:pt x="3260" y="2822"/>
                  <a:pt x="3246" y="2831"/>
                  <a:pt x="3240" y="2844"/>
                </a:cubicBezTo>
                <a:cubicBezTo>
                  <a:pt x="3230" y="2867"/>
                  <a:pt x="3224" y="2892"/>
                  <a:pt x="3216" y="2916"/>
                </a:cubicBezTo>
                <a:cubicBezTo>
                  <a:pt x="3203" y="2997"/>
                  <a:pt x="3188" y="3074"/>
                  <a:pt x="3180" y="3156"/>
                </a:cubicBezTo>
                <a:cubicBezTo>
                  <a:pt x="3172" y="3240"/>
                  <a:pt x="3203" y="3338"/>
                  <a:pt x="3156" y="3408"/>
                </a:cubicBezTo>
                <a:cubicBezTo>
                  <a:pt x="3134" y="3441"/>
                  <a:pt x="3130" y="3483"/>
                  <a:pt x="3108" y="3516"/>
                </a:cubicBezTo>
                <a:cubicBezTo>
                  <a:pt x="3092" y="3540"/>
                  <a:pt x="3069" y="3561"/>
                  <a:pt x="3060" y="3588"/>
                </a:cubicBezTo>
                <a:cubicBezTo>
                  <a:pt x="3056" y="3600"/>
                  <a:pt x="3057" y="3615"/>
                  <a:pt x="3048" y="3624"/>
                </a:cubicBezTo>
                <a:cubicBezTo>
                  <a:pt x="3028" y="3644"/>
                  <a:pt x="3000" y="3656"/>
                  <a:pt x="2976" y="3672"/>
                </a:cubicBezTo>
                <a:cubicBezTo>
                  <a:pt x="2964" y="3680"/>
                  <a:pt x="2940" y="3696"/>
                  <a:pt x="2940" y="3696"/>
                </a:cubicBezTo>
                <a:cubicBezTo>
                  <a:pt x="2924" y="3720"/>
                  <a:pt x="2908" y="3744"/>
                  <a:pt x="2892" y="3768"/>
                </a:cubicBezTo>
                <a:cubicBezTo>
                  <a:pt x="2878" y="3789"/>
                  <a:pt x="2844" y="3784"/>
                  <a:pt x="2820" y="3792"/>
                </a:cubicBezTo>
                <a:cubicBezTo>
                  <a:pt x="2769" y="3809"/>
                  <a:pt x="2726" y="3835"/>
                  <a:pt x="2676" y="3852"/>
                </a:cubicBezTo>
                <a:cubicBezTo>
                  <a:pt x="2627" y="3844"/>
                  <a:pt x="2581" y="3821"/>
                  <a:pt x="2532" y="3816"/>
                </a:cubicBezTo>
                <a:cubicBezTo>
                  <a:pt x="2448" y="3807"/>
                  <a:pt x="2364" y="3808"/>
                  <a:pt x="2280" y="3804"/>
                </a:cubicBezTo>
                <a:cubicBezTo>
                  <a:pt x="2108" y="3770"/>
                  <a:pt x="1913" y="3848"/>
                  <a:pt x="1740" y="3864"/>
                </a:cubicBezTo>
                <a:cubicBezTo>
                  <a:pt x="1496" y="3853"/>
                  <a:pt x="1262" y="3818"/>
                  <a:pt x="1020" y="3792"/>
                </a:cubicBezTo>
                <a:cubicBezTo>
                  <a:pt x="980" y="3788"/>
                  <a:pt x="940" y="3784"/>
                  <a:pt x="900" y="3780"/>
                </a:cubicBezTo>
                <a:cubicBezTo>
                  <a:pt x="860" y="3776"/>
                  <a:pt x="780" y="3768"/>
                  <a:pt x="780" y="3768"/>
                </a:cubicBezTo>
                <a:cubicBezTo>
                  <a:pt x="724" y="3754"/>
                  <a:pt x="642" y="3747"/>
                  <a:pt x="588" y="3720"/>
                </a:cubicBezTo>
                <a:cubicBezTo>
                  <a:pt x="559" y="3706"/>
                  <a:pt x="533" y="3686"/>
                  <a:pt x="504" y="3672"/>
                </a:cubicBezTo>
                <a:cubicBezTo>
                  <a:pt x="480" y="3600"/>
                  <a:pt x="431" y="3564"/>
                  <a:pt x="360" y="3540"/>
                </a:cubicBezTo>
                <a:cubicBezTo>
                  <a:pt x="337" y="3471"/>
                  <a:pt x="336" y="3392"/>
                  <a:pt x="312" y="3324"/>
                </a:cubicBezTo>
                <a:cubicBezTo>
                  <a:pt x="300" y="3290"/>
                  <a:pt x="280" y="3260"/>
                  <a:pt x="264" y="3228"/>
                </a:cubicBezTo>
                <a:cubicBezTo>
                  <a:pt x="251" y="3202"/>
                  <a:pt x="225" y="3183"/>
                  <a:pt x="216" y="3156"/>
                </a:cubicBezTo>
                <a:cubicBezTo>
                  <a:pt x="199" y="3106"/>
                  <a:pt x="215" y="3127"/>
                  <a:pt x="168" y="3096"/>
                </a:cubicBezTo>
                <a:cubicBezTo>
                  <a:pt x="148" y="3036"/>
                  <a:pt x="128" y="2976"/>
                  <a:pt x="108" y="2916"/>
                </a:cubicBezTo>
                <a:cubicBezTo>
                  <a:pt x="103" y="2902"/>
                  <a:pt x="90" y="2893"/>
                  <a:pt x="84" y="2880"/>
                </a:cubicBezTo>
                <a:cubicBezTo>
                  <a:pt x="74" y="2857"/>
                  <a:pt x="60" y="2808"/>
                  <a:pt x="60" y="2808"/>
                </a:cubicBezTo>
                <a:cubicBezTo>
                  <a:pt x="56" y="2768"/>
                  <a:pt x="54" y="2728"/>
                  <a:pt x="48" y="2688"/>
                </a:cubicBezTo>
                <a:cubicBezTo>
                  <a:pt x="46" y="2675"/>
                  <a:pt x="36" y="2665"/>
                  <a:pt x="36" y="2652"/>
                </a:cubicBezTo>
                <a:cubicBezTo>
                  <a:pt x="36" y="2608"/>
                  <a:pt x="52" y="2521"/>
                  <a:pt x="60" y="2472"/>
                </a:cubicBezTo>
                <a:cubicBezTo>
                  <a:pt x="50" y="2394"/>
                  <a:pt x="43" y="2333"/>
                  <a:pt x="0" y="2268"/>
                </a:cubicBezTo>
                <a:cubicBezTo>
                  <a:pt x="26" y="2127"/>
                  <a:pt x="73" y="1998"/>
                  <a:pt x="108" y="1860"/>
                </a:cubicBezTo>
                <a:cubicBezTo>
                  <a:pt x="115" y="1831"/>
                  <a:pt x="127" y="1730"/>
                  <a:pt x="132" y="1704"/>
                </a:cubicBezTo>
                <a:cubicBezTo>
                  <a:pt x="146" y="1627"/>
                  <a:pt x="147" y="1534"/>
                  <a:pt x="216" y="1488"/>
                </a:cubicBezTo>
                <a:cubicBezTo>
                  <a:pt x="223" y="1466"/>
                  <a:pt x="237" y="1419"/>
                  <a:pt x="252" y="1404"/>
                </a:cubicBezTo>
                <a:cubicBezTo>
                  <a:pt x="272" y="1384"/>
                  <a:pt x="324" y="1356"/>
                  <a:pt x="324" y="1356"/>
                </a:cubicBezTo>
                <a:cubicBezTo>
                  <a:pt x="328" y="1344"/>
                  <a:pt x="328" y="1330"/>
                  <a:pt x="336" y="1320"/>
                </a:cubicBezTo>
                <a:cubicBezTo>
                  <a:pt x="345" y="1309"/>
                  <a:pt x="372" y="1296"/>
                  <a:pt x="372" y="1296"/>
                </a:cubicBezTo>
              </a:path>
            </a:pathLst>
          </a:custGeom>
          <a:gradFill rotWithShape="1">
            <a:gsLst>
              <a:gs pos="0">
                <a:srgbClr val="718D71"/>
              </a:gs>
              <a:gs pos="100000">
                <a:srgbClr val="CCFFCC"/>
              </a:gs>
            </a:gsLst>
            <a:lin ang="18900000" scaled="1"/>
          </a:gradFill>
          <a:ln w="76200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250825" y="1341438"/>
            <a:ext cx="8642350" cy="5183187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10" name="Freeform 2"/>
          <p:cNvSpPr>
            <a:spLocks/>
          </p:cNvSpPr>
          <p:nvPr/>
        </p:nvSpPr>
        <p:spPr bwMode="auto">
          <a:xfrm>
            <a:off x="4067175" y="4221163"/>
            <a:ext cx="4464050" cy="1728787"/>
          </a:xfrm>
          <a:custGeom>
            <a:avLst/>
            <a:gdLst>
              <a:gd name="T0" fmla="*/ 2147483647 w 2112"/>
              <a:gd name="T1" fmla="*/ 2147483647 h 705"/>
              <a:gd name="T2" fmla="*/ 2147483647 w 2112"/>
              <a:gd name="T3" fmla="*/ 2147483647 h 705"/>
              <a:gd name="T4" fmla="*/ 2147483647 w 2112"/>
              <a:gd name="T5" fmla="*/ 2147483647 h 705"/>
              <a:gd name="T6" fmla="*/ 2147483647 w 2112"/>
              <a:gd name="T7" fmla="*/ 2147483647 h 705"/>
              <a:gd name="T8" fmla="*/ 2147483647 w 2112"/>
              <a:gd name="T9" fmla="*/ 2147483647 h 705"/>
              <a:gd name="T10" fmla="*/ 2147483647 w 2112"/>
              <a:gd name="T11" fmla="*/ 2147483647 h 705"/>
              <a:gd name="T12" fmla="*/ 2147483647 w 2112"/>
              <a:gd name="T13" fmla="*/ 2147483647 h 705"/>
              <a:gd name="T14" fmla="*/ 2147483647 w 2112"/>
              <a:gd name="T15" fmla="*/ 2147483647 h 705"/>
              <a:gd name="T16" fmla="*/ 2147483647 w 2112"/>
              <a:gd name="T17" fmla="*/ 2147483647 h 705"/>
              <a:gd name="T18" fmla="*/ 2147483647 w 2112"/>
              <a:gd name="T19" fmla="*/ 2147483647 h 705"/>
              <a:gd name="T20" fmla="*/ 2147483647 w 2112"/>
              <a:gd name="T21" fmla="*/ 2147483647 h 705"/>
              <a:gd name="T22" fmla="*/ 2147483647 w 2112"/>
              <a:gd name="T23" fmla="*/ 2147483647 h 705"/>
              <a:gd name="T24" fmla="*/ 2147483647 w 2112"/>
              <a:gd name="T25" fmla="*/ 2147483647 h 705"/>
              <a:gd name="T26" fmla="*/ 0 w 2112"/>
              <a:gd name="T27" fmla="*/ 2147483647 h 705"/>
              <a:gd name="T28" fmla="*/ 2147483647 w 2112"/>
              <a:gd name="T29" fmla="*/ 2147483647 h 705"/>
              <a:gd name="T30" fmla="*/ 2147483647 w 2112"/>
              <a:gd name="T31" fmla="*/ 2147483647 h 705"/>
              <a:gd name="T32" fmla="*/ 2147483647 w 2112"/>
              <a:gd name="T33" fmla="*/ 2147483647 h 705"/>
              <a:gd name="T34" fmla="*/ 2147483647 w 2112"/>
              <a:gd name="T35" fmla="*/ 2147483647 h 705"/>
              <a:gd name="T36" fmla="*/ 2147483647 w 2112"/>
              <a:gd name="T37" fmla="*/ 2147483647 h 705"/>
              <a:gd name="T38" fmla="*/ 2147483647 w 2112"/>
              <a:gd name="T39" fmla="*/ 2147483647 h 705"/>
              <a:gd name="T40" fmla="*/ 2147483647 w 2112"/>
              <a:gd name="T41" fmla="*/ 2147483647 h 705"/>
              <a:gd name="T42" fmla="*/ 2147483647 w 2112"/>
              <a:gd name="T43" fmla="*/ 2147483647 h 705"/>
              <a:gd name="T44" fmla="*/ 2147483647 w 2112"/>
              <a:gd name="T45" fmla="*/ 2147483647 h 705"/>
              <a:gd name="T46" fmla="*/ 2147483647 w 2112"/>
              <a:gd name="T47" fmla="*/ 2147483647 h 705"/>
              <a:gd name="T48" fmla="*/ 2147483647 w 2112"/>
              <a:gd name="T49" fmla="*/ 2147483647 h 705"/>
              <a:gd name="T50" fmla="*/ 2147483647 w 2112"/>
              <a:gd name="T51" fmla="*/ 2147483647 h 705"/>
              <a:gd name="T52" fmla="*/ 2147483647 w 2112"/>
              <a:gd name="T53" fmla="*/ 2147483647 h 705"/>
              <a:gd name="T54" fmla="*/ 2147483647 w 2112"/>
              <a:gd name="T55" fmla="*/ 2147483647 h 705"/>
              <a:gd name="T56" fmla="*/ 2147483647 w 2112"/>
              <a:gd name="T57" fmla="*/ 2147483647 h 705"/>
              <a:gd name="T58" fmla="*/ 2147483647 w 2112"/>
              <a:gd name="T59" fmla="*/ 2147483647 h 705"/>
              <a:gd name="T60" fmla="*/ 2147483647 w 2112"/>
              <a:gd name="T61" fmla="*/ 2147483647 h 705"/>
              <a:gd name="T62" fmla="*/ 2147483647 w 2112"/>
              <a:gd name="T63" fmla="*/ 2147483647 h 705"/>
              <a:gd name="T64" fmla="*/ 2147483647 w 2112"/>
              <a:gd name="T65" fmla="*/ 2147483647 h 705"/>
              <a:gd name="T66" fmla="*/ 2147483647 w 2112"/>
              <a:gd name="T67" fmla="*/ 2147483647 h 705"/>
              <a:gd name="T68" fmla="*/ 2147483647 w 2112"/>
              <a:gd name="T69" fmla="*/ 2147483647 h 705"/>
              <a:gd name="T70" fmla="*/ 2147483647 w 2112"/>
              <a:gd name="T71" fmla="*/ 2147483647 h 705"/>
              <a:gd name="T72" fmla="*/ 2147483647 w 2112"/>
              <a:gd name="T73" fmla="*/ 2147483647 h 705"/>
              <a:gd name="T74" fmla="*/ 2147483647 w 2112"/>
              <a:gd name="T75" fmla="*/ 2147483647 h 705"/>
              <a:gd name="T76" fmla="*/ 2147483647 w 2112"/>
              <a:gd name="T77" fmla="*/ 2147483647 h 705"/>
              <a:gd name="T78" fmla="*/ 2147483647 w 2112"/>
              <a:gd name="T79" fmla="*/ 2147483647 h 705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w 2112"/>
              <a:gd name="T121" fmla="*/ 0 h 705"/>
              <a:gd name="T122" fmla="*/ 2112 w 2112"/>
              <a:gd name="T123" fmla="*/ 705 h 705"/>
            </a:gdLst>
            <a:ahLst/>
            <a:cxnLst>
              <a:cxn ang="T80">
                <a:pos x="T0" y="T1"/>
              </a:cxn>
              <a:cxn ang="T81">
                <a:pos x="T2" y="T3"/>
              </a:cxn>
              <a:cxn ang="T82">
                <a:pos x="T4" y="T5"/>
              </a:cxn>
              <a:cxn ang="T83">
                <a:pos x="T6" y="T7"/>
              </a:cxn>
              <a:cxn ang="T84">
                <a:pos x="T8" y="T9"/>
              </a:cxn>
              <a:cxn ang="T85">
                <a:pos x="T10" y="T11"/>
              </a:cxn>
              <a:cxn ang="T86">
                <a:pos x="T12" y="T13"/>
              </a:cxn>
              <a:cxn ang="T87">
                <a:pos x="T14" y="T15"/>
              </a:cxn>
              <a:cxn ang="T88">
                <a:pos x="T16" y="T17"/>
              </a:cxn>
              <a:cxn ang="T89">
                <a:pos x="T18" y="T19"/>
              </a:cxn>
              <a:cxn ang="T90">
                <a:pos x="T20" y="T21"/>
              </a:cxn>
              <a:cxn ang="T91">
                <a:pos x="T22" y="T23"/>
              </a:cxn>
              <a:cxn ang="T92">
                <a:pos x="T24" y="T25"/>
              </a:cxn>
              <a:cxn ang="T93">
                <a:pos x="T26" y="T27"/>
              </a:cxn>
              <a:cxn ang="T94">
                <a:pos x="T28" y="T29"/>
              </a:cxn>
              <a:cxn ang="T95">
                <a:pos x="T30" y="T31"/>
              </a:cxn>
              <a:cxn ang="T96">
                <a:pos x="T32" y="T33"/>
              </a:cxn>
              <a:cxn ang="T97">
                <a:pos x="T34" y="T35"/>
              </a:cxn>
              <a:cxn ang="T98">
                <a:pos x="T36" y="T37"/>
              </a:cxn>
              <a:cxn ang="T99">
                <a:pos x="T38" y="T39"/>
              </a:cxn>
              <a:cxn ang="T100">
                <a:pos x="T40" y="T41"/>
              </a:cxn>
              <a:cxn ang="T101">
                <a:pos x="T42" y="T43"/>
              </a:cxn>
              <a:cxn ang="T102">
                <a:pos x="T44" y="T45"/>
              </a:cxn>
              <a:cxn ang="T103">
                <a:pos x="T46" y="T47"/>
              </a:cxn>
              <a:cxn ang="T104">
                <a:pos x="T48" y="T49"/>
              </a:cxn>
              <a:cxn ang="T105">
                <a:pos x="T50" y="T51"/>
              </a:cxn>
              <a:cxn ang="T106">
                <a:pos x="T52" y="T53"/>
              </a:cxn>
              <a:cxn ang="T107">
                <a:pos x="T54" y="T55"/>
              </a:cxn>
              <a:cxn ang="T108">
                <a:pos x="T56" y="T57"/>
              </a:cxn>
              <a:cxn ang="T109">
                <a:pos x="T58" y="T59"/>
              </a:cxn>
              <a:cxn ang="T110">
                <a:pos x="T60" y="T61"/>
              </a:cxn>
              <a:cxn ang="T111">
                <a:pos x="T62" y="T63"/>
              </a:cxn>
              <a:cxn ang="T112">
                <a:pos x="T64" y="T65"/>
              </a:cxn>
              <a:cxn ang="T113">
                <a:pos x="T66" y="T67"/>
              </a:cxn>
              <a:cxn ang="T114">
                <a:pos x="T68" y="T69"/>
              </a:cxn>
              <a:cxn ang="T115">
                <a:pos x="T70" y="T71"/>
              </a:cxn>
              <a:cxn ang="T116">
                <a:pos x="T72" y="T73"/>
              </a:cxn>
              <a:cxn ang="T117">
                <a:pos x="T74" y="T75"/>
              </a:cxn>
              <a:cxn ang="T118">
                <a:pos x="T76" y="T77"/>
              </a:cxn>
              <a:cxn ang="T119">
                <a:pos x="T78" y="T79"/>
              </a:cxn>
            </a:cxnLst>
            <a:rect l="T120" t="T121" r="T122" b="T123"/>
            <a:pathLst>
              <a:path w="2112" h="705">
                <a:moveTo>
                  <a:pt x="1556" y="81"/>
                </a:moveTo>
                <a:cubicBezTo>
                  <a:pt x="1505" y="64"/>
                  <a:pt x="1455" y="51"/>
                  <a:pt x="1402" y="43"/>
                </a:cubicBezTo>
                <a:cubicBezTo>
                  <a:pt x="1298" y="0"/>
                  <a:pt x="1197" y="17"/>
                  <a:pt x="1085" y="23"/>
                </a:cubicBezTo>
                <a:cubicBezTo>
                  <a:pt x="1063" y="26"/>
                  <a:pt x="1040" y="26"/>
                  <a:pt x="1018" y="33"/>
                </a:cubicBezTo>
                <a:cubicBezTo>
                  <a:pt x="1007" y="36"/>
                  <a:pt x="1000" y="48"/>
                  <a:pt x="989" y="52"/>
                </a:cubicBezTo>
                <a:cubicBezTo>
                  <a:pt x="923" y="77"/>
                  <a:pt x="838" y="89"/>
                  <a:pt x="768" y="100"/>
                </a:cubicBezTo>
                <a:cubicBezTo>
                  <a:pt x="645" y="92"/>
                  <a:pt x="629" y="90"/>
                  <a:pt x="528" y="62"/>
                </a:cubicBezTo>
                <a:cubicBezTo>
                  <a:pt x="506" y="65"/>
                  <a:pt x="482" y="64"/>
                  <a:pt x="461" y="71"/>
                </a:cubicBezTo>
                <a:cubicBezTo>
                  <a:pt x="452" y="74"/>
                  <a:pt x="450" y="86"/>
                  <a:pt x="442" y="91"/>
                </a:cubicBezTo>
                <a:cubicBezTo>
                  <a:pt x="396" y="123"/>
                  <a:pt x="352" y="144"/>
                  <a:pt x="298" y="158"/>
                </a:cubicBezTo>
                <a:cubicBezTo>
                  <a:pt x="256" y="200"/>
                  <a:pt x="216" y="198"/>
                  <a:pt x="164" y="215"/>
                </a:cubicBezTo>
                <a:cubicBezTo>
                  <a:pt x="110" y="294"/>
                  <a:pt x="181" y="198"/>
                  <a:pt x="116" y="263"/>
                </a:cubicBezTo>
                <a:cubicBezTo>
                  <a:pt x="108" y="271"/>
                  <a:pt x="104" y="284"/>
                  <a:pt x="96" y="292"/>
                </a:cubicBezTo>
                <a:cubicBezTo>
                  <a:pt x="69" y="319"/>
                  <a:pt x="35" y="338"/>
                  <a:pt x="0" y="350"/>
                </a:cubicBezTo>
                <a:cubicBezTo>
                  <a:pt x="14" y="402"/>
                  <a:pt x="19" y="400"/>
                  <a:pt x="68" y="417"/>
                </a:cubicBezTo>
                <a:cubicBezTo>
                  <a:pt x="101" y="524"/>
                  <a:pt x="172" y="505"/>
                  <a:pt x="279" y="513"/>
                </a:cubicBezTo>
                <a:cubicBezTo>
                  <a:pt x="285" y="523"/>
                  <a:pt x="288" y="536"/>
                  <a:pt x="298" y="542"/>
                </a:cubicBezTo>
                <a:cubicBezTo>
                  <a:pt x="312" y="550"/>
                  <a:pt x="330" y="547"/>
                  <a:pt x="346" y="551"/>
                </a:cubicBezTo>
                <a:cubicBezTo>
                  <a:pt x="356" y="553"/>
                  <a:pt x="365" y="559"/>
                  <a:pt x="375" y="561"/>
                </a:cubicBezTo>
                <a:cubicBezTo>
                  <a:pt x="426" y="569"/>
                  <a:pt x="477" y="574"/>
                  <a:pt x="528" y="580"/>
                </a:cubicBezTo>
                <a:cubicBezTo>
                  <a:pt x="641" y="619"/>
                  <a:pt x="831" y="606"/>
                  <a:pt x="922" y="609"/>
                </a:cubicBezTo>
                <a:cubicBezTo>
                  <a:pt x="947" y="617"/>
                  <a:pt x="1010" y="655"/>
                  <a:pt x="1037" y="657"/>
                </a:cubicBezTo>
                <a:cubicBezTo>
                  <a:pt x="1107" y="663"/>
                  <a:pt x="1178" y="664"/>
                  <a:pt x="1248" y="667"/>
                </a:cubicBezTo>
                <a:cubicBezTo>
                  <a:pt x="1264" y="670"/>
                  <a:pt x="1280" y="672"/>
                  <a:pt x="1296" y="676"/>
                </a:cubicBezTo>
                <a:cubicBezTo>
                  <a:pt x="1325" y="684"/>
                  <a:pt x="1383" y="705"/>
                  <a:pt x="1383" y="705"/>
                </a:cubicBezTo>
                <a:cubicBezTo>
                  <a:pt x="1498" y="699"/>
                  <a:pt x="1613" y="697"/>
                  <a:pt x="1728" y="686"/>
                </a:cubicBezTo>
                <a:cubicBezTo>
                  <a:pt x="1748" y="684"/>
                  <a:pt x="1786" y="667"/>
                  <a:pt x="1786" y="667"/>
                </a:cubicBezTo>
                <a:cubicBezTo>
                  <a:pt x="1828" y="625"/>
                  <a:pt x="1845" y="608"/>
                  <a:pt x="1901" y="590"/>
                </a:cubicBezTo>
                <a:cubicBezTo>
                  <a:pt x="1939" y="565"/>
                  <a:pt x="1983" y="556"/>
                  <a:pt x="2016" y="523"/>
                </a:cubicBezTo>
                <a:cubicBezTo>
                  <a:pt x="2038" y="501"/>
                  <a:pt x="2053" y="477"/>
                  <a:pt x="2074" y="455"/>
                </a:cubicBezTo>
                <a:cubicBezTo>
                  <a:pt x="2085" y="425"/>
                  <a:pt x="2102" y="410"/>
                  <a:pt x="2112" y="379"/>
                </a:cubicBezTo>
                <a:cubicBezTo>
                  <a:pt x="2109" y="353"/>
                  <a:pt x="2110" y="327"/>
                  <a:pt x="2103" y="302"/>
                </a:cubicBezTo>
                <a:cubicBezTo>
                  <a:pt x="2100" y="291"/>
                  <a:pt x="2089" y="283"/>
                  <a:pt x="2084" y="273"/>
                </a:cubicBezTo>
                <a:cubicBezTo>
                  <a:pt x="2069" y="244"/>
                  <a:pt x="2081" y="241"/>
                  <a:pt x="2055" y="215"/>
                </a:cubicBezTo>
                <a:cubicBezTo>
                  <a:pt x="1993" y="153"/>
                  <a:pt x="1778" y="161"/>
                  <a:pt x="1748" y="158"/>
                </a:cubicBezTo>
                <a:cubicBezTo>
                  <a:pt x="1702" y="128"/>
                  <a:pt x="1730" y="143"/>
                  <a:pt x="1661" y="119"/>
                </a:cubicBezTo>
                <a:cubicBezTo>
                  <a:pt x="1636" y="110"/>
                  <a:pt x="1584" y="100"/>
                  <a:pt x="1584" y="100"/>
                </a:cubicBezTo>
                <a:cubicBezTo>
                  <a:pt x="1578" y="90"/>
                  <a:pt x="1576" y="74"/>
                  <a:pt x="1565" y="71"/>
                </a:cubicBezTo>
                <a:cubicBezTo>
                  <a:pt x="1549" y="67"/>
                  <a:pt x="1528" y="69"/>
                  <a:pt x="1517" y="81"/>
                </a:cubicBezTo>
                <a:cubicBezTo>
                  <a:pt x="1508" y="91"/>
                  <a:pt x="1543" y="81"/>
                  <a:pt x="1556" y="81"/>
                </a:cubicBezTo>
                <a:close/>
              </a:path>
            </a:pathLst>
          </a:custGeom>
          <a:gradFill rotWithShape="1">
            <a:gsLst>
              <a:gs pos="0">
                <a:srgbClr val="43FF43"/>
              </a:gs>
              <a:gs pos="100000">
                <a:srgbClr val="000000"/>
              </a:gs>
            </a:gsLst>
            <a:lin ang="18900000" scaled="1"/>
          </a:gradFill>
          <a:ln w="9525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23850" y="476250"/>
            <a:ext cx="84963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4800" b="1">
                <a:solidFill>
                  <a:srgbClr val="FF3300"/>
                </a:solidFill>
                <a:latin typeface="Comic Sans MS" pitchFamily="66" charset="0"/>
              </a:rPr>
              <a:t>Примеры проявления: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395288" y="1341438"/>
            <a:ext cx="79914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3200" b="1">
                <a:solidFill>
                  <a:srgbClr val="FFFF00"/>
                </a:solidFill>
              </a:rPr>
              <a:t>2. Луна   вокруг Земли</a:t>
            </a:r>
            <a:r>
              <a:rPr lang="ru-RU" sz="3200" b="1">
                <a:solidFill>
                  <a:schemeClr val="accent2"/>
                </a:solidFill>
              </a:rPr>
              <a:t>  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395288" y="1989138"/>
            <a:ext cx="7848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 b="1">
                <a:solidFill>
                  <a:srgbClr val="FFFF00"/>
                </a:solidFill>
              </a:rPr>
              <a:t>3. Планеты вокруг </a:t>
            </a:r>
          </a:p>
          <a:p>
            <a:pPr>
              <a:spcBef>
                <a:spcPct val="50000"/>
              </a:spcBef>
            </a:pPr>
            <a:r>
              <a:rPr lang="ru-RU" sz="3200" b="1">
                <a:solidFill>
                  <a:srgbClr val="FFFF00"/>
                </a:solidFill>
              </a:rPr>
              <a:t>Солнца.</a:t>
            </a:r>
          </a:p>
        </p:txBody>
      </p:sp>
      <p:pic>
        <p:nvPicPr>
          <p:cNvPr id="17421" name="Picture 13" descr="берег"/>
          <p:cNvPicPr>
            <a:picLocks noChangeAspect="1" noChangeArrowheads="1"/>
          </p:cNvPicPr>
          <p:nvPr/>
        </p:nvPicPr>
        <p:blipFill>
          <a:blip r:embed="rId3"/>
          <a:srcRect r="8252" b="29216"/>
          <a:stretch>
            <a:fillRect/>
          </a:stretch>
        </p:blipFill>
        <p:spPr bwMode="auto">
          <a:xfrm>
            <a:off x="0" y="1341438"/>
            <a:ext cx="9144000" cy="551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22" name="Picture 1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3101"/>
          <a:stretch>
            <a:fillRect/>
          </a:stretch>
        </p:blipFill>
        <p:spPr bwMode="auto">
          <a:xfrm>
            <a:off x="0" y="2352675"/>
            <a:ext cx="9144000" cy="4505325"/>
          </a:xfrm>
          <a:prstGeom prst="rect">
            <a:avLst/>
          </a:prstGeom>
          <a:noFill/>
          <a:ln w="3175">
            <a:noFill/>
            <a:miter lim="800000"/>
            <a:headEnd/>
            <a:tailEnd/>
          </a:ln>
        </p:spPr>
      </p:pic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827088" y="3213100"/>
            <a:ext cx="40322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>
                <a:solidFill>
                  <a:schemeClr val="accent2"/>
                </a:solidFill>
              </a:rPr>
              <a:t>  </a:t>
            </a:r>
            <a:r>
              <a:rPr lang="ru-RU" sz="3200" b="1">
                <a:solidFill>
                  <a:srgbClr val="002060"/>
                </a:solidFill>
              </a:rPr>
              <a:t>1.Падение тел </a:t>
            </a:r>
          </a:p>
          <a:p>
            <a:pPr>
              <a:spcBef>
                <a:spcPct val="50000"/>
              </a:spcBef>
            </a:pPr>
            <a:r>
              <a:rPr lang="ru-RU" sz="3200" b="1">
                <a:solidFill>
                  <a:srgbClr val="002060"/>
                </a:solidFill>
              </a:rPr>
              <a:t>на землю.</a:t>
            </a:r>
          </a:p>
        </p:txBody>
      </p:sp>
      <p:sp>
        <p:nvSpPr>
          <p:cNvPr id="17420" name="Oval 12"/>
          <p:cNvSpPr>
            <a:spLocks noChangeArrowheads="1"/>
          </p:cNvSpPr>
          <p:nvPr/>
        </p:nvSpPr>
        <p:spPr bwMode="auto">
          <a:xfrm rot="-1345133">
            <a:off x="787400" y="2679700"/>
            <a:ext cx="7805738" cy="2471738"/>
          </a:xfrm>
          <a:prstGeom prst="ellipse">
            <a:avLst/>
          </a:prstGeom>
          <a:noFill/>
          <a:ln w="38100">
            <a:solidFill>
              <a:srgbClr val="FFFF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19" name="Oval 11"/>
          <p:cNvSpPr>
            <a:spLocks noChangeArrowheads="1"/>
          </p:cNvSpPr>
          <p:nvPr/>
        </p:nvSpPr>
        <p:spPr bwMode="auto">
          <a:xfrm>
            <a:off x="8101013" y="2276475"/>
            <a:ext cx="287337" cy="287338"/>
          </a:xfrm>
          <a:prstGeom prst="ellipse">
            <a:avLst/>
          </a:prstGeom>
          <a:gradFill rotWithShape="1">
            <a:gsLst>
              <a:gs pos="0">
                <a:srgbClr val="F4D5CA"/>
              </a:gs>
              <a:gs pos="100000">
                <a:srgbClr val="CC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28" name="Oval 20"/>
          <p:cNvSpPr>
            <a:spLocks noChangeArrowheads="1"/>
          </p:cNvSpPr>
          <p:nvPr/>
        </p:nvSpPr>
        <p:spPr bwMode="auto">
          <a:xfrm>
            <a:off x="5940425" y="1628775"/>
            <a:ext cx="576263" cy="504825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663300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66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468313" y="6021388"/>
            <a:ext cx="80645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ru-RU" sz="3200" b="1">
                <a:solidFill>
                  <a:srgbClr val="002060"/>
                </a:solidFill>
              </a:rPr>
              <a:t>4. Приливы и отливы.</a:t>
            </a:r>
          </a:p>
        </p:txBody>
      </p:sp>
      <p:sp>
        <p:nvSpPr>
          <p:cNvPr id="17429" name="AutoShape 21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85113" y="6237288"/>
            <a:ext cx="900112" cy="360362"/>
          </a:xfrm>
          <a:prstGeom prst="actionButtonBackPrevious">
            <a:avLst/>
          </a:prstGeom>
          <a:solidFill>
            <a:srgbClr val="FFC48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ru-RU">
              <a:solidFill>
                <a:srgbClr val="8181FF"/>
              </a:solidFill>
              <a:latin typeface="Mistral" pitchFamily="66" charset="0"/>
            </a:endParaRPr>
          </a:p>
        </p:txBody>
      </p:sp>
      <p:sp>
        <p:nvSpPr>
          <p:cNvPr id="17430" name="AutoShape 22"/>
          <p:cNvSpPr>
            <a:spLocks noChangeArrowheads="1"/>
          </p:cNvSpPr>
          <p:nvPr/>
        </p:nvSpPr>
        <p:spPr bwMode="auto">
          <a:xfrm>
            <a:off x="3995738" y="2997200"/>
            <a:ext cx="1727200" cy="1584325"/>
          </a:xfrm>
          <a:prstGeom prst="irregularSeal2">
            <a:avLst/>
          </a:prstGeom>
          <a:gradFill rotWithShape="1">
            <a:gsLst>
              <a:gs pos="0">
                <a:srgbClr val="9E9E50"/>
              </a:gs>
              <a:gs pos="100000">
                <a:srgbClr val="FFFF81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7418" name="Oval 10"/>
          <p:cNvSpPr>
            <a:spLocks noChangeArrowheads="1"/>
          </p:cNvSpPr>
          <p:nvPr/>
        </p:nvSpPr>
        <p:spPr bwMode="auto">
          <a:xfrm>
            <a:off x="4427538" y="3500438"/>
            <a:ext cx="647700" cy="647700"/>
          </a:xfrm>
          <a:prstGeom prst="ellipse">
            <a:avLst/>
          </a:prstGeom>
          <a:gradFill rotWithShape="1">
            <a:gsLst>
              <a:gs pos="0">
                <a:srgbClr val="FFFF25"/>
              </a:gs>
              <a:gs pos="100000">
                <a:srgbClr val="6F6F10"/>
              </a:gs>
            </a:gsLst>
            <a:path path="shape">
              <a:fillToRect l="50000" t="50000" r="50000" b="50000"/>
            </a:path>
          </a:gradFill>
          <a:ln w="0">
            <a:solidFill>
              <a:srgbClr val="FFFF25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pic>
        <p:nvPicPr>
          <p:cNvPr id="18" name="Picture 13" descr="берег"/>
          <p:cNvPicPr>
            <a:picLocks noChangeAspect="1" noChangeArrowheads="1"/>
          </p:cNvPicPr>
          <p:nvPr/>
        </p:nvPicPr>
        <p:blipFill>
          <a:blip r:embed="rId3"/>
          <a:srcRect r="8252" b="29216"/>
          <a:stretch>
            <a:fillRect/>
          </a:stretch>
        </p:blipFill>
        <p:spPr bwMode="auto">
          <a:xfrm>
            <a:off x="0" y="1390650"/>
            <a:ext cx="9144000" cy="546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2" presetClass="path" presetSubtype="0" accel="50000" decel="5000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3.61111E-6 1.56069E-6 L 3.61111E-6 0.42474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10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20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74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394 C 0.02813 0.08842 -0.12864 0.26366 -0.34479 0.38356 C -0.56267 0.50717 -0.75833 0.52569 -0.78732 0.4331 C -0.81649 0.33981 -0.66736 0.17245 -0.44878 0.05139 C -0.23229 -0.06898 -0.0335 -0.09398 -0.00156 -0.00394 Z " pathEditMode="relative" rAng="4044764" ptsTypes="fffff">
                                      <p:cBhvr>
                                        <p:cTn id="78" dur="50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2" y="2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10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1000"/>
                                        <p:tgtEl>
                                          <p:spTgt spid="17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1000"/>
                                        <p:tgtEl>
                                          <p:spTgt spid="174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74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7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7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74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30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30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30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4000"/>
                            </p:stCondLst>
                            <p:childTnLst>
                              <p:par>
                                <p:cTn id="120" presetID="55" presetClass="exit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1" dur="3000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3000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3" dur="30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20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6" grpId="0" animBg="1"/>
      <p:bldP spid="17426" grpId="1" animBg="1"/>
      <p:bldP spid="17427" grpId="0" animBg="1"/>
      <p:bldP spid="17427" grpId="1" animBg="1"/>
      <p:bldP spid="17410" grpId="0" animBg="1"/>
      <p:bldP spid="17410" grpId="1" animBg="1"/>
      <p:bldP spid="17412" grpId="0"/>
      <p:bldP spid="17414" grpId="0" build="allAtOnce"/>
      <p:bldP spid="17415" grpId="0" build="allAtOnce"/>
      <p:bldP spid="17413" grpId="0" build="allAtOnce"/>
      <p:bldP spid="17420" grpId="0" animBg="1"/>
      <p:bldP spid="17420" grpId="1" animBg="1"/>
      <p:bldP spid="17419" grpId="0" animBg="1"/>
      <p:bldP spid="17419" grpId="1" animBg="1"/>
      <p:bldP spid="17419" grpId="2" animBg="1"/>
      <p:bldP spid="17428" grpId="0" animBg="1"/>
      <p:bldP spid="17428" grpId="1" animBg="1"/>
      <p:bldP spid="17428" grpId="2" animBg="1"/>
      <p:bldP spid="17430" grpId="0" animBg="1"/>
      <p:bldP spid="17430" grpId="1" animBg="1"/>
      <p:bldP spid="17418" grpId="0" animBg="1"/>
      <p:bldP spid="17418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17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81915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784" name="Rectangle 8"/>
          <p:cNvSpPr>
            <a:spLocks noChangeArrowheads="1"/>
          </p:cNvSpPr>
          <p:nvPr/>
        </p:nvSpPr>
        <p:spPr bwMode="auto">
          <a:xfrm>
            <a:off x="0" y="549275"/>
            <a:ext cx="6011863" cy="593407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ru-RU" b="1">
                <a:latin typeface="Comic Sans MS" pitchFamily="66" charset="0"/>
              </a:rPr>
              <a:t>Был летний день. Исаак Ньютон любил размышлять, сидя в саду. Предание сообщает, что размышления Ньютона были прерваны падением налившегося яблока. Без обдумывания, без предварительных логических рассуждений в мозгу его блеснула мысль, что падение яблока и движение планет по своим орбитам, движение Луны вокруг Земли, приливы и отливы должны подчиняться одному и тому же универсальному закону. Он тут же сформулировал гипотезу о законе всемирного тяготения. </a:t>
            </a:r>
          </a:p>
        </p:txBody>
      </p:sp>
      <p:sp>
        <p:nvSpPr>
          <p:cNvPr id="162819" name="Прямоугольник 9"/>
          <p:cNvSpPr>
            <a:spLocks noChangeArrowheads="1"/>
          </p:cNvSpPr>
          <p:nvPr/>
        </p:nvSpPr>
        <p:spPr bwMode="auto">
          <a:xfrm>
            <a:off x="1042988" y="-242888"/>
            <a:ext cx="6624637" cy="914401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5400" b="1" i="1">
                <a:solidFill>
                  <a:srgbClr val="FF0000"/>
                </a:solidFill>
                <a:cs typeface="Times New Roman" pitchFamily="18" charset="0"/>
              </a:rPr>
              <a:t>Как всё произошло?</a:t>
            </a:r>
            <a:endParaRPr lang="ru-RU" sz="5400"/>
          </a:p>
        </p:txBody>
      </p:sp>
      <p:pic>
        <p:nvPicPr>
          <p:cNvPr id="12" name="i-main-pic" descr="Картинка 13 из 441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7400" y="2538413"/>
            <a:ext cx="349250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70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52400"/>
            <a:ext cx="9144000" cy="914400"/>
          </a:xfrm>
          <a:noFill/>
        </p:spPr>
        <p:txBody>
          <a:bodyPr/>
          <a:lstStyle/>
          <a:p>
            <a:r>
              <a:rPr lang="ru-RU" sz="4800" b="1" smtClean="0">
                <a:effectLst/>
              </a:rPr>
              <a:t>Рассуждения Ньютона</a:t>
            </a:r>
          </a:p>
        </p:txBody>
      </p:sp>
      <p:sp>
        <p:nvSpPr>
          <p:cNvPr id="15567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323850" y="1557338"/>
            <a:ext cx="8820150" cy="4038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ru-RU" sz="2400" b="1" smtClean="0">
                <a:latin typeface="Arial" charset="0"/>
              </a:rPr>
              <a:t>По 2 закону Ньютона </a:t>
            </a:r>
            <a:r>
              <a:rPr lang="en-US" sz="2400" b="1" smtClean="0">
                <a:latin typeface="Arial" charset="0"/>
              </a:rPr>
              <a:t>F=ma,    F  </a:t>
            </a:r>
            <a:r>
              <a:rPr lang="ru-RU" sz="2400" b="1" smtClean="0">
                <a:latin typeface="Arial" charset="0"/>
              </a:rPr>
              <a:t> </a:t>
            </a:r>
            <a:r>
              <a:rPr lang="en-US" sz="2400" b="1" smtClean="0">
                <a:latin typeface="Arial" charset="0"/>
              </a:rPr>
              <a:t>~</a:t>
            </a:r>
            <a:r>
              <a:rPr lang="ru-RU" sz="2400" b="1" smtClean="0">
                <a:latin typeface="Arial" charset="0"/>
              </a:rPr>
              <a:t>  </a:t>
            </a:r>
            <a:r>
              <a:rPr lang="en-US" sz="2400" b="1" smtClean="0">
                <a:latin typeface="Arial" charset="0"/>
              </a:rPr>
              <a:t>m</a:t>
            </a:r>
          </a:p>
          <a:p>
            <a:pPr>
              <a:lnSpc>
                <a:spcPct val="90000"/>
              </a:lnSpc>
            </a:pPr>
            <a:r>
              <a:rPr lang="ru-RU" sz="2400" b="1" smtClean="0">
                <a:latin typeface="Arial" charset="0"/>
              </a:rPr>
              <a:t>По </a:t>
            </a:r>
            <a:r>
              <a:rPr lang="en-US" sz="2400" b="1" smtClean="0">
                <a:latin typeface="Arial" charset="0"/>
              </a:rPr>
              <a:t>3</a:t>
            </a:r>
            <a:r>
              <a:rPr lang="ru-RU" sz="2400" b="1" smtClean="0">
                <a:latin typeface="Arial" charset="0"/>
              </a:rPr>
              <a:t> закону Ньютона</a:t>
            </a:r>
            <a:r>
              <a:rPr lang="en-US" sz="2400" b="1" smtClean="0">
                <a:latin typeface="Arial" charset="0"/>
              </a:rPr>
              <a:t> F</a:t>
            </a:r>
            <a:r>
              <a:rPr lang="en-US" sz="2400" b="1" baseline="-25000" smtClean="0">
                <a:latin typeface="Arial" charset="0"/>
              </a:rPr>
              <a:t>1</a:t>
            </a:r>
            <a:r>
              <a:rPr lang="ru-RU" sz="2400" b="1" baseline="-25000" smtClean="0">
                <a:latin typeface="Arial" charset="0"/>
              </a:rPr>
              <a:t> </a:t>
            </a:r>
            <a:r>
              <a:rPr lang="en-US" sz="2400" b="1" smtClean="0">
                <a:latin typeface="Arial" charset="0"/>
              </a:rPr>
              <a:t>= </a:t>
            </a:r>
            <a:r>
              <a:rPr lang="ru-RU" sz="2400" b="1" smtClean="0">
                <a:latin typeface="Arial" charset="0"/>
              </a:rPr>
              <a:t> </a:t>
            </a:r>
            <a:r>
              <a:rPr lang="en-US" sz="2400" b="1" smtClean="0">
                <a:latin typeface="Arial" charset="0"/>
              </a:rPr>
              <a:t>F</a:t>
            </a:r>
            <a:r>
              <a:rPr lang="en-US" sz="2400" b="1" baseline="-25000" smtClean="0">
                <a:latin typeface="Arial" charset="0"/>
              </a:rPr>
              <a:t>2</a:t>
            </a:r>
          </a:p>
          <a:p>
            <a:pPr>
              <a:lnSpc>
                <a:spcPct val="90000"/>
              </a:lnSpc>
            </a:pPr>
            <a:r>
              <a:rPr lang="ru-RU" sz="2400" b="1" smtClean="0">
                <a:latin typeface="Arial" charset="0"/>
              </a:rPr>
              <a:t>Следовательно  </a:t>
            </a:r>
          </a:p>
          <a:p>
            <a:pPr>
              <a:lnSpc>
                <a:spcPct val="90000"/>
              </a:lnSpc>
            </a:pPr>
            <a:endParaRPr lang="ru-RU" sz="2400" b="1" baseline="-25000" smtClean="0">
              <a:latin typeface="Arial" charset="0"/>
            </a:endParaRPr>
          </a:p>
          <a:p>
            <a:pPr>
              <a:lnSpc>
                <a:spcPct val="90000"/>
              </a:lnSpc>
            </a:pPr>
            <a:r>
              <a:rPr lang="ru-RU" sz="2400" b="1" smtClean="0">
                <a:latin typeface="Arial" charset="0"/>
              </a:rPr>
              <a:t>Сравнил расстояние от Земли до</a:t>
            </a:r>
          </a:p>
          <a:p>
            <a:pPr>
              <a:lnSpc>
                <a:spcPct val="90000"/>
              </a:lnSpc>
            </a:pPr>
            <a:r>
              <a:rPr lang="ru-RU" sz="2400" b="1" smtClean="0">
                <a:latin typeface="Arial" charset="0"/>
              </a:rPr>
              <a:t> Луны</a:t>
            </a:r>
          </a:p>
          <a:p>
            <a:pPr>
              <a:lnSpc>
                <a:spcPct val="90000"/>
              </a:lnSpc>
            </a:pPr>
            <a:endParaRPr lang="ru-RU" sz="2400" b="1" smtClean="0">
              <a:latin typeface="Arial" charset="0"/>
            </a:endParaRPr>
          </a:p>
          <a:p>
            <a:pPr>
              <a:lnSpc>
                <a:spcPct val="90000"/>
              </a:lnSpc>
            </a:pPr>
            <a:endParaRPr lang="ru-RU" sz="2400" b="1" smtClean="0">
              <a:latin typeface="Arial" charset="0"/>
            </a:endParaRPr>
          </a:p>
          <a:p>
            <a:pPr>
              <a:lnSpc>
                <a:spcPct val="90000"/>
              </a:lnSpc>
            </a:pPr>
            <a:r>
              <a:rPr lang="ru-RU" sz="2400" b="1" smtClean="0">
                <a:latin typeface="Arial" charset="0"/>
              </a:rPr>
              <a:t>Сравнил ускорение свободного падения на Земле с центростремительным ускорением Луны</a:t>
            </a:r>
          </a:p>
        </p:txBody>
      </p:sp>
      <p:graphicFrame>
        <p:nvGraphicFramePr>
          <p:cNvPr id="155653" name="Object 5"/>
          <p:cNvGraphicFramePr>
            <a:graphicFrameLocks noChangeAspect="1"/>
          </p:cNvGraphicFramePr>
          <p:nvPr>
            <p:ph sz="quarter" idx="4294967295"/>
          </p:nvPr>
        </p:nvGraphicFramePr>
        <p:xfrm>
          <a:off x="2339975" y="3284538"/>
          <a:ext cx="3816350" cy="1150937"/>
        </p:xfrm>
        <a:graphic>
          <a:graphicData uri="http://schemas.openxmlformats.org/presentationml/2006/ole">
            <p:oleObj spid="_x0000_s155653" name="Equation" r:id="rId4" imgW="1612800" imgH="457200" progId="Equation.DSMT4">
              <p:embed/>
            </p:oleObj>
          </a:graphicData>
        </a:graphic>
      </p:graphicFrame>
      <p:pic>
        <p:nvPicPr>
          <p:cNvPr id="8" name="Picture 25" descr="Гравитационные силы притяжения 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00788" y="2170113"/>
            <a:ext cx="2843212" cy="140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5656" name="Object 8"/>
          <p:cNvGraphicFramePr>
            <a:graphicFrameLocks noChangeAspect="1"/>
          </p:cNvGraphicFramePr>
          <p:nvPr>
            <p:ph sz="quarter" idx="4294967295"/>
          </p:nvPr>
        </p:nvGraphicFramePr>
        <p:xfrm>
          <a:off x="1763713" y="5129213"/>
          <a:ext cx="3671887" cy="1728787"/>
        </p:xfrm>
        <a:graphic>
          <a:graphicData uri="http://schemas.openxmlformats.org/presentationml/2006/ole">
            <p:oleObj spid="_x0000_s155656" name="Equation" r:id="rId6" imgW="1676160" imgH="761760" progId="Equation.DSMT4">
              <p:embed/>
            </p:oleObj>
          </a:graphicData>
        </a:graphic>
      </p:graphicFrame>
      <p:graphicFrame>
        <p:nvGraphicFramePr>
          <p:cNvPr id="155668" name="Object 20"/>
          <p:cNvGraphicFramePr>
            <a:graphicFrameLocks noChangeAspect="1"/>
          </p:cNvGraphicFramePr>
          <p:nvPr/>
        </p:nvGraphicFramePr>
        <p:xfrm>
          <a:off x="3995738" y="2349500"/>
          <a:ext cx="1944687" cy="647700"/>
        </p:xfrm>
        <a:graphic>
          <a:graphicData uri="http://schemas.openxmlformats.org/presentationml/2006/ole">
            <p:oleObj spid="_x0000_s155668" name="Equation" r:id="rId7" imgW="609480" imgH="228600" progId="Equation.DSMT4">
              <p:embed/>
            </p:oleObj>
          </a:graphicData>
        </a:graphic>
      </p:graphicFrame>
      <p:graphicFrame>
        <p:nvGraphicFramePr>
          <p:cNvPr id="155669" name="Object 21"/>
          <p:cNvGraphicFramePr>
            <a:graphicFrameLocks noChangeAspect="1"/>
          </p:cNvGraphicFramePr>
          <p:nvPr/>
        </p:nvGraphicFramePr>
        <p:xfrm>
          <a:off x="6659563" y="5445125"/>
          <a:ext cx="2089150" cy="1254125"/>
        </p:xfrm>
        <a:graphic>
          <a:graphicData uri="http://schemas.openxmlformats.org/presentationml/2006/ole">
            <p:oleObj spid="_x0000_s155669" name="Equation" r:id="rId8" imgW="469800" imgH="393480" progId="Equation.DSMT4">
              <p:embed/>
            </p:oleObj>
          </a:graphicData>
        </a:graphic>
      </p:graphicFrame>
    </p:spTree>
  </p:cSld>
  <p:clrMapOvr>
    <a:masterClrMapping/>
  </p:clrMapOvr>
  <p:transition spd="slow">
    <p:wedge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/>
          </p:cNvSpPr>
          <p:nvPr>
            <p:ph type="title" idx="4294967295"/>
          </p:nvPr>
        </p:nvSpPr>
        <p:spPr>
          <a:xfrm>
            <a:off x="395288" y="188913"/>
            <a:ext cx="8382000" cy="914400"/>
          </a:xfrm>
          <a:noFill/>
        </p:spPr>
        <p:txBody>
          <a:bodyPr/>
          <a:lstStyle/>
          <a:p>
            <a:pPr eaLnBrk="1" hangingPunct="1"/>
            <a:r>
              <a:rPr lang="ru-RU" sz="5400" b="1" smtClean="0">
                <a:effectLst/>
              </a:rPr>
              <a:t>Закон всемирного тяготения</a:t>
            </a:r>
          </a:p>
        </p:txBody>
      </p:sp>
      <p:sp>
        <p:nvSpPr>
          <p:cNvPr id="76803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buFont typeface="Wingdings 2" pitchFamily="18" charset="2"/>
              <a:buNone/>
              <a:defRPr/>
            </a:pPr>
            <a:r>
              <a:rPr lang="ru-RU" sz="2800" smtClean="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     </a:t>
            </a:r>
            <a:r>
              <a:rPr lang="ru-RU" sz="2800" b="1" smtClean="0">
                <a:solidFill>
                  <a:srgbClr val="A40C2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Сила взаимного притяжения двух тел прямо пропорциональна произведению масс этих тел и обратно пропорциональна квадрату расстояния между ними.</a:t>
            </a:r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en-US" sz="2000" b="1" i="1" smtClean="0">
                <a:solidFill>
                  <a:srgbClr val="0000DA"/>
                </a:solidFill>
              </a:rPr>
              <a:t>G </a:t>
            </a:r>
            <a:r>
              <a:rPr lang="ru-RU" sz="2000" b="1" i="1" smtClean="0">
                <a:solidFill>
                  <a:srgbClr val="0000DA"/>
                </a:solidFill>
              </a:rPr>
              <a:t>– гравитационная постоянная</a:t>
            </a:r>
            <a:endParaRPr lang="en-US" sz="2000" b="1" i="1" smtClean="0">
              <a:solidFill>
                <a:srgbClr val="0000DA"/>
              </a:solidFill>
            </a:endParaRPr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en-US" sz="2000" b="1" i="1" smtClean="0">
                <a:solidFill>
                  <a:srgbClr val="0000DA"/>
                </a:solidFill>
              </a:rPr>
              <a:t>m</a:t>
            </a:r>
            <a:r>
              <a:rPr lang="en-US" sz="1200" b="1" i="1" smtClean="0">
                <a:solidFill>
                  <a:srgbClr val="0000DA"/>
                </a:solidFill>
              </a:rPr>
              <a:t>1</a:t>
            </a:r>
            <a:r>
              <a:rPr lang="en-US" sz="2000" b="1" i="1" smtClean="0">
                <a:solidFill>
                  <a:srgbClr val="0000DA"/>
                </a:solidFill>
              </a:rPr>
              <a:t> </a:t>
            </a:r>
            <a:r>
              <a:rPr lang="ru-RU" sz="2000" b="1" i="1" smtClean="0">
                <a:solidFill>
                  <a:srgbClr val="0000DA"/>
                </a:solidFill>
              </a:rPr>
              <a:t>–  масса одного тела</a:t>
            </a:r>
            <a:endParaRPr lang="en-US" sz="2000" b="1" i="1" smtClean="0">
              <a:solidFill>
                <a:srgbClr val="0000DA"/>
              </a:solidFill>
            </a:endParaRPr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en-US" sz="2000" b="1" i="1" smtClean="0">
                <a:solidFill>
                  <a:srgbClr val="0000DA"/>
                </a:solidFill>
              </a:rPr>
              <a:t>m</a:t>
            </a:r>
            <a:r>
              <a:rPr lang="en-US" sz="1200" b="1" i="1" smtClean="0">
                <a:solidFill>
                  <a:srgbClr val="0000DA"/>
                </a:solidFill>
              </a:rPr>
              <a:t>2</a:t>
            </a:r>
            <a:r>
              <a:rPr lang="en-US" sz="2000" b="1" i="1" smtClean="0">
                <a:solidFill>
                  <a:srgbClr val="0000DA"/>
                </a:solidFill>
              </a:rPr>
              <a:t> </a:t>
            </a:r>
            <a:r>
              <a:rPr lang="ru-RU" sz="2000" b="1" i="1" smtClean="0">
                <a:solidFill>
                  <a:srgbClr val="0000DA"/>
                </a:solidFill>
              </a:rPr>
              <a:t> - масса другого тела</a:t>
            </a:r>
            <a:endParaRPr lang="en-US" sz="2000" b="1" i="1" smtClean="0">
              <a:solidFill>
                <a:srgbClr val="0000DA"/>
              </a:solidFill>
            </a:endParaRPr>
          </a:p>
          <a:p>
            <a:pPr eaLnBrk="1" hangingPunct="1">
              <a:buFont typeface="Wingdings 2" pitchFamily="18" charset="2"/>
              <a:buNone/>
              <a:defRPr/>
            </a:pPr>
            <a:r>
              <a:rPr lang="en-US" sz="2000" b="1" i="1" smtClean="0">
                <a:solidFill>
                  <a:srgbClr val="0000DA"/>
                </a:solidFill>
              </a:rPr>
              <a:t>r </a:t>
            </a:r>
            <a:r>
              <a:rPr lang="ru-RU" sz="2000" b="1" i="1" smtClean="0">
                <a:solidFill>
                  <a:srgbClr val="0000DA"/>
                </a:solidFill>
              </a:rPr>
              <a:t>– расстояние между ними</a:t>
            </a:r>
          </a:p>
        </p:txBody>
      </p:sp>
      <p:sp>
        <p:nvSpPr>
          <p:cNvPr id="102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030" name="Rectangle 8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5940425" y="4292600"/>
          <a:ext cx="2808288" cy="1584325"/>
        </p:xfrm>
        <a:graphic>
          <a:graphicData uri="http://schemas.openxmlformats.org/presentationml/2006/ole">
            <p:oleObj spid="_x0000_s1026" name="Формула" r:id="rId3" imgW="876240" imgH="419040" progId="Equation.3">
              <p:embed/>
            </p:oleObj>
          </a:graphicData>
        </a:graphic>
      </p:graphicFrame>
      <p:sp>
        <p:nvSpPr>
          <p:cNvPr id="1031" name="Rectangle 9"/>
          <p:cNvSpPr>
            <a:spLocks noChangeArrowheads="1"/>
          </p:cNvSpPr>
          <p:nvPr/>
        </p:nvSpPr>
        <p:spPr bwMode="auto">
          <a:xfrm>
            <a:off x="5940425" y="4292600"/>
            <a:ext cx="2808288" cy="1584325"/>
          </a:xfrm>
          <a:prstGeom prst="rect">
            <a:avLst/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pic>
        <p:nvPicPr>
          <p:cNvPr id="8" name="Picture 25" descr="Гравитационные силы притяжения 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08175" y="4868863"/>
            <a:ext cx="3743325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sz="6600" b="1" smtClean="0"/>
              <a:t>Цели урока</a:t>
            </a:r>
            <a:endParaRPr lang="en-US" sz="6600" b="1" smtClean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ru-RU" dirty="0" smtClean="0"/>
              <a:t>   </a:t>
            </a:r>
            <a:endParaRPr lang="en-US" b="1" dirty="0">
              <a:solidFill>
                <a:schemeClr val="accent5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387" name="Прямоугольник 4"/>
          <p:cNvSpPr>
            <a:spLocks noChangeArrowheads="1"/>
          </p:cNvSpPr>
          <p:nvPr/>
        </p:nvSpPr>
        <p:spPr bwMode="auto">
          <a:xfrm>
            <a:off x="179388" y="1916113"/>
            <a:ext cx="8640762" cy="3506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>
              <a:buFont typeface="Wingdings" pitchFamily="2" charset="2"/>
              <a:buChar char="q"/>
            </a:pPr>
            <a:r>
              <a:rPr lang="ru-RU" sz="3200" b="1">
                <a:solidFill>
                  <a:srgbClr val="060258"/>
                </a:solidFill>
              </a:rPr>
              <a:t> </a:t>
            </a:r>
            <a:r>
              <a:rPr lang="ru-RU" sz="2800" b="1">
                <a:solidFill>
                  <a:srgbClr val="060258"/>
                </a:solidFill>
              </a:rPr>
              <a:t>Изучить закон всемирного тяготения;</a:t>
            </a:r>
          </a:p>
          <a:p>
            <a:pPr lvl="1">
              <a:buFont typeface="Wingdings" pitchFamily="2" charset="2"/>
              <a:buChar char="q"/>
            </a:pPr>
            <a:r>
              <a:rPr lang="ru-RU" sz="2800" b="1">
                <a:solidFill>
                  <a:srgbClr val="4E8F3E"/>
                </a:solidFill>
              </a:rPr>
              <a:t>  </a:t>
            </a:r>
            <a:r>
              <a:rPr lang="ru-RU" sz="2800" b="1">
                <a:solidFill>
                  <a:srgbClr val="060258"/>
                </a:solidFill>
              </a:rPr>
              <a:t>показать его практическую значимость;</a:t>
            </a:r>
          </a:p>
          <a:p>
            <a:pPr lvl="1">
              <a:buFont typeface="Wingdings" pitchFamily="2" charset="2"/>
              <a:buChar char="q"/>
            </a:pPr>
            <a:r>
              <a:rPr lang="ru-RU" sz="2800" b="1">
                <a:solidFill>
                  <a:srgbClr val="060258"/>
                </a:solidFill>
              </a:rPr>
              <a:t>  показать универсальный  характер</a:t>
            </a:r>
          </a:p>
          <a:p>
            <a:pPr lvl="1"/>
            <a:r>
              <a:rPr lang="ru-RU" sz="2800" b="1">
                <a:solidFill>
                  <a:srgbClr val="060258"/>
                </a:solidFill>
              </a:rPr>
              <a:t>     закона всемирного тяготения;</a:t>
            </a:r>
          </a:p>
          <a:p>
            <a:pPr lvl="1">
              <a:buFont typeface="Wingdings" pitchFamily="2" charset="2"/>
              <a:buChar char="q"/>
            </a:pPr>
            <a:r>
              <a:rPr lang="ru-RU" sz="2800" b="1">
                <a:solidFill>
                  <a:srgbClr val="060258"/>
                </a:solidFill>
              </a:rPr>
              <a:t>  шире раскрыть понятие взаимодействия тел;</a:t>
            </a:r>
          </a:p>
          <a:p>
            <a:pPr lvl="1">
              <a:buFont typeface="Wingdings" pitchFamily="2" charset="2"/>
              <a:buChar char="q"/>
            </a:pPr>
            <a:r>
              <a:rPr lang="ru-RU" sz="2800" b="1">
                <a:solidFill>
                  <a:srgbClr val="060258"/>
                </a:solidFill>
              </a:rPr>
              <a:t>  ознакомить учащихся с областью действия</a:t>
            </a:r>
          </a:p>
          <a:p>
            <a:pPr lvl="1"/>
            <a:r>
              <a:rPr lang="ru-RU" sz="2800" b="1">
                <a:solidFill>
                  <a:srgbClr val="060258"/>
                </a:solidFill>
              </a:rPr>
              <a:t>      гравитационных сил.</a:t>
            </a:r>
          </a:p>
          <a:p>
            <a:pPr lvl="1"/>
            <a:endParaRPr lang="ru-RU" b="1">
              <a:solidFill>
                <a:srgbClr val="060258"/>
              </a:solidFill>
            </a:endParaRPr>
          </a:p>
        </p:txBody>
      </p:sp>
      <p:pic>
        <p:nvPicPr>
          <p:cNvPr id="16388" name="Рисунок 5" descr="aea008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85113" y="5597525"/>
            <a:ext cx="1258887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1" name="Text Box 7"/>
          <p:cNvSpPr txBox="1">
            <a:spLocks noChangeArrowheads="1"/>
          </p:cNvSpPr>
          <p:nvPr/>
        </p:nvSpPr>
        <p:spPr bwMode="auto">
          <a:xfrm>
            <a:off x="250825" y="1557338"/>
            <a:ext cx="8893175" cy="56991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32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Каждое тело массой М создает вокруг себя поле, которое называют гравитационным. </a:t>
            </a:r>
          </a:p>
          <a:p>
            <a:pPr>
              <a:spcBef>
                <a:spcPct val="50000"/>
              </a:spcBef>
              <a:defRPr/>
            </a:pPr>
            <a:r>
              <a:rPr lang="ru-RU" sz="3200">
                <a:solidFill>
                  <a:srgbClr val="FF0000"/>
                </a:solidFill>
                <a:cs typeface="Times New Roman" pitchFamily="18" charset="0"/>
              </a:rPr>
              <a:t>   </a:t>
            </a:r>
            <a:r>
              <a:rPr lang="ru-RU" sz="3200" b="1">
                <a:solidFill>
                  <a:srgbClr val="CC0000"/>
                </a:solidFill>
                <a:cs typeface="Times New Roman" pitchFamily="18" charset="0"/>
              </a:rPr>
              <a:t>Гравитационное взаимодействие</a:t>
            </a:r>
            <a:r>
              <a:rPr lang="ru-RU" sz="320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ru-RU" sz="3200" b="1">
                <a:solidFill>
                  <a:srgbClr val="060258"/>
                </a:solidFill>
                <a:cs typeface="Times New Roman" pitchFamily="18" charset="0"/>
              </a:rPr>
              <a:t>– это взаимодействие, свойственное всем телам Вселенной и проявляющееся в их взаимном притяжении друг к другу. </a:t>
            </a:r>
          </a:p>
          <a:p>
            <a:pPr>
              <a:spcBef>
                <a:spcPct val="50000"/>
              </a:spcBef>
              <a:defRPr/>
            </a:pPr>
            <a:r>
              <a:rPr lang="ru-RU" sz="3200">
                <a:solidFill>
                  <a:srgbClr val="FF0000"/>
                </a:solidFill>
                <a:cs typeface="Times New Roman" pitchFamily="18" charset="0"/>
              </a:rPr>
              <a:t>   </a:t>
            </a:r>
            <a:r>
              <a:rPr lang="ru-RU" sz="3200" b="1">
                <a:solidFill>
                  <a:srgbClr val="CC0000"/>
                </a:solidFill>
                <a:cs typeface="Times New Roman" pitchFamily="18" charset="0"/>
              </a:rPr>
              <a:t>Гравитационное поле</a:t>
            </a:r>
            <a:r>
              <a:rPr lang="ru-RU" sz="3200">
                <a:cs typeface="Times New Roman" pitchFamily="18" charset="0"/>
              </a:rPr>
              <a:t> –  </a:t>
            </a:r>
            <a:r>
              <a:rPr lang="ru-RU" sz="3200" b="1">
                <a:solidFill>
                  <a:srgbClr val="060258"/>
                </a:solidFill>
                <a:cs typeface="Times New Roman" pitchFamily="18" charset="0"/>
              </a:rPr>
              <a:t>особый вид материи, осуществляющее гравитационное взаимодействие.</a:t>
            </a:r>
          </a:p>
          <a:p>
            <a:pPr>
              <a:spcBef>
                <a:spcPct val="50000"/>
              </a:spcBef>
              <a:defRPr/>
            </a:pPr>
            <a:endParaRPr lang="ru-RU" sz="3200" b="1">
              <a:solidFill>
                <a:srgbClr val="060258"/>
              </a:solidFill>
              <a:cs typeface="Times New Roman" pitchFamily="18" charset="0"/>
            </a:endParaRPr>
          </a:p>
        </p:txBody>
      </p:sp>
      <p:sp>
        <p:nvSpPr>
          <p:cNvPr id="3" name="TextBox 4"/>
          <p:cNvSpPr txBox="1"/>
          <p:nvPr/>
        </p:nvSpPr>
        <p:spPr>
          <a:xfrm>
            <a:off x="611188" y="188913"/>
            <a:ext cx="8353425" cy="10985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ru-RU" sz="66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Запомни, что …</a:t>
            </a:r>
          </a:p>
        </p:txBody>
      </p:sp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sz="4800" b="1" smtClean="0"/>
              <a:t>Эксперимент Кавендиш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3598863" y="1341438"/>
            <a:ext cx="5545137" cy="4425950"/>
          </a:xfrm>
        </p:spPr>
        <p:txBody>
          <a:bodyPr/>
          <a:lstStyle/>
          <a:p>
            <a:pPr eaLnBrk="1" hangingPunct="1">
              <a:spcBef>
                <a:spcPct val="0"/>
              </a:spcBef>
              <a:defRPr/>
            </a:pPr>
            <a:r>
              <a:rPr lang="ru-RU" sz="2800" b="1" smtClean="0">
                <a:solidFill>
                  <a:srgbClr val="06025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  <a:cs typeface="Times New Roman" pitchFamily="18" charset="0"/>
              </a:rPr>
              <a:t>Английский физик Генри Кавендиш определил, насколько велика сила притяжения между двумя объектами. В результате была достаточно точно определена гравитационная постоянная, что позволило Кавендишу впервые определить и массу Земли.</a:t>
            </a:r>
          </a:p>
        </p:txBody>
      </p:sp>
      <p:pic>
        <p:nvPicPr>
          <p:cNvPr id="5" name="Picture 8" descr="Movie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484313"/>
            <a:ext cx="3708400" cy="3960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6478588" y="5229225"/>
          <a:ext cx="2665412" cy="1268413"/>
        </p:xfrm>
        <a:graphic>
          <a:graphicData uri="http://schemas.openxmlformats.org/presentationml/2006/ole">
            <p:oleObj spid="_x0000_s31750" name="Equation" r:id="rId5" imgW="634680" imgH="457200" progId="Equation.DSMT4">
              <p:embed/>
            </p:oleObj>
          </a:graphicData>
        </a:graphic>
      </p:graphicFrame>
      <p:graphicFrame>
        <p:nvGraphicFramePr>
          <p:cNvPr id="1026" name="Object 7"/>
          <p:cNvGraphicFramePr>
            <a:graphicFrameLocks noChangeAspect="1"/>
          </p:cNvGraphicFramePr>
          <p:nvPr/>
        </p:nvGraphicFramePr>
        <p:xfrm>
          <a:off x="1619250" y="5589588"/>
          <a:ext cx="2305050" cy="1268412"/>
        </p:xfrm>
        <a:graphic>
          <a:graphicData uri="http://schemas.openxmlformats.org/presentationml/2006/ole">
            <p:oleObj spid="_x0000_s31756" name="Формула" r:id="rId6" imgW="876240" imgH="419040" progId="Equation.3">
              <p:embed/>
            </p:oleObj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/>
        </p:nvGraphicFramePr>
        <p:xfrm>
          <a:off x="3995738" y="6007100"/>
          <a:ext cx="936625" cy="576263"/>
        </p:xfrm>
        <a:graphic>
          <a:graphicData uri="http://schemas.openxmlformats.org/presentationml/2006/ole">
            <p:oleObj spid="_x0000_s31757" name="Equation" r:id="rId7" imgW="190440" imgH="152280" progId="Equation.DSMT4">
              <p:embed/>
            </p:oleObj>
          </a:graphicData>
        </a:graphic>
      </p:graphicFrame>
    </p:spTree>
  </p:cSld>
  <p:clrMapOvr>
    <a:masterClrMapping/>
  </p:clrMapOvr>
  <p:transition spd="slow">
    <p:wedge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sz="4800" b="1" smtClean="0">
                <a:latin typeface="Times New Roman" pitchFamily="18" charset="0"/>
                <a:cs typeface="Times New Roman" pitchFamily="18" charset="0"/>
              </a:rPr>
              <a:t>Гравитационная постоянная</a:t>
            </a:r>
          </a:p>
        </p:txBody>
      </p:sp>
      <p:sp>
        <p:nvSpPr>
          <p:cNvPr id="32776" name="Прямоугольник 5"/>
          <p:cNvSpPr>
            <a:spLocks noChangeArrowheads="1"/>
          </p:cNvSpPr>
          <p:nvPr/>
        </p:nvSpPr>
        <p:spPr bwMode="auto">
          <a:xfrm>
            <a:off x="250825" y="2492375"/>
            <a:ext cx="8605838" cy="277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ru-RU" sz="3200" b="1">
                <a:solidFill>
                  <a:srgbClr val="000066"/>
                </a:solidFill>
                <a:cs typeface="Times New Roman" pitchFamily="18" charset="0"/>
              </a:rPr>
              <a:t>Физический смысл гравитационной постоянной:</a:t>
            </a:r>
          </a:p>
          <a:p>
            <a:pPr algn="just"/>
            <a:r>
              <a:rPr lang="ru-RU" sz="2800" b="1">
                <a:solidFill>
                  <a:srgbClr val="C62302"/>
                </a:solidFill>
                <a:cs typeface="Times New Roman" pitchFamily="18" charset="0"/>
              </a:rPr>
              <a:t>Гравитационная постоянная численно равна силе, с которой притягиваются две частицы с массой по 1 килограмму каждая, находящиеся на расстоянии 1 метр друг от друга.</a:t>
            </a:r>
          </a:p>
        </p:txBody>
      </p:sp>
      <p:sp>
        <p:nvSpPr>
          <p:cNvPr id="32777" name="Прямоугольник 6"/>
          <p:cNvSpPr>
            <a:spLocks noChangeArrowheads="1"/>
          </p:cNvSpPr>
          <p:nvPr/>
        </p:nvSpPr>
        <p:spPr bwMode="auto">
          <a:xfrm>
            <a:off x="2051050" y="1628775"/>
            <a:ext cx="5294313" cy="666750"/>
          </a:xfrm>
          <a:prstGeom prst="rect">
            <a:avLst/>
          </a:prstGeom>
          <a:solidFill>
            <a:srgbClr val="FFFF99"/>
          </a:solidFill>
          <a:ln w="25400" algn="ctr">
            <a:solidFill>
              <a:schemeClr val="accent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600" b="1">
                <a:solidFill>
                  <a:srgbClr val="FF0000"/>
                </a:solidFill>
                <a:cs typeface="Times New Roman" pitchFamily="18" charset="0"/>
              </a:rPr>
              <a:t>G = 6,67 • 10</a:t>
            </a:r>
            <a:r>
              <a:rPr lang="ru-RU" sz="3600" b="1" baseline="30000">
                <a:solidFill>
                  <a:srgbClr val="FF0000"/>
                </a:solidFill>
                <a:cs typeface="Times New Roman" pitchFamily="18" charset="0"/>
              </a:rPr>
              <a:t>-11</a:t>
            </a:r>
            <a:r>
              <a:rPr lang="ru-RU" sz="3600" b="1">
                <a:solidFill>
                  <a:srgbClr val="FF0000"/>
                </a:solidFill>
                <a:cs typeface="Times New Roman" pitchFamily="18" charset="0"/>
              </a:rPr>
              <a:t> Н • м</a:t>
            </a:r>
            <a:r>
              <a:rPr lang="ru-RU" sz="3600" b="1" baseline="30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ru-RU" sz="3600" b="1">
                <a:solidFill>
                  <a:srgbClr val="FF0000"/>
                </a:solidFill>
                <a:cs typeface="Times New Roman" pitchFamily="18" charset="0"/>
              </a:rPr>
              <a:t>/кг</a:t>
            </a:r>
            <a:r>
              <a:rPr lang="ru-RU" sz="3600" b="1" baseline="3000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ru-RU" sz="3600" b="1">
                <a:solidFill>
                  <a:srgbClr val="FF0000"/>
                </a:solidFill>
                <a:cs typeface="Times New Roman" pitchFamily="18" charset="0"/>
              </a:rPr>
              <a:t> </a:t>
            </a: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4140200" y="4814888"/>
          <a:ext cx="3311525" cy="1824037"/>
        </p:xfrm>
        <a:graphic>
          <a:graphicData uri="http://schemas.openxmlformats.org/presentationml/2006/ole">
            <p:oleObj spid="_x0000_s32774" name="Equation" r:id="rId5" imgW="634680" imgH="457200" progId="Equation.DSMT4">
              <p:embed/>
            </p:oleObj>
          </a:graphicData>
        </a:graphic>
      </p:graphicFrame>
    </p:spTree>
  </p:cSld>
  <p:clrMapOvr>
    <a:masterClrMapping/>
  </p:clrMapOvr>
  <p:transition spd="slow">
    <p:wedge/>
    <p:sndAc>
      <p:stSnd>
        <p:snd r:embed="rId4" name="camera.wav"/>
      </p:stSnd>
    </p:sndAc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857250"/>
            <a:ext cx="4467225" cy="223361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ru-RU" sz="2800" smtClean="0"/>
              <a:t>	</a:t>
            </a:r>
            <a:r>
              <a:rPr lang="ru-RU" sz="3600" smtClean="0"/>
              <a:t> </a:t>
            </a:r>
          </a:p>
          <a:p>
            <a:pPr eaLnBrk="1" hangingPunct="1">
              <a:buFontTx/>
              <a:buNone/>
            </a:pPr>
            <a:r>
              <a:rPr lang="ru-RU" sz="4400" b="1" smtClean="0">
                <a:latin typeface="Times New Roman" pitchFamily="18" charset="0"/>
                <a:cs typeface="Times New Roman" pitchFamily="18" charset="0"/>
              </a:rPr>
              <a:t>Можно ли найти массу Земли?</a:t>
            </a:r>
            <a:r>
              <a:rPr lang="ru-RU" sz="360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sz="3600" smtClean="0"/>
              <a:t>	</a:t>
            </a:r>
          </a:p>
          <a:p>
            <a:pPr eaLnBrk="1" hangingPunct="1">
              <a:buFontTx/>
              <a:buNone/>
            </a:pPr>
            <a:r>
              <a:rPr lang="ru-RU" sz="3600" smtClean="0"/>
              <a:t>	</a:t>
            </a:r>
          </a:p>
        </p:txBody>
      </p:sp>
      <p:sp>
        <p:nvSpPr>
          <p:cNvPr id="21508" name="TextBox 151"/>
          <p:cNvSpPr txBox="1">
            <a:spLocks noChangeArrowheads="1"/>
          </p:cNvSpPr>
          <p:nvPr/>
        </p:nvSpPr>
        <p:spPr bwMode="auto">
          <a:xfrm>
            <a:off x="2339975" y="0"/>
            <a:ext cx="59753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ru-RU" sz="80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Проблема:</a:t>
            </a:r>
          </a:p>
        </p:txBody>
      </p:sp>
      <p:grpSp>
        <p:nvGrpSpPr>
          <p:cNvPr id="6" name="Группа 120"/>
          <p:cNvGrpSpPr>
            <a:grpSpLocks/>
          </p:cNvGrpSpPr>
          <p:nvPr/>
        </p:nvGrpSpPr>
        <p:grpSpPr bwMode="auto">
          <a:xfrm>
            <a:off x="468313" y="3284538"/>
            <a:ext cx="4391025" cy="2690812"/>
            <a:chOff x="428625" y="3364537"/>
            <a:chExt cx="4273966" cy="2421917"/>
          </a:xfrm>
        </p:grpSpPr>
        <p:pic>
          <p:nvPicPr>
            <p:cNvPr id="164980" name="Picture 16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28625" y="3364537"/>
              <a:ext cx="1500198" cy="7418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4981" name="Picture 18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805086" y="3507331"/>
              <a:ext cx="950685" cy="599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8" name="Picture 9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duotone>
                <a:prstClr val="black"/>
                <a:srgbClr val="FF3300">
                  <a:tint val="45000"/>
                  <a:satMod val="400000"/>
                </a:srgbClr>
              </a:duotone>
              <a:lum contrast="30000"/>
            </a:blip>
            <a:srcRect/>
            <a:stretch>
              <a:fillRect/>
            </a:stretch>
          </p:blipFill>
          <p:spPr bwMode="auto">
            <a:xfrm>
              <a:off x="2254666" y="4986354"/>
              <a:ext cx="2447925" cy="80010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</p:pic>
        <p:sp>
          <p:nvSpPr>
            <p:cNvPr id="119" name="Стрелка вправо 118"/>
            <p:cNvSpPr/>
            <p:nvPr/>
          </p:nvSpPr>
          <p:spPr>
            <a:xfrm>
              <a:off x="2009343" y="3660311"/>
              <a:ext cx="633524" cy="232905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  <p:sp>
          <p:nvSpPr>
            <p:cNvPr id="120" name="Стрелка вниз 119"/>
            <p:cNvSpPr/>
            <p:nvPr/>
          </p:nvSpPr>
          <p:spPr>
            <a:xfrm>
              <a:off x="3141960" y="4106115"/>
              <a:ext cx="358482" cy="558685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ru-RU"/>
            </a:p>
          </p:txBody>
        </p:sp>
      </p:grpSp>
      <p:grpSp>
        <p:nvGrpSpPr>
          <p:cNvPr id="164868" name="Группа 116"/>
          <p:cNvGrpSpPr>
            <a:grpSpLocks/>
          </p:cNvGrpSpPr>
          <p:nvPr/>
        </p:nvGrpSpPr>
        <p:grpSpPr bwMode="auto">
          <a:xfrm>
            <a:off x="4183063" y="1557338"/>
            <a:ext cx="4960937" cy="4019550"/>
            <a:chOff x="3571875" y="1785938"/>
            <a:chExt cx="4429125" cy="3505200"/>
          </a:xfrm>
        </p:grpSpPr>
        <p:pic>
          <p:nvPicPr>
            <p:cNvPr id="164869" name="Picture 0" descr="11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7286625" y="2857500"/>
              <a:ext cx="588963" cy="785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64870" name="Группа 115"/>
            <p:cNvGrpSpPr>
              <a:grpSpLocks/>
            </p:cNvGrpSpPr>
            <p:nvPr/>
          </p:nvGrpSpPr>
          <p:grpSpPr bwMode="auto">
            <a:xfrm>
              <a:off x="3571875" y="1785938"/>
              <a:ext cx="4429125" cy="3505200"/>
              <a:chOff x="3571875" y="1785938"/>
              <a:chExt cx="4429125" cy="3505200"/>
            </a:xfrm>
          </p:grpSpPr>
          <p:grpSp>
            <p:nvGrpSpPr>
              <p:cNvPr id="164871" name="Group 11"/>
              <p:cNvGrpSpPr>
                <a:grpSpLocks noChangeAspect="1"/>
              </p:cNvGrpSpPr>
              <p:nvPr/>
            </p:nvGrpSpPr>
            <p:grpSpPr bwMode="auto">
              <a:xfrm>
                <a:off x="3571875" y="1785938"/>
                <a:ext cx="4429125" cy="3505200"/>
                <a:chOff x="180" y="1440"/>
                <a:chExt cx="2790" cy="2208"/>
              </a:xfrm>
            </p:grpSpPr>
            <p:sp>
              <p:nvSpPr>
                <p:cNvPr id="164873" name="AutoShape 10"/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180" y="1845"/>
                  <a:ext cx="2145" cy="180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164874" name="Group 212"/>
                <p:cNvGrpSpPr>
                  <a:grpSpLocks/>
                </p:cNvGrpSpPr>
                <p:nvPr/>
              </p:nvGrpSpPr>
              <p:grpSpPr bwMode="auto">
                <a:xfrm>
                  <a:off x="810" y="1440"/>
                  <a:ext cx="2160" cy="1803"/>
                  <a:chOff x="810" y="1440"/>
                  <a:chExt cx="2160" cy="1803"/>
                </a:xfrm>
              </p:grpSpPr>
              <p:sp>
                <p:nvSpPr>
                  <p:cNvPr id="164880" name="Freeform 21"/>
                  <p:cNvSpPr>
                    <a:spLocks/>
                  </p:cNvSpPr>
                  <p:nvPr/>
                </p:nvSpPr>
                <p:spPr bwMode="auto">
                  <a:xfrm>
                    <a:off x="2463" y="2531"/>
                    <a:ext cx="7" cy="17"/>
                  </a:xfrm>
                  <a:custGeom>
                    <a:avLst/>
                    <a:gdLst>
                      <a:gd name="T0" fmla="*/ 1 w 7"/>
                      <a:gd name="T1" fmla="*/ 2 h 17"/>
                      <a:gd name="T2" fmla="*/ 0 w 7"/>
                      <a:gd name="T3" fmla="*/ 4 h 17"/>
                      <a:gd name="T4" fmla="*/ 0 w 7"/>
                      <a:gd name="T5" fmla="*/ 7 h 17"/>
                      <a:gd name="T6" fmla="*/ 0 w 7"/>
                      <a:gd name="T7" fmla="*/ 9 h 17"/>
                      <a:gd name="T8" fmla="*/ 0 w 7"/>
                      <a:gd name="T9" fmla="*/ 11 h 17"/>
                      <a:gd name="T10" fmla="*/ 1 w 7"/>
                      <a:gd name="T11" fmla="*/ 13 h 17"/>
                      <a:gd name="T12" fmla="*/ 2 w 7"/>
                      <a:gd name="T13" fmla="*/ 15 h 17"/>
                      <a:gd name="T14" fmla="*/ 3 w 7"/>
                      <a:gd name="T15" fmla="*/ 16 h 17"/>
                      <a:gd name="T16" fmla="*/ 4 w 7"/>
                      <a:gd name="T17" fmla="*/ 17 h 17"/>
                      <a:gd name="T18" fmla="*/ 5 w 7"/>
                      <a:gd name="T19" fmla="*/ 17 h 17"/>
                      <a:gd name="T20" fmla="*/ 6 w 7"/>
                      <a:gd name="T21" fmla="*/ 17 h 17"/>
                      <a:gd name="T22" fmla="*/ 6 w 7"/>
                      <a:gd name="T23" fmla="*/ 17 h 17"/>
                      <a:gd name="T24" fmla="*/ 7 w 7"/>
                      <a:gd name="T25" fmla="*/ 17 h 17"/>
                      <a:gd name="T26" fmla="*/ 3 w 7"/>
                      <a:gd name="T27" fmla="*/ 0 h 17"/>
                      <a:gd name="T28" fmla="*/ 2 w 7"/>
                      <a:gd name="T29" fmla="*/ 1 h 17"/>
                      <a:gd name="T30" fmla="*/ 2 w 7"/>
                      <a:gd name="T31" fmla="*/ 1 h 17"/>
                      <a:gd name="T32" fmla="*/ 1 w 7"/>
                      <a:gd name="T33" fmla="*/ 2 h 17"/>
                      <a:gd name="T34" fmla="*/ 1 w 7"/>
                      <a:gd name="T35" fmla="*/ 2 h 17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7"/>
                      <a:gd name="T55" fmla="*/ 0 h 17"/>
                      <a:gd name="T56" fmla="*/ 7 w 7"/>
                      <a:gd name="T57" fmla="*/ 17 h 17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7" h="17">
                        <a:moveTo>
                          <a:pt x="1" y="2"/>
                        </a:moveTo>
                        <a:lnTo>
                          <a:pt x="0" y="4"/>
                        </a:lnTo>
                        <a:lnTo>
                          <a:pt x="0" y="7"/>
                        </a:lnTo>
                        <a:lnTo>
                          <a:pt x="0" y="9"/>
                        </a:lnTo>
                        <a:lnTo>
                          <a:pt x="0" y="11"/>
                        </a:lnTo>
                        <a:lnTo>
                          <a:pt x="1" y="13"/>
                        </a:lnTo>
                        <a:lnTo>
                          <a:pt x="2" y="15"/>
                        </a:lnTo>
                        <a:lnTo>
                          <a:pt x="3" y="16"/>
                        </a:lnTo>
                        <a:lnTo>
                          <a:pt x="4" y="17"/>
                        </a:lnTo>
                        <a:lnTo>
                          <a:pt x="5" y="17"/>
                        </a:lnTo>
                        <a:lnTo>
                          <a:pt x="6" y="17"/>
                        </a:lnTo>
                        <a:lnTo>
                          <a:pt x="7" y="17"/>
                        </a:lnTo>
                        <a:lnTo>
                          <a:pt x="3" y="0"/>
                        </a:lnTo>
                        <a:lnTo>
                          <a:pt x="2" y="1"/>
                        </a:lnTo>
                        <a:lnTo>
                          <a:pt x="1" y="2"/>
                        </a:lnTo>
                        <a:close/>
                      </a:path>
                    </a:pathLst>
                  </a:custGeom>
                  <a:solidFill>
                    <a:srgbClr val="7FBF7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881" name="Freeform 25"/>
                  <p:cNvSpPr>
                    <a:spLocks/>
                  </p:cNvSpPr>
                  <p:nvPr/>
                </p:nvSpPr>
                <p:spPr bwMode="auto">
                  <a:xfrm>
                    <a:off x="2740" y="2451"/>
                    <a:ext cx="7" cy="17"/>
                  </a:xfrm>
                  <a:custGeom>
                    <a:avLst/>
                    <a:gdLst>
                      <a:gd name="T0" fmla="*/ 1 w 7"/>
                      <a:gd name="T1" fmla="*/ 3 h 17"/>
                      <a:gd name="T2" fmla="*/ 0 w 7"/>
                      <a:gd name="T3" fmla="*/ 5 h 17"/>
                      <a:gd name="T4" fmla="*/ 0 w 7"/>
                      <a:gd name="T5" fmla="*/ 6 h 17"/>
                      <a:gd name="T6" fmla="*/ 0 w 7"/>
                      <a:gd name="T7" fmla="*/ 8 h 17"/>
                      <a:gd name="T8" fmla="*/ 0 w 7"/>
                      <a:gd name="T9" fmla="*/ 10 h 17"/>
                      <a:gd name="T10" fmla="*/ 1 w 7"/>
                      <a:gd name="T11" fmla="*/ 12 h 17"/>
                      <a:gd name="T12" fmla="*/ 3 w 7"/>
                      <a:gd name="T13" fmla="*/ 14 h 17"/>
                      <a:gd name="T14" fmla="*/ 4 w 7"/>
                      <a:gd name="T15" fmla="*/ 15 h 17"/>
                      <a:gd name="T16" fmla="*/ 5 w 7"/>
                      <a:gd name="T17" fmla="*/ 15 h 17"/>
                      <a:gd name="T18" fmla="*/ 5 w 7"/>
                      <a:gd name="T19" fmla="*/ 17 h 17"/>
                      <a:gd name="T20" fmla="*/ 6 w 7"/>
                      <a:gd name="T21" fmla="*/ 17 h 17"/>
                      <a:gd name="T22" fmla="*/ 6 w 7"/>
                      <a:gd name="T23" fmla="*/ 17 h 17"/>
                      <a:gd name="T24" fmla="*/ 7 w 7"/>
                      <a:gd name="T25" fmla="*/ 17 h 17"/>
                      <a:gd name="T26" fmla="*/ 3 w 7"/>
                      <a:gd name="T27" fmla="*/ 0 h 17"/>
                      <a:gd name="T28" fmla="*/ 2 w 7"/>
                      <a:gd name="T29" fmla="*/ 1 h 17"/>
                      <a:gd name="T30" fmla="*/ 2 w 7"/>
                      <a:gd name="T31" fmla="*/ 1 h 17"/>
                      <a:gd name="T32" fmla="*/ 1 w 7"/>
                      <a:gd name="T33" fmla="*/ 1 h 17"/>
                      <a:gd name="T34" fmla="*/ 1 w 7"/>
                      <a:gd name="T35" fmla="*/ 3 h 17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7"/>
                      <a:gd name="T55" fmla="*/ 0 h 17"/>
                      <a:gd name="T56" fmla="*/ 7 w 7"/>
                      <a:gd name="T57" fmla="*/ 17 h 17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7" h="17">
                        <a:moveTo>
                          <a:pt x="1" y="3"/>
                        </a:moveTo>
                        <a:lnTo>
                          <a:pt x="0" y="5"/>
                        </a:lnTo>
                        <a:lnTo>
                          <a:pt x="0" y="6"/>
                        </a:lnTo>
                        <a:lnTo>
                          <a:pt x="0" y="8"/>
                        </a:lnTo>
                        <a:lnTo>
                          <a:pt x="0" y="10"/>
                        </a:lnTo>
                        <a:lnTo>
                          <a:pt x="1" y="12"/>
                        </a:lnTo>
                        <a:lnTo>
                          <a:pt x="3" y="14"/>
                        </a:lnTo>
                        <a:lnTo>
                          <a:pt x="4" y="15"/>
                        </a:lnTo>
                        <a:lnTo>
                          <a:pt x="5" y="15"/>
                        </a:lnTo>
                        <a:lnTo>
                          <a:pt x="5" y="17"/>
                        </a:lnTo>
                        <a:lnTo>
                          <a:pt x="6" y="17"/>
                        </a:lnTo>
                        <a:lnTo>
                          <a:pt x="7" y="17"/>
                        </a:lnTo>
                        <a:lnTo>
                          <a:pt x="3" y="0"/>
                        </a:lnTo>
                        <a:lnTo>
                          <a:pt x="2" y="1"/>
                        </a:lnTo>
                        <a:lnTo>
                          <a:pt x="1" y="1"/>
                        </a:lnTo>
                        <a:lnTo>
                          <a:pt x="1" y="3"/>
                        </a:lnTo>
                        <a:close/>
                      </a:path>
                    </a:pathLst>
                  </a:custGeom>
                  <a:solidFill>
                    <a:srgbClr val="7FBF7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882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2824" y="2446"/>
                    <a:ext cx="7" cy="17"/>
                  </a:xfrm>
                  <a:prstGeom prst="rect">
                    <a:avLst/>
                  </a:prstGeom>
                  <a:solidFill>
                    <a:srgbClr val="FF9E3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883" name="Freeform 35"/>
                  <p:cNvSpPr>
                    <a:spLocks/>
                  </p:cNvSpPr>
                  <p:nvPr/>
                </p:nvSpPr>
                <p:spPr bwMode="auto">
                  <a:xfrm>
                    <a:off x="2841" y="2455"/>
                    <a:ext cx="17" cy="20"/>
                  </a:xfrm>
                  <a:custGeom>
                    <a:avLst/>
                    <a:gdLst>
                      <a:gd name="T0" fmla="*/ 6 w 17"/>
                      <a:gd name="T1" fmla="*/ 20 h 20"/>
                      <a:gd name="T2" fmla="*/ 17 w 17"/>
                      <a:gd name="T3" fmla="*/ 4 h 20"/>
                      <a:gd name="T4" fmla="*/ 9 w 17"/>
                      <a:gd name="T5" fmla="*/ 0 h 20"/>
                      <a:gd name="T6" fmla="*/ 0 w 17"/>
                      <a:gd name="T7" fmla="*/ 16 h 20"/>
                      <a:gd name="T8" fmla="*/ 6 w 17"/>
                      <a:gd name="T9" fmla="*/ 20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7"/>
                      <a:gd name="T16" fmla="*/ 0 h 20"/>
                      <a:gd name="T17" fmla="*/ 17 w 17"/>
                      <a:gd name="T18" fmla="*/ 20 h 2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7" h="20">
                        <a:moveTo>
                          <a:pt x="6" y="20"/>
                        </a:moveTo>
                        <a:lnTo>
                          <a:pt x="17" y="4"/>
                        </a:lnTo>
                        <a:lnTo>
                          <a:pt x="9" y="0"/>
                        </a:lnTo>
                        <a:lnTo>
                          <a:pt x="0" y="16"/>
                        </a:lnTo>
                        <a:lnTo>
                          <a:pt x="6" y="20"/>
                        </a:lnTo>
                        <a:close/>
                      </a:path>
                    </a:pathLst>
                  </a:custGeom>
                  <a:solidFill>
                    <a:srgbClr val="FF9E3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884" name="Freeform 36"/>
                  <p:cNvSpPr>
                    <a:spLocks/>
                  </p:cNvSpPr>
                  <p:nvPr/>
                </p:nvSpPr>
                <p:spPr bwMode="auto">
                  <a:xfrm>
                    <a:off x="2853" y="2475"/>
                    <a:ext cx="20" cy="16"/>
                  </a:xfrm>
                  <a:custGeom>
                    <a:avLst/>
                    <a:gdLst>
                      <a:gd name="T0" fmla="*/ 4 w 20"/>
                      <a:gd name="T1" fmla="*/ 16 h 16"/>
                      <a:gd name="T2" fmla="*/ 20 w 20"/>
                      <a:gd name="T3" fmla="*/ 7 h 16"/>
                      <a:gd name="T4" fmla="*/ 16 w 20"/>
                      <a:gd name="T5" fmla="*/ 0 h 16"/>
                      <a:gd name="T6" fmla="*/ 0 w 20"/>
                      <a:gd name="T7" fmla="*/ 10 h 16"/>
                      <a:gd name="T8" fmla="*/ 4 w 20"/>
                      <a:gd name="T9" fmla="*/ 16 h 1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0"/>
                      <a:gd name="T16" fmla="*/ 0 h 16"/>
                      <a:gd name="T17" fmla="*/ 20 w 20"/>
                      <a:gd name="T18" fmla="*/ 16 h 1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0" h="16">
                        <a:moveTo>
                          <a:pt x="4" y="16"/>
                        </a:moveTo>
                        <a:lnTo>
                          <a:pt x="20" y="7"/>
                        </a:lnTo>
                        <a:lnTo>
                          <a:pt x="16" y="0"/>
                        </a:lnTo>
                        <a:lnTo>
                          <a:pt x="0" y="10"/>
                        </a:lnTo>
                        <a:lnTo>
                          <a:pt x="4" y="16"/>
                        </a:lnTo>
                        <a:close/>
                      </a:path>
                    </a:pathLst>
                  </a:custGeom>
                  <a:solidFill>
                    <a:srgbClr val="FF9E3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885" name="Freeform 39"/>
                  <p:cNvSpPr>
                    <a:spLocks/>
                  </p:cNvSpPr>
                  <p:nvPr/>
                </p:nvSpPr>
                <p:spPr bwMode="auto">
                  <a:xfrm>
                    <a:off x="2824" y="2487"/>
                    <a:ext cx="7" cy="14"/>
                  </a:xfrm>
                  <a:custGeom>
                    <a:avLst/>
                    <a:gdLst>
                      <a:gd name="T0" fmla="*/ 2 w 7"/>
                      <a:gd name="T1" fmla="*/ 2 h 14"/>
                      <a:gd name="T2" fmla="*/ 3 w 7"/>
                      <a:gd name="T3" fmla="*/ 1 h 14"/>
                      <a:gd name="T4" fmla="*/ 4 w 7"/>
                      <a:gd name="T5" fmla="*/ 0 h 14"/>
                      <a:gd name="T6" fmla="*/ 6 w 7"/>
                      <a:gd name="T7" fmla="*/ 0 h 14"/>
                      <a:gd name="T8" fmla="*/ 7 w 7"/>
                      <a:gd name="T9" fmla="*/ 0 h 14"/>
                      <a:gd name="T10" fmla="*/ 7 w 7"/>
                      <a:gd name="T11" fmla="*/ 14 h 14"/>
                      <a:gd name="T12" fmla="*/ 6 w 7"/>
                      <a:gd name="T13" fmla="*/ 14 h 14"/>
                      <a:gd name="T14" fmla="*/ 4 w 7"/>
                      <a:gd name="T15" fmla="*/ 13 h 14"/>
                      <a:gd name="T16" fmla="*/ 3 w 7"/>
                      <a:gd name="T17" fmla="*/ 13 h 14"/>
                      <a:gd name="T18" fmla="*/ 2 w 7"/>
                      <a:gd name="T19" fmla="*/ 12 h 14"/>
                      <a:gd name="T20" fmla="*/ 1 w 7"/>
                      <a:gd name="T21" fmla="*/ 11 h 14"/>
                      <a:gd name="T22" fmla="*/ 1 w 7"/>
                      <a:gd name="T23" fmla="*/ 10 h 14"/>
                      <a:gd name="T24" fmla="*/ 0 w 7"/>
                      <a:gd name="T25" fmla="*/ 7 h 14"/>
                      <a:gd name="T26" fmla="*/ 0 w 7"/>
                      <a:gd name="T27" fmla="*/ 6 h 14"/>
                      <a:gd name="T28" fmla="*/ 0 w 7"/>
                      <a:gd name="T29" fmla="*/ 5 h 14"/>
                      <a:gd name="T30" fmla="*/ 1 w 7"/>
                      <a:gd name="T31" fmla="*/ 4 h 14"/>
                      <a:gd name="T32" fmla="*/ 1 w 7"/>
                      <a:gd name="T33" fmla="*/ 3 h 14"/>
                      <a:gd name="T34" fmla="*/ 2 w 7"/>
                      <a:gd name="T35" fmla="*/ 2 h 1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7"/>
                      <a:gd name="T55" fmla="*/ 0 h 14"/>
                      <a:gd name="T56" fmla="*/ 7 w 7"/>
                      <a:gd name="T57" fmla="*/ 14 h 14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7" h="14">
                        <a:moveTo>
                          <a:pt x="2" y="2"/>
                        </a:moveTo>
                        <a:lnTo>
                          <a:pt x="3" y="1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14"/>
                        </a:lnTo>
                        <a:lnTo>
                          <a:pt x="6" y="14"/>
                        </a:lnTo>
                        <a:lnTo>
                          <a:pt x="4" y="13"/>
                        </a:lnTo>
                        <a:lnTo>
                          <a:pt x="3" y="13"/>
                        </a:lnTo>
                        <a:lnTo>
                          <a:pt x="2" y="12"/>
                        </a:lnTo>
                        <a:lnTo>
                          <a:pt x="1" y="11"/>
                        </a:lnTo>
                        <a:lnTo>
                          <a:pt x="1" y="10"/>
                        </a:lnTo>
                        <a:lnTo>
                          <a:pt x="0" y="7"/>
                        </a:lnTo>
                        <a:lnTo>
                          <a:pt x="0" y="6"/>
                        </a:lnTo>
                        <a:lnTo>
                          <a:pt x="0" y="5"/>
                        </a:lnTo>
                        <a:lnTo>
                          <a:pt x="1" y="4"/>
                        </a:lnTo>
                        <a:lnTo>
                          <a:pt x="1" y="3"/>
                        </a:lnTo>
                        <a:lnTo>
                          <a:pt x="2" y="2"/>
                        </a:lnTo>
                        <a:close/>
                      </a:path>
                    </a:pathLst>
                  </a:custGeom>
                  <a:solidFill>
                    <a:srgbClr val="FF9E3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886" name="Freeform 46"/>
                  <p:cNvSpPr>
                    <a:spLocks/>
                  </p:cNvSpPr>
                  <p:nvPr/>
                </p:nvSpPr>
                <p:spPr bwMode="auto">
                  <a:xfrm>
                    <a:off x="2840" y="2454"/>
                    <a:ext cx="16" cy="18"/>
                  </a:xfrm>
                  <a:custGeom>
                    <a:avLst/>
                    <a:gdLst>
                      <a:gd name="T0" fmla="*/ 6 w 16"/>
                      <a:gd name="T1" fmla="*/ 18 h 18"/>
                      <a:gd name="T2" fmla="*/ 16 w 16"/>
                      <a:gd name="T3" fmla="*/ 3 h 18"/>
                      <a:gd name="T4" fmla="*/ 9 w 16"/>
                      <a:gd name="T5" fmla="*/ 0 h 18"/>
                      <a:gd name="T6" fmla="*/ 0 w 16"/>
                      <a:gd name="T7" fmla="*/ 14 h 18"/>
                      <a:gd name="T8" fmla="*/ 6 w 16"/>
                      <a:gd name="T9" fmla="*/ 18 h 18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6"/>
                      <a:gd name="T16" fmla="*/ 0 h 18"/>
                      <a:gd name="T17" fmla="*/ 16 w 16"/>
                      <a:gd name="T18" fmla="*/ 18 h 18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6" h="18">
                        <a:moveTo>
                          <a:pt x="6" y="18"/>
                        </a:moveTo>
                        <a:lnTo>
                          <a:pt x="16" y="3"/>
                        </a:lnTo>
                        <a:lnTo>
                          <a:pt x="9" y="0"/>
                        </a:lnTo>
                        <a:lnTo>
                          <a:pt x="0" y="14"/>
                        </a:lnTo>
                        <a:lnTo>
                          <a:pt x="6" y="18"/>
                        </a:lnTo>
                        <a:close/>
                      </a:path>
                    </a:pathLst>
                  </a:custGeom>
                  <a:solidFill>
                    <a:srgbClr val="FFBF7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887" name="Freeform 48"/>
                  <p:cNvSpPr>
                    <a:spLocks/>
                  </p:cNvSpPr>
                  <p:nvPr/>
                </p:nvSpPr>
                <p:spPr bwMode="auto">
                  <a:xfrm>
                    <a:off x="2831" y="2505"/>
                    <a:ext cx="8" cy="16"/>
                  </a:xfrm>
                  <a:custGeom>
                    <a:avLst/>
                    <a:gdLst>
                      <a:gd name="T0" fmla="*/ 0 w 8"/>
                      <a:gd name="T1" fmla="*/ 0 h 16"/>
                      <a:gd name="T2" fmla="*/ 1 w 8"/>
                      <a:gd name="T3" fmla="*/ 1 h 16"/>
                      <a:gd name="T4" fmla="*/ 3 w 8"/>
                      <a:gd name="T5" fmla="*/ 1 h 16"/>
                      <a:gd name="T6" fmla="*/ 4 w 8"/>
                      <a:gd name="T7" fmla="*/ 1 h 16"/>
                      <a:gd name="T8" fmla="*/ 5 w 8"/>
                      <a:gd name="T9" fmla="*/ 2 h 16"/>
                      <a:gd name="T10" fmla="*/ 7 w 8"/>
                      <a:gd name="T11" fmla="*/ 3 h 16"/>
                      <a:gd name="T12" fmla="*/ 8 w 8"/>
                      <a:gd name="T13" fmla="*/ 5 h 16"/>
                      <a:gd name="T14" fmla="*/ 8 w 8"/>
                      <a:gd name="T15" fmla="*/ 7 h 16"/>
                      <a:gd name="T16" fmla="*/ 8 w 8"/>
                      <a:gd name="T17" fmla="*/ 9 h 16"/>
                      <a:gd name="T18" fmla="*/ 8 w 8"/>
                      <a:gd name="T19" fmla="*/ 10 h 16"/>
                      <a:gd name="T20" fmla="*/ 8 w 8"/>
                      <a:gd name="T21" fmla="*/ 11 h 16"/>
                      <a:gd name="T22" fmla="*/ 8 w 8"/>
                      <a:gd name="T23" fmla="*/ 12 h 16"/>
                      <a:gd name="T24" fmla="*/ 7 w 8"/>
                      <a:gd name="T25" fmla="*/ 13 h 16"/>
                      <a:gd name="T26" fmla="*/ 5 w 8"/>
                      <a:gd name="T27" fmla="*/ 14 h 16"/>
                      <a:gd name="T28" fmla="*/ 4 w 8"/>
                      <a:gd name="T29" fmla="*/ 15 h 16"/>
                      <a:gd name="T30" fmla="*/ 2 w 8"/>
                      <a:gd name="T31" fmla="*/ 16 h 16"/>
                      <a:gd name="T32" fmla="*/ 0 w 8"/>
                      <a:gd name="T33" fmla="*/ 16 h 16"/>
                      <a:gd name="T34" fmla="*/ 0 w 8"/>
                      <a:gd name="T35" fmla="*/ 0 h 1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8"/>
                      <a:gd name="T55" fmla="*/ 0 h 16"/>
                      <a:gd name="T56" fmla="*/ 8 w 8"/>
                      <a:gd name="T57" fmla="*/ 16 h 1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8" h="16">
                        <a:moveTo>
                          <a:pt x="0" y="0"/>
                        </a:moveTo>
                        <a:lnTo>
                          <a:pt x="1" y="1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5" y="2"/>
                        </a:lnTo>
                        <a:lnTo>
                          <a:pt x="7" y="3"/>
                        </a:lnTo>
                        <a:lnTo>
                          <a:pt x="8" y="5"/>
                        </a:lnTo>
                        <a:lnTo>
                          <a:pt x="8" y="7"/>
                        </a:lnTo>
                        <a:lnTo>
                          <a:pt x="8" y="9"/>
                        </a:lnTo>
                        <a:lnTo>
                          <a:pt x="8" y="10"/>
                        </a:lnTo>
                        <a:lnTo>
                          <a:pt x="8" y="11"/>
                        </a:lnTo>
                        <a:lnTo>
                          <a:pt x="8" y="12"/>
                        </a:lnTo>
                        <a:lnTo>
                          <a:pt x="7" y="13"/>
                        </a:lnTo>
                        <a:lnTo>
                          <a:pt x="5" y="14"/>
                        </a:lnTo>
                        <a:lnTo>
                          <a:pt x="4" y="15"/>
                        </a:lnTo>
                        <a:lnTo>
                          <a:pt x="2" y="16"/>
                        </a:lnTo>
                        <a:lnTo>
                          <a:pt x="0" y="1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888" name="Freeform 49"/>
                  <p:cNvSpPr>
                    <a:spLocks/>
                  </p:cNvSpPr>
                  <p:nvPr/>
                </p:nvSpPr>
                <p:spPr bwMode="auto">
                  <a:xfrm>
                    <a:off x="2820" y="2484"/>
                    <a:ext cx="8" cy="15"/>
                  </a:xfrm>
                  <a:custGeom>
                    <a:avLst/>
                    <a:gdLst>
                      <a:gd name="T0" fmla="*/ 1 w 8"/>
                      <a:gd name="T1" fmla="*/ 3 h 15"/>
                      <a:gd name="T2" fmla="*/ 2 w 8"/>
                      <a:gd name="T3" fmla="*/ 2 h 15"/>
                      <a:gd name="T4" fmla="*/ 4 w 8"/>
                      <a:gd name="T5" fmla="*/ 1 h 15"/>
                      <a:gd name="T6" fmla="*/ 6 w 8"/>
                      <a:gd name="T7" fmla="*/ 0 h 15"/>
                      <a:gd name="T8" fmla="*/ 8 w 8"/>
                      <a:gd name="T9" fmla="*/ 0 h 15"/>
                      <a:gd name="T10" fmla="*/ 8 w 8"/>
                      <a:gd name="T11" fmla="*/ 15 h 15"/>
                      <a:gd name="T12" fmla="*/ 7 w 8"/>
                      <a:gd name="T13" fmla="*/ 15 h 15"/>
                      <a:gd name="T14" fmla="*/ 5 w 8"/>
                      <a:gd name="T15" fmla="*/ 14 h 15"/>
                      <a:gd name="T16" fmla="*/ 4 w 8"/>
                      <a:gd name="T17" fmla="*/ 14 h 15"/>
                      <a:gd name="T18" fmla="*/ 2 w 8"/>
                      <a:gd name="T19" fmla="*/ 13 h 15"/>
                      <a:gd name="T20" fmla="*/ 1 w 8"/>
                      <a:gd name="T21" fmla="*/ 12 h 15"/>
                      <a:gd name="T22" fmla="*/ 0 w 8"/>
                      <a:gd name="T23" fmla="*/ 10 h 15"/>
                      <a:gd name="T24" fmla="*/ 0 w 8"/>
                      <a:gd name="T25" fmla="*/ 8 h 15"/>
                      <a:gd name="T26" fmla="*/ 0 w 8"/>
                      <a:gd name="T27" fmla="*/ 7 h 15"/>
                      <a:gd name="T28" fmla="*/ 0 w 8"/>
                      <a:gd name="T29" fmla="*/ 6 h 15"/>
                      <a:gd name="T30" fmla="*/ 0 w 8"/>
                      <a:gd name="T31" fmla="*/ 5 h 15"/>
                      <a:gd name="T32" fmla="*/ 0 w 8"/>
                      <a:gd name="T33" fmla="*/ 4 h 15"/>
                      <a:gd name="T34" fmla="*/ 1 w 8"/>
                      <a:gd name="T35" fmla="*/ 3 h 15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8"/>
                      <a:gd name="T55" fmla="*/ 0 h 15"/>
                      <a:gd name="T56" fmla="*/ 8 w 8"/>
                      <a:gd name="T57" fmla="*/ 15 h 15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8" h="15">
                        <a:moveTo>
                          <a:pt x="1" y="3"/>
                        </a:moveTo>
                        <a:lnTo>
                          <a:pt x="2" y="2"/>
                        </a:lnTo>
                        <a:lnTo>
                          <a:pt x="4" y="1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8" y="15"/>
                        </a:lnTo>
                        <a:lnTo>
                          <a:pt x="7" y="15"/>
                        </a:lnTo>
                        <a:lnTo>
                          <a:pt x="5" y="14"/>
                        </a:lnTo>
                        <a:lnTo>
                          <a:pt x="4" y="14"/>
                        </a:lnTo>
                        <a:lnTo>
                          <a:pt x="2" y="13"/>
                        </a:lnTo>
                        <a:lnTo>
                          <a:pt x="1" y="12"/>
                        </a:lnTo>
                        <a:lnTo>
                          <a:pt x="0" y="10"/>
                        </a:lnTo>
                        <a:lnTo>
                          <a:pt x="0" y="8"/>
                        </a:lnTo>
                        <a:lnTo>
                          <a:pt x="0" y="7"/>
                        </a:lnTo>
                        <a:lnTo>
                          <a:pt x="0" y="6"/>
                        </a:lnTo>
                        <a:lnTo>
                          <a:pt x="0" y="5"/>
                        </a:lnTo>
                        <a:lnTo>
                          <a:pt x="0" y="4"/>
                        </a:lnTo>
                        <a:lnTo>
                          <a:pt x="1" y="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889" name="Freeform 55"/>
                  <p:cNvSpPr>
                    <a:spLocks/>
                  </p:cNvSpPr>
                  <p:nvPr/>
                </p:nvSpPr>
                <p:spPr bwMode="auto">
                  <a:xfrm>
                    <a:off x="1046" y="2352"/>
                    <a:ext cx="53" cy="105"/>
                  </a:xfrm>
                  <a:custGeom>
                    <a:avLst/>
                    <a:gdLst>
                      <a:gd name="T0" fmla="*/ 33 w 53"/>
                      <a:gd name="T1" fmla="*/ 102 h 105"/>
                      <a:gd name="T2" fmla="*/ 1 w 53"/>
                      <a:gd name="T3" fmla="*/ 11 h 105"/>
                      <a:gd name="T4" fmla="*/ 0 w 53"/>
                      <a:gd name="T5" fmla="*/ 7 h 105"/>
                      <a:gd name="T6" fmla="*/ 4 w 53"/>
                      <a:gd name="T7" fmla="*/ 6 h 105"/>
                      <a:gd name="T8" fmla="*/ 15 w 53"/>
                      <a:gd name="T9" fmla="*/ 1 h 105"/>
                      <a:gd name="T10" fmla="*/ 18 w 53"/>
                      <a:gd name="T11" fmla="*/ 0 h 105"/>
                      <a:gd name="T12" fmla="*/ 20 w 53"/>
                      <a:gd name="T13" fmla="*/ 5 h 105"/>
                      <a:gd name="T14" fmla="*/ 52 w 53"/>
                      <a:gd name="T15" fmla="*/ 95 h 105"/>
                      <a:gd name="T16" fmla="*/ 53 w 53"/>
                      <a:gd name="T17" fmla="*/ 99 h 105"/>
                      <a:gd name="T18" fmla="*/ 49 w 53"/>
                      <a:gd name="T19" fmla="*/ 100 h 105"/>
                      <a:gd name="T20" fmla="*/ 39 w 53"/>
                      <a:gd name="T21" fmla="*/ 103 h 105"/>
                      <a:gd name="T22" fmla="*/ 34 w 53"/>
                      <a:gd name="T23" fmla="*/ 105 h 105"/>
                      <a:gd name="T24" fmla="*/ 33 w 53"/>
                      <a:gd name="T25" fmla="*/ 102 h 105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53"/>
                      <a:gd name="T40" fmla="*/ 0 h 105"/>
                      <a:gd name="T41" fmla="*/ 53 w 53"/>
                      <a:gd name="T42" fmla="*/ 105 h 105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53" h="105">
                        <a:moveTo>
                          <a:pt x="33" y="102"/>
                        </a:moveTo>
                        <a:lnTo>
                          <a:pt x="1" y="11"/>
                        </a:lnTo>
                        <a:lnTo>
                          <a:pt x="0" y="7"/>
                        </a:lnTo>
                        <a:lnTo>
                          <a:pt x="4" y="6"/>
                        </a:lnTo>
                        <a:lnTo>
                          <a:pt x="15" y="1"/>
                        </a:lnTo>
                        <a:lnTo>
                          <a:pt x="18" y="0"/>
                        </a:lnTo>
                        <a:lnTo>
                          <a:pt x="20" y="5"/>
                        </a:lnTo>
                        <a:lnTo>
                          <a:pt x="52" y="95"/>
                        </a:lnTo>
                        <a:lnTo>
                          <a:pt x="53" y="99"/>
                        </a:lnTo>
                        <a:lnTo>
                          <a:pt x="49" y="100"/>
                        </a:lnTo>
                        <a:lnTo>
                          <a:pt x="39" y="103"/>
                        </a:lnTo>
                        <a:lnTo>
                          <a:pt x="34" y="105"/>
                        </a:lnTo>
                        <a:lnTo>
                          <a:pt x="33" y="10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890" name="Freeform 56"/>
                  <p:cNvSpPr>
                    <a:spLocks/>
                  </p:cNvSpPr>
                  <p:nvPr/>
                </p:nvSpPr>
                <p:spPr bwMode="auto">
                  <a:xfrm>
                    <a:off x="1051" y="2358"/>
                    <a:ext cx="42" cy="94"/>
                  </a:xfrm>
                  <a:custGeom>
                    <a:avLst/>
                    <a:gdLst>
                      <a:gd name="T0" fmla="*/ 42 w 42"/>
                      <a:gd name="T1" fmla="*/ 90 h 94"/>
                      <a:gd name="T2" fmla="*/ 11 w 42"/>
                      <a:gd name="T3" fmla="*/ 0 h 94"/>
                      <a:gd name="T4" fmla="*/ 0 w 42"/>
                      <a:gd name="T5" fmla="*/ 3 h 94"/>
                      <a:gd name="T6" fmla="*/ 33 w 42"/>
                      <a:gd name="T7" fmla="*/ 94 h 94"/>
                      <a:gd name="T8" fmla="*/ 42 w 42"/>
                      <a:gd name="T9" fmla="*/ 90 h 9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42"/>
                      <a:gd name="T16" fmla="*/ 0 h 94"/>
                      <a:gd name="T17" fmla="*/ 42 w 42"/>
                      <a:gd name="T18" fmla="*/ 94 h 9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42" h="94">
                        <a:moveTo>
                          <a:pt x="42" y="90"/>
                        </a:moveTo>
                        <a:lnTo>
                          <a:pt x="11" y="0"/>
                        </a:lnTo>
                        <a:lnTo>
                          <a:pt x="0" y="3"/>
                        </a:lnTo>
                        <a:lnTo>
                          <a:pt x="33" y="94"/>
                        </a:lnTo>
                        <a:lnTo>
                          <a:pt x="42" y="90"/>
                        </a:lnTo>
                        <a:close/>
                      </a:path>
                    </a:pathLst>
                  </a:custGeom>
                  <a:solidFill>
                    <a:srgbClr val="DDDD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891" name="Freeform 57"/>
                  <p:cNvSpPr>
                    <a:spLocks/>
                  </p:cNvSpPr>
                  <p:nvPr/>
                </p:nvSpPr>
                <p:spPr bwMode="auto">
                  <a:xfrm>
                    <a:off x="1130" y="2484"/>
                    <a:ext cx="46" cy="44"/>
                  </a:xfrm>
                  <a:custGeom>
                    <a:avLst/>
                    <a:gdLst>
                      <a:gd name="T0" fmla="*/ 5 w 46"/>
                      <a:gd name="T1" fmla="*/ 31 h 44"/>
                      <a:gd name="T2" fmla="*/ 28 w 46"/>
                      <a:gd name="T3" fmla="*/ 6 h 44"/>
                      <a:gd name="T4" fmla="*/ 32 w 46"/>
                      <a:gd name="T5" fmla="*/ 0 h 44"/>
                      <a:gd name="T6" fmla="*/ 34 w 46"/>
                      <a:gd name="T7" fmla="*/ 7 h 44"/>
                      <a:gd name="T8" fmla="*/ 44 w 46"/>
                      <a:gd name="T9" fmla="*/ 37 h 44"/>
                      <a:gd name="T10" fmla="*/ 46 w 46"/>
                      <a:gd name="T11" fmla="*/ 44 h 44"/>
                      <a:gd name="T12" fmla="*/ 39 w 46"/>
                      <a:gd name="T13" fmla="*/ 43 h 44"/>
                      <a:gd name="T14" fmla="*/ 8 w 46"/>
                      <a:gd name="T15" fmla="*/ 37 h 44"/>
                      <a:gd name="T16" fmla="*/ 0 w 46"/>
                      <a:gd name="T17" fmla="*/ 36 h 44"/>
                      <a:gd name="T18" fmla="*/ 5 w 46"/>
                      <a:gd name="T19" fmla="*/ 31 h 44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46"/>
                      <a:gd name="T31" fmla="*/ 0 h 44"/>
                      <a:gd name="T32" fmla="*/ 46 w 46"/>
                      <a:gd name="T33" fmla="*/ 44 h 44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46" h="44">
                        <a:moveTo>
                          <a:pt x="5" y="31"/>
                        </a:moveTo>
                        <a:lnTo>
                          <a:pt x="28" y="6"/>
                        </a:lnTo>
                        <a:lnTo>
                          <a:pt x="32" y="0"/>
                        </a:lnTo>
                        <a:lnTo>
                          <a:pt x="34" y="7"/>
                        </a:lnTo>
                        <a:lnTo>
                          <a:pt x="44" y="37"/>
                        </a:lnTo>
                        <a:lnTo>
                          <a:pt x="46" y="44"/>
                        </a:lnTo>
                        <a:lnTo>
                          <a:pt x="39" y="43"/>
                        </a:lnTo>
                        <a:lnTo>
                          <a:pt x="8" y="37"/>
                        </a:lnTo>
                        <a:lnTo>
                          <a:pt x="0" y="36"/>
                        </a:lnTo>
                        <a:lnTo>
                          <a:pt x="5" y="3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892" name="Freeform 58"/>
                  <p:cNvSpPr>
                    <a:spLocks/>
                  </p:cNvSpPr>
                  <p:nvPr/>
                </p:nvSpPr>
                <p:spPr bwMode="auto">
                  <a:xfrm>
                    <a:off x="1076" y="2440"/>
                    <a:ext cx="91" cy="82"/>
                  </a:xfrm>
                  <a:custGeom>
                    <a:avLst/>
                    <a:gdLst>
                      <a:gd name="T0" fmla="*/ 16 w 91"/>
                      <a:gd name="T1" fmla="*/ 2 h 82"/>
                      <a:gd name="T2" fmla="*/ 87 w 91"/>
                      <a:gd name="T3" fmla="*/ 65 h 82"/>
                      <a:gd name="T4" fmla="*/ 91 w 91"/>
                      <a:gd name="T5" fmla="*/ 67 h 82"/>
                      <a:gd name="T6" fmla="*/ 88 w 91"/>
                      <a:gd name="T7" fmla="*/ 71 h 82"/>
                      <a:gd name="T8" fmla="*/ 81 w 91"/>
                      <a:gd name="T9" fmla="*/ 79 h 82"/>
                      <a:gd name="T10" fmla="*/ 78 w 91"/>
                      <a:gd name="T11" fmla="*/ 82 h 82"/>
                      <a:gd name="T12" fmla="*/ 74 w 91"/>
                      <a:gd name="T13" fmla="*/ 79 h 82"/>
                      <a:gd name="T14" fmla="*/ 3 w 91"/>
                      <a:gd name="T15" fmla="*/ 16 h 82"/>
                      <a:gd name="T16" fmla="*/ 0 w 91"/>
                      <a:gd name="T17" fmla="*/ 14 h 82"/>
                      <a:gd name="T18" fmla="*/ 2 w 91"/>
                      <a:gd name="T19" fmla="*/ 10 h 82"/>
                      <a:gd name="T20" fmla="*/ 10 w 91"/>
                      <a:gd name="T21" fmla="*/ 3 h 82"/>
                      <a:gd name="T22" fmla="*/ 13 w 91"/>
                      <a:gd name="T23" fmla="*/ 0 h 82"/>
                      <a:gd name="T24" fmla="*/ 16 w 91"/>
                      <a:gd name="T25" fmla="*/ 2 h 82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91"/>
                      <a:gd name="T40" fmla="*/ 0 h 82"/>
                      <a:gd name="T41" fmla="*/ 91 w 91"/>
                      <a:gd name="T42" fmla="*/ 82 h 82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91" h="82">
                        <a:moveTo>
                          <a:pt x="16" y="2"/>
                        </a:moveTo>
                        <a:lnTo>
                          <a:pt x="87" y="65"/>
                        </a:lnTo>
                        <a:lnTo>
                          <a:pt x="91" y="67"/>
                        </a:lnTo>
                        <a:lnTo>
                          <a:pt x="88" y="71"/>
                        </a:lnTo>
                        <a:lnTo>
                          <a:pt x="81" y="79"/>
                        </a:lnTo>
                        <a:lnTo>
                          <a:pt x="78" y="82"/>
                        </a:lnTo>
                        <a:lnTo>
                          <a:pt x="74" y="79"/>
                        </a:lnTo>
                        <a:lnTo>
                          <a:pt x="3" y="16"/>
                        </a:lnTo>
                        <a:lnTo>
                          <a:pt x="0" y="14"/>
                        </a:lnTo>
                        <a:lnTo>
                          <a:pt x="2" y="10"/>
                        </a:lnTo>
                        <a:lnTo>
                          <a:pt x="10" y="3"/>
                        </a:lnTo>
                        <a:lnTo>
                          <a:pt x="13" y="0"/>
                        </a:lnTo>
                        <a:lnTo>
                          <a:pt x="16" y="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893" name="Freeform 59"/>
                  <p:cNvSpPr>
                    <a:spLocks/>
                  </p:cNvSpPr>
                  <p:nvPr/>
                </p:nvSpPr>
                <p:spPr bwMode="auto">
                  <a:xfrm>
                    <a:off x="1081" y="2445"/>
                    <a:ext cx="80" cy="71"/>
                  </a:xfrm>
                  <a:custGeom>
                    <a:avLst/>
                    <a:gdLst>
                      <a:gd name="T0" fmla="*/ 0 w 80"/>
                      <a:gd name="T1" fmla="*/ 9 h 71"/>
                      <a:gd name="T2" fmla="*/ 73 w 80"/>
                      <a:gd name="T3" fmla="*/ 71 h 71"/>
                      <a:gd name="T4" fmla="*/ 80 w 80"/>
                      <a:gd name="T5" fmla="*/ 62 h 71"/>
                      <a:gd name="T6" fmla="*/ 8 w 80"/>
                      <a:gd name="T7" fmla="*/ 0 h 71"/>
                      <a:gd name="T8" fmla="*/ 0 w 80"/>
                      <a:gd name="T9" fmla="*/ 9 h 71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80"/>
                      <a:gd name="T16" fmla="*/ 0 h 71"/>
                      <a:gd name="T17" fmla="*/ 80 w 80"/>
                      <a:gd name="T18" fmla="*/ 71 h 71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80" h="71">
                        <a:moveTo>
                          <a:pt x="0" y="9"/>
                        </a:moveTo>
                        <a:lnTo>
                          <a:pt x="73" y="71"/>
                        </a:lnTo>
                        <a:lnTo>
                          <a:pt x="80" y="62"/>
                        </a:lnTo>
                        <a:lnTo>
                          <a:pt x="8" y="0"/>
                        </a:lnTo>
                        <a:lnTo>
                          <a:pt x="0" y="9"/>
                        </a:lnTo>
                        <a:close/>
                      </a:path>
                    </a:pathLst>
                  </a:custGeom>
                  <a:solidFill>
                    <a:srgbClr val="DDDD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894" name="Freeform 61"/>
                  <p:cNvSpPr>
                    <a:spLocks/>
                  </p:cNvSpPr>
                  <p:nvPr/>
                </p:nvSpPr>
                <p:spPr bwMode="auto">
                  <a:xfrm>
                    <a:off x="1019" y="2297"/>
                    <a:ext cx="18" cy="29"/>
                  </a:xfrm>
                  <a:custGeom>
                    <a:avLst/>
                    <a:gdLst>
                      <a:gd name="T0" fmla="*/ 8 w 18"/>
                      <a:gd name="T1" fmla="*/ 10 h 29"/>
                      <a:gd name="T2" fmla="*/ 1 w 18"/>
                      <a:gd name="T3" fmla="*/ 12 h 29"/>
                      <a:gd name="T4" fmla="*/ 0 w 18"/>
                      <a:gd name="T5" fmla="*/ 9 h 29"/>
                      <a:gd name="T6" fmla="*/ 1 w 18"/>
                      <a:gd name="T7" fmla="*/ 8 h 29"/>
                      <a:gd name="T8" fmla="*/ 3 w 18"/>
                      <a:gd name="T9" fmla="*/ 7 h 29"/>
                      <a:gd name="T10" fmla="*/ 4 w 18"/>
                      <a:gd name="T11" fmla="*/ 7 h 29"/>
                      <a:gd name="T12" fmla="*/ 4 w 18"/>
                      <a:gd name="T13" fmla="*/ 6 h 29"/>
                      <a:gd name="T14" fmla="*/ 5 w 18"/>
                      <a:gd name="T15" fmla="*/ 6 h 29"/>
                      <a:gd name="T16" fmla="*/ 5 w 18"/>
                      <a:gd name="T17" fmla="*/ 5 h 29"/>
                      <a:gd name="T18" fmla="*/ 5 w 18"/>
                      <a:gd name="T19" fmla="*/ 2 h 29"/>
                      <a:gd name="T20" fmla="*/ 5 w 18"/>
                      <a:gd name="T21" fmla="*/ 1 h 29"/>
                      <a:gd name="T22" fmla="*/ 9 w 18"/>
                      <a:gd name="T23" fmla="*/ 0 h 29"/>
                      <a:gd name="T24" fmla="*/ 18 w 18"/>
                      <a:gd name="T25" fmla="*/ 28 h 29"/>
                      <a:gd name="T26" fmla="*/ 14 w 18"/>
                      <a:gd name="T27" fmla="*/ 29 h 29"/>
                      <a:gd name="T28" fmla="*/ 8 w 18"/>
                      <a:gd name="T29" fmla="*/ 10 h 29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8"/>
                      <a:gd name="T46" fmla="*/ 0 h 29"/>
                      <a:gd name="T47" fmla="*/ 18 w 18"/>
                      <a:gd name="T48" fmla="*/ 29 h 29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8" h="29">
                        <a:moveTo>
                          <a:pt x="8" y="10"/>
                        </a:moveTo>
                        <a:lnTo>
                          <a:pt x="1" y="12"/>
                        </a:lnTo>
                        <a:lnTo>
                          <a:pt x="0" y="9"/>
                        </a:lnTo>
                        <a:lnTo>
                          <a:pt x="1" y="8"/>
                        </a:lnTo>
                        <a:lnTo>
                          <a:pt x="3" y="7"/>
                        </a:lnTo>
                        <a:lnTo>
                          <a:pt x="4" y="7"/>
                        </a:lnTo>
                        <a:lnTo>
                          <a:pt x="4" y="6"/>
                        </a:lnTo>
                        <a:lnTo>
                          <a:pt x="5" y="6"/>
                        </a:lnTo>
                        <a:lnTo>
                          <a:pt x="5" y="5"/>
                        </a:lnTo>
                        <a:lnTo>
                          <a:pt x="5" y="2"/>
                        </a:lnTo>
                        <a:lnTo>
                          <a:pt x="5" y="1"/>
                        </a:lnTo>
                        <a:lnTo>
                          <a:pt x="9" y="0"/>
                        </a:lnTo>
                        <a:lnTo>
                          <a:pt x="18" y="28"/>
                        </a:lnTo>
                        <a:lnTo>
                          <a:pt x="14" y="29"/>
                        </a:lnTo>
                        <a:lnTo>
                          <a:pt x="8" y="10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895" name="Freeform 62"/>
                  <p:cNvSpPr>
                    <a:spLocks/>
                  </p:cNvSpPr>
                  <p:nvPr/>
                </p:nvSpPr>
                <p:spPr bwMode="auto">
                  <a:xfrm>
                    <a:off x="1034" y="2289"/>
                    <a:ext cx="31" cy="37"/>
                  </a:xfrm>
                  <a:custGeom>
                    <a:avLst/>
                    <a:gdLst>
                      <a:gd name="T0" fmla="*/ 5 w 31"/>
                      <a:gd name="T1" fmla="*/ 33 h 37"/>
                      <a:gd name="T2" fmla="*/ 5 w 31"/>
                      <a:gd name="T3" fmla="*/ 30 h 37"/>
                      <a:gd name="T4" fmla="*/ 7 w 31"/>
                      <a:gd name="T5" fmla="*/ 26 h 37"/>
                      <a:gd name="T6" fmla="*/ 9 w 31"/>
                      <a:gd name="T7" fmla="*/ 21 h 37"/>
                      <a:gd name="T8" fmla="*/ 10 w 31"/>
                      <a:gd name="T9" fmla="*/ 19 h 37"/>
                      <a:gd name="T10" fmla="*/ 13 w 31"/>
                      <a:gd name="T11" fmla="*/ 16 h 37"/>
                      <a:gd name="T12" fmla="*/ 14 w 31"/>
                      <a:gd name="T13" fmla="*/ 15 h 37"/>
                      <a:gd name="T14" fmla="*/ 15 w 31"/>
                      <a:gd name="T15" fmla="*/ 14 h 37"/>
                      <a:gd name="T16" fmla="*/ 15 w 31"/>
                      <a:gd name="T17" fmla="*/ 12 h 37"/>
                      <a:gd name="T18" fmla="*/ 15 w 31"/>
                      <a:gd name="T19" fmla="*/ 10 h 37"/>
                      <a:gd name="T20" fmla="*/ 15 w 31"/>
                      <a:gd name="T21" fmla="*/ 9 h 37"/>
                      <a:gd name="T22" fmla="*/ 14 w 31"/>
                      <a:gd name="T23" fmla="*/ 8 h 37"/>
                      <a:gd name="T24" fmla="*/ 13 w 31"/>
                      <a:gd name="T25" fmla="*/ 7 h 37"/>
                      <a:gd name="T26" fmla="*/ 12 w 31"/>
                      <a:gd name="T27" fmla="*/ 7 h 37"/>
                      <a:gd name="T28" fmla="*/ 10 w 31"/>
                      <a:gd name="T29" fmla="*/ 8 h 37"/>
                      <a:gd name="T30" fmla="*/ 9 w 31"/>
                      <a:gd name="T31" fmla="*/ 9 h 37"/>
                      <a:gd name="T32" fmla="*/ 8 w 31"/>
                      <a:gd name="T33" fmla="*/ 12 h 37"/>
                      <a:gd name="T34" fmla="*/ 8 w 31"/>
                      <a:gd name="T35" fmla="*/ 13 h 37"/>
                      <a:gd name="T36" fmla="*/ 10 w 31"/>
                      <a:gd name="T37" fmla="*/ 16 h 37"/>
                      <a:gd name="T38" fmla="*/ 3 w 31"/>
                      <a:gd name="T39" fmla="*/ 18 h 37"/>
                      <a:gd name="T40" fmla="*/ 1 w 31"/>
                      <a:gd name="T41" fmla="*/ 17 h 37"/>
                      <a:gd name="T42" fmla="*/ 0 w 31"/>
                      <a:gd name="T43" fmla="*/ 13 h 37"/>
                      <a:gd name="T44" fmla="*/ 0 w 31"/>
                      <a:gd name="T45" fmla="*/ 9 h 37"/>
                      <a:gd name="T46" fmla="*/ 3 w 31"/>
                      <a:gd name="T47" fmla="*/ 4 h 37"/>
                      <a:gd name="T48" fmla="*/ 9 w 31"/>
                      <a:gd name="T49" fmla="*/ 1 h 37"/>
                      <a:gd name="T50" fmla="*/ 14 w 31"/>
                      <a:gd name="T51" fmla="*/ 0 h 37"/>
                      <a:gd name="T52" fmla="*/ 18 w 31"/>
                      <a:gd name="T53" fmla="*/ 1 h 37"/>
                      <a:gd name="T54" fmla="*/ 22 w 31"/>
                      <a:gd name="T55" fmla="*/ 3 h 37"/>
                      <a:gd name="T56" fmla="*/ 24 w 31"/>
                      <a:gd name="T57" fmla="*/ 7 h 37"/>
                      <a:gd name="T58" fmla="*/ 24 w 31"/>
                      <a:gd name="T59" fmla="*/ 12 h 37"/>
                      <a:gd name="T60" fmla="*/ 23 w 31"/>
                      <a:gd name="T61" fmla="*/ 16 h 37"/>
                      <a:gd name="T62" fmla="*/ 22 w 31"/>
                      <a:gd name="T63" fmla="*/ 18 h 37"/>
                      <a:gd name="T64" fmla="*/ 18 w 31"/>
                      <a:gd name="T65" fmla="*/ 21 h 37"/>
                      <a:gd name="T66" fmla="*/ 17 w 31"/>
                      <a:gd name="T67" fmla="*/ 22 h 37"/>
                      <a:gd name="T68" fmla="*/ 16 w 31"/>
                      <a:gd name="T69" fmla="*/ 23 h 37"/>
                      <a:gd name="T70" fmla="*/ 15 w 31"/>
                      <a:gd name="T71" fmla="*/ 24 h 37"/>
                      <a:gd name="T72" fmla="*/ 14 w 31"/>
                      <a:gd name="T73" fmla="*/ 27 h 37"/>
                      <a:gd name="T74" fmla="*/ 14 w 31"/>
                      <a:gd name="T75" fmla="*/ 28 h 37"/>
                      <a:gd name="T76" fmla="*/ 14 w 31"/>
                      <a:gd name="T77" fmla="*/ 30 h 37"/>
                      <a:gd name="T78" fmla="*/ 26 w 31"/>
                      <a:gd name="T79" fmla="*/ 22 h 37"/>
                      <a:gd name="T80" fmla="*/ 29 w 31"/>
                      <a:gd name="T81" fmla="*/ 23 h 37"/>
                      <a:gd name="T82" fmla="*/ 31 w 31"/>
                      <a:gd name="T83" fmla="*/ 29 h 37"/>
                      <a:gd name="T84" fmla="*/ 10 w 31"/>
                      <a:gd name="T85" fmla="*/ 36 h 37"/>
                      <a:gd name="T86" fmla="*/ 7 w 31"/>
                      <a:gd name="T87" fmla="*/ 35 h 37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31"/>
                      <a:gd name="T133" fmla="*/ 0 h 37"/>
                      <a:gd name="T134" fmla="*/ 31 w 31"/>
                      <a:gd name="T135" fmla="*/ 37 h 37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31" h="37">
                        <a:moveTo>
                          <a:pt x="7" y="35"/>
                        </a:moveTo>
                        <a:lnTo>
                          <a:pt x="5" y="33"/>
                        </a:lnTo>
                        <a:lnTo>
                          <a:pt x="5" y="31"/>
                        </a:lnTo>
                        <a:lnTo>
                          <a:pt x="5" y="30"/>
                        </a:lnTo>
                        <a:lnTo>
                          <a:pt x="5" y="28"/>
                        </a:lnTo>
                        <a:lnTo>
                          <a:pt x="7" y="26"/>
                        </a:lnTo>
                        <a:lnTo>
                          <a:pt x="8" y="23"/>
                        </a:lnTo>
                        <a:lnTo>
                          <a:pt x="9" y="21"/>
                        </a:lnTo>
                        <a:lnTo>
                          <a:pt x="10" y="19"/>
                        </a:lnTo>
                        <a:lnTo>
                          <a:pt x="12" y="17"/>
                        </a:lnTo>
                        <a:lnTo>
                          <a:pt x="13" y="16"/>
                        </a:lnTo>
                        <a:lnTo>
                          <a:pt x="14" y="15"/>
                        </a:lnTo>
                        <a:lnTo>
                          <a:pt x="14" y="14"/>
                        </a:lnTo>
                        <a:lnTo>
                          <a:pt x="15" y="14"/>
                        </a:lnTo>
                        <a:lnTo>
                          <a:pt x="15" y="13"/>
                        </a:lnTo>
                        <a:lnTo>
                          <a:pt x="15" y="12"/>
                        </a:lnTo>
                        <a:lnTo>
                          <a:pt x="15" y="10"/>
                        </a:lnTo>
                        <a:lnTo>
                          <a:pt x="15" y="9"/>
                        </a:lnTo>
                        <a:lnTo>
                          <a:pt x="14" y="8"/>
                        </a:lnTo>
                        <a:lnTo>
                          <a:pt x="13" y="7"/>
                        </a:lnTo>
                        <a:lnTo>
                          <a:pt x="12" y="7"/>
                        </a:lnTo>
                        <a:lnTo>
                          <a:pt x="11" y="8"/>
                        </a:lnTo>
                        <a:lnTo>
                          <a:pt x="10" y="8"/>
                        </a:lnTo>
                        <a:lnTo>
                          <a:pt x="9" y="9"/>
                        </a:lnTo>
                        <a:lnTo>
                          <a:pt x="8" y="10"/>
                        </a:lnTo>
                        <a:lnTo>
                          <a:pt x="8" y="12"/>
                        </a:lnTo>
                        <a:lnTo>
                          <a:pt x="8" y="13"/>
                        </a:lnTo>
                        <a:lnTo>
                          <a:pt x="9" y="14"/>
                        </a:lnTo>
                        <a:lnTo>
                          <a:pt x="10" y="16"/>
                        </a:lnTo>
                        <a:lnTo>
                          <a:pt x="8" y="17"/>
                        </a:lnTo>
                        <a:lnTo>
                          <a:pt x="3" y="18"/>
                        </a:lnTo>
                        <a:lnTo>
                          <a:pt x="1" y="19"/>
                        </a:lnTo>
                        <a:lnTo>
                          <a:pt x="1" y="17"/>
                        </a:lnTo>
                        <a:lnTo>
                          <a:pt x="0" y="15"/>
                        </a:lnTo>
                        <a:lnTo>
                          <a:pt x="0" y="13"/>
                        </a:lnTo>
                        <a:lnTo>
                          <a:pt x="0" y="12"/>
                        </a:lnTo>
                        <a:lnTo>
                          <a:pt x="0" y="9"/>
                        </a:lnTo>
                        <a:lnTo>
                          <a:pt x="1" y="6"/>
                        </a:lnTo>
                        <a:lnTo>
                          <a:pt x="3" y="4"/>
                        </a:lnTo>
                        <a:lnTo>
                          <a:pt x="5" y="2"/>
                        </a:lnTo>
                        <a:lnTo>
                          <a:pt x="9" y="1"/>
                        </a:lnTo>
                        <a:lnTo>
                          <a:pt x="11" y="0"/>
                        </a:lnTo>
                        <a:lnTo>
                          <a:pt x="14" y="0"/>
                        </a:lnTo>
                        <a:lnTo>
                          <a:pt x="16" y="0"/>
                        </a:lnTo>
                        <a:lnTo>
                          <a:pt x="18" y="1"/>
                        </a:lnTo>
                        <a:lnTo>
                          <a:pt x="19" y="2"/>
                        </a:lnTo>
                        <a:lnTo>
                          <a:pt x="22" y="3"/>
                        </a:lnTo>
                        <a:lnTo>
                          <a:pt x="23" y="5"/>
                        </a:lnTo>
                        <a:lnTo>
                          <a:pt x="24" y="7"/>
                        </a:lnTo>
                        <a:lnTo>
                          <a:pt x="24" y="9"/>
                        </a:lnTo>
                        <a:lnTo>
                          <a:pt x="24" y="12"/>
                        </a:lnTo>
                        <a:lnTo>
                          <a:pt x="24" y="14"/>
                        </a:lnTo>
                        <a:lnTo>
                          <a:pt x="23" y="16"/>
                        </a:lnTo>
                        <a:lnTo>
                          <a:pt x="23" y="17"/>
                        </a:lnTo>
                        <a:lnTo>
                          <a:pt x="22" y="18"/>
                        </a:lnTo>
                        <a:lnTo>
                          <a:pt x="19" y="20"/>
                        </a:lnTo>
                        <a:lnTo>
                          <a:pt x="18" y="21"/>
                        </a:lnTo>
                        <a:lnTo>
                          <a:pt x="17" y="22"/>
                        </a:lnTo>
                        <a:lnTo>
                          <a:pt x="16" y="23"/>
                        </a:lnTo>
                        <a:lnTo>
                          <a:pt x="15" y="24"/>
                        </a:lnTo>
                        <a:lnTo>
                          <a:pt x="15" y="26"/>
                        </a:lnTo>
                        <a:lnTo>
                          <a:pt x="14" y="27"/>
                        </a:lnTo>
                        <a:lnTo>
                          <a:pt x="14" y="28"/>
                        </a:lnTo>
                        <a:lnTo>
                          <a:pt x="14" y="29"/>
                        </a:lnTo>
                        <a:lnTo>
                          <a:pt x="14" y="30"/>
                        </a:lnTo>
                        <a:lnTo>
                          <a:pt x="11" y="28"/>
                        </a:lnTo>
                        <a:lnTo>
                          <a:pt x="26" y="22"/>
                        </a:lnTo>
                        <a:lnTo>
                          <a:pt x="28" y="21"/>
                        </a:lnTo>
                        <a:lnTo>
                          <a:pt x="29" y="23"/>
                        </a:lnTo>
                        <a:lnTo>
                          <a:pt x="30" y="27"/>
                        </a:lnTo>
                        <a:lnTo>
                          <a:pt x="31" y="29"/>
                        </a:lnTo>
                        <a:lnTo>
                          <a:pt x="29" y="30"/>
                        </a:lnTo>
                        <a:lnTo>
                          <a:pt x="10" y="36"/>
                        </a:lnTo>
                        <a:lnTo>
                          <a:pt x="8" y="37"/>
                        </a:lnTo>
                        <a:lnTo>
                          <a:pt x="7" y="35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896" name="Freeform 63"/>
                  <p:cNvSpPr>
                    <a:spLocks/>
                  </p:cNvSpPr>
                  <p:nvPr/>
                </p:nvSpPr>
                <p:spPr bwMode="auto">
                  <a:xfrm>
                    <a:off x="1036" y="2291"/>
                    <a:ext cx="26" cy="32"/>
                  </a:xfrm>
                  <a:custGeom>
                    <a:avLst/>
                    <a:gdLst>
                      <a:gd name="T0" fmla="*/ 6 w 26"/>
                      <a:gd name="T1" fmla="*/ 30 h 32"/>
                      <a:gd name="T2" fmla="*/ 6 w 26"/>
                      <a:gd name="T3" fmla="*/ 27 h 32"/>
                      <a:gd name="T4" fmla="*/ 7 w 26"/>
                      <a:gd name="T5" fmla="*/ 24 h 32"/>
                      <a:gd name="T6" fmla="*/ 8 w 26"/>
                      <a:gd name="T7" fmla="*/ 20 h 32"/>
                      <a:gd name="T8" fmla="*/ 12 w 26"/>
                      <a:gd name="T9" fmla="*/ 16 h 32"/>
                      <a:gd name="T10" fmla="*/ 14 w 26"/>
                      <a:gd name="T11" fmla="*/ 14 h 32"/>
                      <a:gd name="T12" fmla="*/ 15 w 26"/>
                      <a:gd name="T13" fmla="*/ 12 h 32"/>
                      <a:gd name="T14" fmla="*/ 15 w 26"/>
                      <a:gd name="T15" fmla="*/ 10 h 32"/>
                      <a:gd name="T16" fmla="*/ 15 w 26"/>
                      <a:gd name="T17" fmla="*/ 7 h 32"/>
                      <a:gd name="T18" fmla="*/ 14 w 26"/>
                      <a:gd name="T19" fmla="*/ 5 h 32"/>
                      <a:gd name="T20" fmla="*/ 12 w 26"/>
                      <a:gd name="T21" fmla="*/ 4 h 32"/>
                      <a:gd name="T22" fmla="*/ 10 w 26"/>
                      <a:gd name="T23" fmla="*/ 3 h 32"/>
                      <a:gd name="T24" fmla="*/ 8 w 26"/>
                      <a:gd name="T25" fmla="*/ 4 h 32"/>
                      <a:gd name="T26" fmla="*/ 6 w 26"/>
                      <a:gd name="T27" fmla="*/ 6 h 32"/>
                      <a:gd name="T28" fmla="*/ 3 w 26"/>
                      <a:gd name="T29" fmla="*/ 8 h 32"/>
                      <a:gd name="T30" fmla="*/ 5 w 26"/>
                      <a:gd name="T31" fmla="*/ 11 h 32"/>
                      <a:gd name="T32" fmla="*/ 5 w 26"/>
                      <a:gd name="T33" fmla="*/ 13 h 32"/>
                      <a:gd name="T34" fmla="*/ 0 w 26"/>
                      <a:gd name="T35" fmla="*/ 12 h 32"/>
                      <a:gd name="T36" fmla="*/ 0 w 26"/>
                      <a:gd name="T37" fmla="*/ 8 h 32"/>
                      <a:gd name="T38" fmla="*/ 1 w 26"/>
                      <a:gd name="T39" fmla="*/ 5 h 32"/>
                      <a:gd name="T40" fmla="*/ 5 w 26"/>
                      <a:gd name="T41" fmla="*/ 2 h 32"/>
                      <a:gd name="T42" fmla="*/ 9 w 26"/>
                      <a:gd name="T43" fmla="*/ 0 h 32"/>
                      <a:gd name="T44" fmla="*/ 13 w 26"/>
                      <a:gd name="T45" fmla="*/ 0 h 32"/>
                      <a:gd name="T46" fmla="*/ 16 w 26"/>
                      <a:gd name="T47" fmla="*/ 2 h 32"/>
                      <a:gd name="T48" fmla="*/ 19 w 26"/>
                      <a:gd name="T49" fmla="*/ 5 h 32"/>
                      <a:gd name="T50" fmla="*/ 20 w 26"/>
                      <a:gd name="T51" fmla="*/ 7 h 32"/>
                      <a:gd name="T52" fmla="*/ 20 w 26"/>
                      <a:gd name="T53" fmla="*/ 11 h 32"/>
                      <a:gd name="T54" fmla="*/ 19 w 26"/>
                      <a:gd name="T55" fmla="*/ 14 h 32"/>
                      <a:gd name="T56" fmla="*/ 16 w 26"/>
                      <a:gd name="T57" fmla="*/ 16 h 32"/>
                      <a:gd name="T58" fmla="*/ 13 w 26"/>
                      <a:gd name="T59" fmla="*/ 20 h 32"/>
                      <a:gd name="T60" fmla="*/ 12 w 26"/>
                      <a:gd name="T61" fmla="*/ 21 h 32"/>
                      <a:gd name="T62" fmla="*/ 11 w 26"/>
                      <a:gd name="T63" fmla="*/ 24 h 32"/>
                      <a:gd name="T64" fmla="*/ 10 w 26"/>
                      <a:gd name="T65" fmla="*/ 26 h 32"/>
                      <a:gd name="T66" fmla="*/ 10 w 26"/>
                      <a:gd name="T67" fmla="*/ 28 h 32"/>
                      <a:gd name="T68" fmla="*/ 26 w 26"/>
                      <a:gd name="T69" fmla="*/ 26 h 32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26"/>
                      <a:gd name="T106" fmla="*/ 0 h 32"/>
                      <a:gd name="T107" fmla="*/ 26 w 26"/>
                      <a:gd name="T108" fmla="*/ 32 h 32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26" h="32">
                        <a:moveTo>
                          <a:pt x="7" y="32"/>
                        </a:moveTo>
                        <a:lnTo>
                          <a:pt x="6" y="30"/>
                        </a:lnTo>
                        <a:lnTo>
                          <a:pt x="6" y="29"/>
                        </a:lnTo>
                        <a:lnTo>
                          <a:pt x="6" y="27"/>
                        </a:lnTo>
                        <a:lnTo>
                          <a:pt x="6" y="26"/>
                        </a:lnTo>
                        <a:lnTo>
                          <a:pt x="7" y="24"/>
                        </a:lnTo>
                        <a:lnTo>
                          <a:pt x="8" y="22"/>
                        </a:lnTo>
                        <a:lnTo>
                          <a:pt x="8" y="20"/>
                        </a:lnTo>
                        <a:lnTo>
                          <a:pt x="9" y="19"/>
                        </a:lnTo>
                        <a:lnTo>
                          <a:pt x="12" y="16"/>
                        </a:lnTo>
                        <a:lnTo>
                          <a:pt x="13" y="15"/>
                        </a:lnTo>
                        <a:lnTo>
                          <a:pt x="14" y="14"/>
                        </a:lnTo>
                        <a:lnTo>
                          <a:pt x="14" y="13"/>
                        </a:lnTo>
                        <a:lnTo>
                          <a:pt x="15" y="12"/>
                        </a:lnTo>
                        <a:lnTo>
                          <a:pt x="15" y="11"/>
                        </a:lnTo>
                        <a:lnTo>
                          <a:pt x="15" y="10"/>
                        </a:lnTo>
                        <a:lnTo>
                          <a:pt x="15" y="8"/>
                        </a:lnTo>
                        <a:lnTo>
                          <a:pt x="15" y="7"/>
                        </a:lnTo>
                        <a:lnTo>
                          <a:pt x="15" y="6"/>
                        </a:lnTo>
                        <a:lnTo>
                          <a:pt x="14" y="5"/>
                        </a:lnTo>
                        <a:lnTo>
                          <a:pt x="13" y="4"/>
                        </a:lnTo>
                        <a:lnTo>
                          <a:pt x="12" y="4"/>
                        </a:lnTo>
                        <a:lnTo>
                          <a:pt x="11" y="3"/>
                        </a:lnTo>
                        <a:lnTo>
                          <a:pt x="10" y="3"/>
                        </a:lnTo>
                        <a:lnTo>
                          <a:pt x="9" y="3"/>
                        </a:lnTo>
                        <a:lnTo>
                          <a:pt x="8" y="4"/>
                        </a:lnTo>
                        <a:lnTo>
                          <a:pt x="7" y="5"/>
                        </a:lnTo>
                        <a:lnTo>
                          <a:pt x="6" y="6"/>
                        </a:lnTo>
                        <a:lnTo>
                          <a:pt x="5" y="7"/>
                        </a:lnTo>
                        <a:lnTo>
                          <a:pt x="3" y="8"/>
                        </a:lnTo>
                        <a:lnTo>
                          <a:pt x="3" y="10"/>
                        </a:lnTo>
                        <a:lnTo>
                          <a:pt x="5" y="11"/>
                        </a:lnTo>
                        <a:lnTo>
                          <a:pt x="5" y="12"/>
                        </a:lnTo>
                        <a:lnTo>
                          <a:pt x="5" y="13"/>
                        </a:lnTo>
                        <a:lnTo>
                          <a:pt x="1" y="14"/>
                        </a:lnTo>
                        <a:lnTo>
                          <a:pt x="0" y="12"/>
                        </a:lnTo>
                        <a:lnTo>
                          <a:pt x="0" y="11"/>
                        </a:lnTo>
                        <a:lnTo>
                          <a:pt x="0" y="8"/>
                        </a:lnTo>
                        <a:lnTo>
                          <a:pt x="0" y="7"/>
                        </a:lnTo>
                        <a:lnTo>
                          <a:pt x="1" y="5"/>
                        </a:lnTo>
                        <a:lnTo>
                          <a:pt x="2" y="3"/>
                        </a:lnTo>
                        <a:lnTo>
                          <a:pt x="5" y="2"/>
                        </a:lnTo>
                        <a:lnTo>
                          <a:pt x="7" y="1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3" y="0"/>
                        </a:lnTo>
                        <a:lnTo>
                          <a:pt x="15" y="1"/>
                        </a:lnTo>
                        <a:lnTo>
                          <a:pt x="16" y="2"/>
                        </a:lnTo>
                        <a:lnTo>
                          <a:pt x="17" y="3"/>
                        </a:lnTo>
                        <a:lnTo>
                          <a:pt x="19" y="5"/>
                        </a:lnTo>
                        <a:lnTo>
                          <a:pt x="20" y="6"/>
                        </a:lnTo>
                        <a:lnTo>
                          <a:pt x="20" y="7"/>
                        </a:lnTo>
                        <a:lnTo>
                          <a:pt x="20" y="10"/>
                        </a:lnTo>
                        <a:lnTo>
                          <a:pt x="20" y="11"/>
                        </a:lnTo>
                        <a:lnTo>
                          <a:pt x="19" y="13"/>
                        </a:lnTo>
                        <a:lnTo>
                          <a:pt x="19" y="14"/>
                        </a:lnTo>
                        <a:lnTo>
                          <a:pt x="17" y="15"/>
                        </a:lnTo>
                        <a:lnTo>
                          <a:pt x="16" y="16"/>
                        </a:lnTo>
                        <a:lnTo>
                          <a:pt x="15" y="18"/>
                        </a:lnTo>
                        <a:lnTo>
                          <a:pt x="13" y="20"/>
                        </a:lnTo>
                        <a:lnTo>
                          <a:pt x="12" y="21"/>
                        </a:lnTo>
                        <a:lnTo>
                          <a:pt x="11" y="22"/>
                        </a:lnTo>
                        <a:lnTo>
                          <a:pt x="11" y="24"/>
                        </a:lnTo>
                        <a:lnTo>
                          <a:pt x="10" y="25"/>
                        </a:lnTo>
                        <a:lnTo>
                          <a:pt x="10" y="26"/>
                        </a:lnTo>
                        <a:lnTo>
                          <a:pt x="10" y="27"/>
                        </a:lnTo>
                        <a:lnTo>
                          <a:pt x="10" y="28"/>
                        </a:lnTo>
                        <a:lnTo>
                          <a:pt x="25" y="22"/>
                        </a:lnTo>
                        <a:lnTo>
                          <a:pt x="26" y="26"/>
                        </a:lnTo>
                        <a:lnTo>
                          <a:pt x="7" y="32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897" name="Freeform 64"/>
                  <p:cNvSpPr>
                    <a:spLocks/>
                  </p:cNvSpPr>
                  <p:nvPr/>
                </p:nvSpPr>
                <p:spPr bwMode="auto">
                  <a:xfrm>
                    <a:off x="1128" y="2581"/>
                    <a:ext cx="27" cy="35"/>
                  </a:xfrm>
                  <a:custGeom>
                    <a:avLst/>
                    <a:gdLst>
                      <a:gd name="T0" fmla="*/ 19 w 27"/>
                      <a:gd name="T1" fmla="*/ 11 h 35"/>
                      <a:gd name="T2" fmla="*/ 19 w 27"/>
                      <a:gd name="T3" fmla="*/ 10 h 35"/>
                      <a:gd name="T4" fmla="*/ 18 w 27"/>
                      <a:gd name="T5" fmla="*/ 10 h 35"/>
                      <a:gd name="T6" fmla="*/ 18 w 27"/>
                      <a:gd name="T7" fmla="*/ 10 h 35"/>
                      <a:gd name="T8" fmla="*/ 17 w 27"/>
                      <a:gd name="T9" fmla="*/ 10 h 35"/>
                      <a:gd name="T10" fmla="*/ 20 w 27"/>
                      <a:gd name="T11" fmla="*/ 9 h 35"/>
                      <a:gd name="T12" fmla="*/ 22 w 27"/>
                      <a:gd name="T13" fmla="*/ 8 h 35"/>
                      <a:gd name="T14" fmla="*/ 21 w 27"/>
                      <a:gd name="T15" fmla="*/ 6 h 35"/>
                      <a:gd name="T16" fmla="*/ 20 w 27"/>
                      <a:gd name="T17" fmla="*/ 5 h 35"/>
                      <a:gd name="T18" fmla="*/ 19 w 27"/>
                      <a:gd name="T19" fmla="*/ 3 h 35"/>
                      <a:gd name="T20" fmla="*/ 18 w 27"/>
                      <a:gd name="T21" fmla="*/ 2 h 35"/>
                      <a:gd name="T22" fmla="*/ 17 w 27"/>
                      <a:gd name="T23" fmla="*/ 1 h 35"/>
                      <a:gd name="T24" fmla="*/ 15 w 27"/>
                      <a:gd name="T25" fmla="*/ 0 h 35"/>
                      <a:gd name="T26" fmla="*/ 13 w 27"/>
                      <a:gd name="T27" fmla="*/ 0 h 35"/>
                      <a:gd name="T28" fmla="*/ 11 w 27"/>
                      <a:gd name="T29" fmla="*/ 0 h 35"/>
                      <a:gd name="T30" fmla="*/ 7 w 27"/>
                      <a:gd name="T31" fmla="*/ 1 h 35"/>
                      <a:gd name="T32" fmla="*/ 5 w 27"/>
                      <a:gd name="T33" fmla="*/ 2 h 35"/>
                      <a:gd name="T34" fmla="*/ 2 w 27"/>
                      <a:gd name="T35" fmla="*/ 4 h 35"/>
                      <a:gd name="T36" fmla="*/ 1 w 27"/>
                      <a:gd name="T37" fmla="*/ 7 h 35"/>
                      <a:gd name="T38" fmla="*/ 0 w 27"/>
                      <a:gd name="T39" fmla="*/ 13 h 35"/>
                      <a:gd name="T40" fmla="*/ 0 w 27"/>
                      <a:gd name="T41" fmla="*/ 15 h 35"/>
                      <a:gd name="T42" fmla="*/ 0 w 27"/>
                      <a:gd name="T43" fmla="*/ 18 h 35"/>
                      <a:gd name="T44" fmla="*/ 0 w 27"/>
                      <a:gd name="T45" fmla="*/ 20 h 35"/>
                      <a:gd name="T46" fmla="*/ 1 w 27"/>
                      <a:gd name="T47" fmla="*/ 23 h 35"/>
                      <a:gd name="T48" fmla="*/ 3 w 27"/>
                      <a:gd name="T49" fmla="*/ 27 h 35"/>
                      <a:gd name="T50" fmla="*/ 4 w 27"/>
                      <a:gd name="T51" fmla="*/ 30 h 35"/>
                      <a:gd name="T52" fmla="*/ 6 w 27"/>
                      <a:gd name="T53" fmla="*/ 32 h 35"/>
                      <a:gd name="T54" fmla="*/ 8 w 27"/>
                      <a:gd name="T55" fmla="*/ 33 h 35"/>
                      <a:gd name="T56" fmla="*/ 11 w 27"/>
                      <a:gd name="T57" fmla="*/ 34 h 35"/>
                      <a:gd name="T58" fmla="*/ 14 w 27"/>
                      <a:gd name="T59" fmla="*/ 35 h 35"/>
                      <a:gd name="T60" fmla="*/ 16 w 27"/>
                      <a:gd name="T61" fmla="*/ 35 h 35"/>
                      <a:gd name="T62" fmla="*/ 18 w 27"/>
                      <a:gd name="T63" fmla="*/ 34 h 35"/>
                      <a:gd name="T64" fmla="*/ 21 w 27"/>
                      <a:gd name="T65" fmla="*/ 33 h 35"/>
                      <a:gd name="T66" fmla="*/ 24 w 27"/>
                      <a:gd name="T67" fmla="*/ 32 h 35"/>
                      <a:gd name="T68" fmla="*/ 25 w 27"/>
                      <a:gd name="T69" fmla="*/ 30 h 35"/>
                      <a:gd name="T70" fmla="*/ 26 w 27"/>
                      <a:gd name="T71" fmla="*/ 28 h 35"/>
                      <a:gd name="T72" fmla="*/ 27 w 27"/>
                      <a:gd name="T73" fmla="*/ 25 h 35"/>
                      <a:gd name="T74" fmla="*/ 27 w 27"/>
                      <a:gd name="T75" fmla="*/ 22 h 35"/>
                      <a:gd name="T76" fmla="*/ 27 w 27"/>
                      <a:gd name="T77" fmla="*/ 20 h 35"/>
                      <a:gd name="T78" fmla="*/ 26 w 27"/>
                      <a:gd name="T79" fmla="*/ 18 h 35"/>
                      <a:gd name="T80" fmla="*/ 25 w 27"/>
                      <a:gd name="T81" fmla="*/ 16 h 35"/>
                      <a:gd name="T82" fmla="*/ 24 w 27"/>
                      <a:gd name="T83" fmla="*/ 14 h 35"/>
                      <a:gd name="T84" fmla="*/ 21 w 27"/>
                      <a:gd name="T85" fmla="*/ 13 h 35"/>
                      <a:gd name="T86" fmla="*/ 19 w 27"/>
                      <a:gd name="T87" fmla="*/ 11 h 35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27"/>
                      <a:gd name="T133" fmla="*/ 0 h 35"/>
                      <a:gd name="T134" fmla="*/ 27 w 27"/>
                      <a:gd name="T135" fmla="*/ 35 h 35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27" h="35">
                        <a:moveTo>
                          <a:pt x="19" y="11"/>
                        </a:moveTo>
                        <a:lnTo>
                          <a:pt x="19" y="10"/>
                        </a:lnTo>
                        <a:lnTo>
                          <a:pt x="18" y="10"/>
                        </a:lnTo>
                        <a:lnTo>
                          <a:pt x="17" y="10"/>
                        </a:lnTo>
                        <a:lnTo>
                          <a:pt x="20" y="9"/>
                        </a:lnTo>
                        <a:lnTo>
                          <a:pt x="22" y="8"/>
                        </a:lnTo>
                        <a:lnTo>
                          <a:pt x="21" y="6"/>
                        </a:lnTo>
                        <a:lnTo>
                          <a:pt x="20" y="5"/>
                        </a:lnTo>
                        <a:lnTo>
                          <a:pt x="19" y="3"/>
                        </a:lnTo>
                        <a:lnTo>
                          <a:pt x="18" y="2"/>
                        </a:lnTo>
                        <a:lnTo>
                          <a:pt x="17" y="1"/>
                        </a:lnTo>
                        <a:lnTo>
                          <a:pt x="15" y="0"/>
                        </a:lnTo>
                        <a:lnTo>
                          <a:pt x="13" y="0"/>
                        </a:lnTo>
                        <a:lnTo>
                          <a:pt x="11" y="0"/>
                        </a:lnTo>
                        <a:lnTo>
                          <a:pt x="7" y="1"/>
                        </a:lnTo>
                        <a:lnTo>
                          <a:pt x="5" y="2"/>
                        </a:lnTo>
                        <a:lnTo>
                          <a:pt x="2" y="4"/>
                        </a:lnTo>
                        <a:lnTo>
                          <a:pt x="1" y="7"/>
                        </a:lnTo>
                        <a:lnTo>
                          <a:pt x="0" y="13"/>
                        </a:lnTo>
                        <a:lnTo>
                          <a:pt x="0" y="15"/>
                        </a:lnTo>
                        <a:lnTo>
                          <a:pt x="0" y="18"/>
                        </a:lnTo>
                        <a:lnTo>
                          <a:pt x="0" y="20"/>
                        </a:lnTo>
                        <a:lnTo>
                          <a:pt x="1" y="23"/>
                        </a:lnTo>
                        <a:lnTo>
                          <a:pt x="3" y="27"/>
                        </a:lnTo>
                        <a:lnTo>
                          <a:pt x="4" y="30"/>
                        </a:lnTo>
                        <a:lnTo>
                          <a:pt x="6" y="32"/>
                        </a:lnTo>
                        <a:lnTo>
                          <a:pt x="8" y="33"/>
                        </a:lnTo>
                        <a:lnTo>
                          <a:pt x="11" y="34"/>
                        </a:lnTo>
                        <a:lnTo>
                          <a:pt x="14" y="35"/>
                        </a:lnTo>
                        <a:lnTo>
                          <a:pt x="16" y="35"/>
                        </a:lnTo>
                        <a:lnTo>
                          <a:pt x="18" y="34"/>
                        </a:lnTo>
                        <a:lnTo>
                          <a:pt x="21" y="33"/>
                        </a:lnTo>
                        <a:lnTo>
                          <a:pt x="24" y="32"/>
                        </a:lnTo>
                        <a:lnTo>
                          <a:pt x="25" y="30"/>
                        </a:lnTo>
                        <a:lnTo>
                          <a:pt x="26" y="28"/>
                        </a:lnTo>
                        <a:lnTo>
                          <a:pt x="27" y="25"/>
                        </a:lnTo>
                        <a:lnTo>
                          <a:pt x="27" y="22"/>
                        </a:lnTo>
                        <a:lnTo>
                          <a:pt x="27" y="20"/>
                        </a:lnTo>
                        <a:lnTo>
                          <a:pt x="26" y="18"/>
                        </a:lnTo>
                        <a:lnTo>
                          <a:pt x="25" y="16"/>
                        </a:lnTo>
                        <a:lnTo>
                          <a:pt x="24" y="14"/>
                        </a:lnTo>
                        <a:lnTo>
                          <a:pt x="21" y="13"/>
                        </a:lnTo>
                        <a:lnTo>
                          <a:pt x="19" y="1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898" name="Freeform 65"/>
                  <p:cNvSpPr>
                    <a:spLocks/>
                  </p:cNvSpPr>
                  <p:nvPr/>
                </p:nvSpPr>
                <p:spPr bwMode="auto">
                  <a:xfrm>
                    <a:off x="1135" y="2588"/>
                    <a:ext cx="7" cy="7"/>
                  </a:xfrm>
                  <a:custGeom>
                    <a:avLst/>
                    <a:gdLst>
                      <a:gd name="T0" fmla="*/ 3 w 7"/>
                      <a:gd name="T1" fmla="*/ 1 h 7"/>
                      <a:gd name="T2" fmla="*/ 4 w 7"/>
                      <a:gd name="T3" fmla="*/ 0 h 7"/>
                      <a:gd name="T4" fmla="*/ 5 w 7"/>
                      <a:gd name="T5" fmla="*/ 0 h 7"/>
                      <a:gd name="T6" fmla="*/ 5 w 7"/>
                      <a:gd name="T7" fmla="*/ 0 h 7"/>
                      <a:gd name="T8" fmla="*/ 6 w 7"/>
                      <a:gd name="T9" fmla="*/ 1 h 7"/>
                      <a:gd name="T10" fmla="*/ 6 w 7"/>
                      <a:gd name="T11" fmla="*/ 1 h 7"/>
                      <a:gd name="T12" fmla="*/ 6 w 7"/>
                      <a:gd name="T13" fmla="*/ 1 h 7"/>
                      <a:gd name="T14" fmla="*/ 6 w 7"/>
                      <a:gd name="T15" fmla="*/ 1 h 7"/>
                      <a:gd name="T16" fmla="*/ 7 w 7"/>
                      <a:gd name="T17" fmla="*/ 2 h 7"/>
                      <a:gd name="T18" fmla="*/ 7 w 7"/>
                      <a:gd name="T19" fmla="*/ 3 h 7"/>
                      <a:gd name="T20" fmla="*/ 6 w 7"/>
                      <a:gd name="T21" fmla="*/ 3 h 7"/>
                      <a:gd name="T22" fmla="*/ 6 w 7"/>
                      <a:gd name="T23" fmla="*/ 3 h 7"/>
                      <a:gd name="T24" fmla="*/ 5 w 7"/>
                      <a:gd name="T25" fmla="*/ 3 h 7"/>
                      <a:gd name="T26" fmla="*/ 5 w 7"/>
                      <a:gd name="T27" fmla="*/ 3 h 7"/>
                      <a:gd name="T28" fmla="*/ 4 w 7"/>
                      <a:gd name="T29" fmla="*/ 4 h 7"/>
                      <a:gd name="T30" fmla="*/ 3 w 7"/>
                      <a:gd name="T31" fmla="*/ 4 h 7"/>
                      <a:gd name="T32" fmla="*/ 1 w 7"/>
                      <a:gd name="T33" fmla="*/ 6 h 7"/>
                      <a:gd name="T34" fmla="*/ 0 w 7"/>
                      <a:gd name="T35" fmla="*/ 7 h 7"/>
                      <a:gd name="T36" fmla="*/ 0 w 7"/>
                      <a:gd name="T37" fmla="*/ 6 h 7"/>
                      <a:gd name="T38" fmla="*/ 0 w 7"/>
                      <a:gd name="T39" fmla="*/ 4 h 7"/>
                      <a:gd name="T40" fmla="*/ 0 w 7"/>
                      <a:gd name="T41" fmla="*/ 4 h 7"/>
                      <a:gd name="T42" fmla="*/ 0 w 7"/>
                      <a:gd name="T43" fmla="*/ 3 h 7"/>
                      <a:gd name="T44" fmla="*/ 0 w 7"/>
                      <a:gd name="T45" fmla="*/ 2 h 7"/>
                      <a:gd name="T46" fmla="*/ 1 w 7"/>
                      <a:gd name="T47" fmla="*/ 2 h 7"/>
                      <a:gd name="T48" fmla="*/ 1 w 7"/>
                      <a:gd name="T49" fmla="*/ 1 h 7"/>
                      <a:gd name="T50" fmla="*/ 3 w 7"/>
                      <a:gd name="T51" fmla="*/ 1 h 7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w 7"/>
                      <a:gd name="T79" fmla="*/ 0 h 7"/>
                      <a:gd name="T80" fmla="*/ 7 w 7"/>
                      <a:gd name="T81" fmla="*/ 7 h 7"/>
                    </a:gdLst>
                    <a:ahLst/>
                    <a:cxnLst>
                      <a:cxn ang="T52">
                        <a:pos x="T0" y="T1"/>
                      </a:cxn>
                      <a:cxn ang="T53">
                        <a:pos x="T2" y="T3"/>
                      </a:cxn>
                      <a:cxn ang="T54">
                        <a:pos x="T4" y="T5"/>
                      </a:cxn>
                      <a:cxn ang="T55">
                        <a:pos x="T6" y="T7"/>
                      </a:cxn>
                      <a:cxn ang="T56">
                        <a:pos x="T8" y="T9"/>
                      </a:cxn>
                      <a:cxn ang="T57">
                        <a:pos x="T10" y="T11"/>
                      </a:cxn>
                      <a:cxn ang="T58">
                        <a:pos x="T12" y="T13"/>
                      </a:cxn>
                      <a:cxn ang="T59">
                        <a:pos x="T14" y="T15"/>
                      </a:cxn>
                      <a:cxn ang="T60">
                        <a:pos x="T16" y="T17"/>
                      </a:cxn>
                      <a:cxn ang="T61">
                        <a:pos x="T18" y="T19"/>
                      </a:cxn>
                      <a:cxn ang="T62">
                        <a:pos x="T20" y="T21"/>
                      </a:cxn>
                      <a:cxn ang="T63">
                        <a:pos x="T22" y="T23"/>
                      </a:cxn>
                      <a:cxn ang="T64">
                        <a:pos x="T24" y="T25"/>
                      </a:cxn>
                      <a:cxn ang="T65">
                        <a:pos x="T26" y="T27"/>
                      </a:cxn>
                      <a:cxn ang="T66">
                        <a:pos x="T28" y="T29"/>
                      </a:cxn>
                      <a:cxn ang="T67">
                        <a:pos x="T30" y="T31"/>
                      </a:cxn>
                      <a:cxn ang="T68">
                        <a:pos x="T32" y="T33"/>
                      </a:cxn>
                      <a:cxn ang="T69">
                        <a:pos x="T34" y="T35"/>
                      </a:cxn>
                      <a:cxn ang="T70">
                        <a:pos x="T36" y="T37"/>
                      </a:cxn>
                      <a:cxn ang="T71">
                        <a:pos x="T38" y="T39"/>
                      </a:cxn>
                      <a:cxn ang="T72">
                        <a:pos x="T40" y="T41"/>
                      </a:cxn>
                      <a:cxn ang="T73">
                        <a:pos x="T42" y="T43"/>
                      </a:cxn>
                      <a:cxn ang="T74">
                        <a:pos x="T44" y="T45"/>
                      </a:cxn>
                      <a:cxn ang="T75">
                        <a:pos x="T46" y="T47"/>
                      </a:cxn>
                      <a:cxn ang="T76">
                        <a:pos x="T48" y="T49"/>
                      </a:cxn>
                      <a:cxn ang="T77">
                        <a:pos x="T50" y="T51"/>
                      </a:cxn>
                    </a:cxnLst>
                    <a:rect l="T78" t="T79" r="T80" b="T81"/>
                    <a:pathLst>
                      <a:path w="7" h="7">
                        <a:moveTo>
                          <a:pt x="3" y="1"/>
                        </a:move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6" y="1"/>
                        </a:lnTo>
                        <a:lnTo>
                          <a:pt x="7" y="2"/>
                        </a:lnTo>
                        <a:lnTo>
                          <a:pt x="7" y="3"/>
                        </a:lnTo>
                        <a:lnTo>
                          <a:pt x="6" y="3"/>
                        </a:lnTo>
                        <a:lnTo>
                          <a:pt x="5" y="3"/>
                        </a:lnTo>
                        <a:lnTo>
                          <a:pt x="4" y="4"/>
                        </a:lnTo>
                        <a:lnTo>
                          <a:pt x="3" y="4"/>
                        </a:lnTo>
                        <a:lnTo>
                          <a:pt x="1" y="6"/>
                        </a:lnTo>
                        <a:lnTo>
                          <a:pt x="0" y="7"/>
                        </a:lnTo>
                        <a:lnTo>
                          <a:pt x="0" y="6"/>
                        </a:lnTo>
                        <a:lnTo>
                          <a:pt x="0" y="4"/>
                        </a:lnTo>
                        <a:lnTo>
                          <a:pt x="0" y="3"/>
                        </a:lnTo>
                        <a:lnTo>
                          <a:pt x="0" y="2"/>
                        </a:lnTo>
                        <a:lnTo>
                          <a:pt x="1" y="2"/>
                        </a:lnTo>
                        <a:lnTo>
                          <a:pt x="1" y="1"/>
                        </a:lnTo>
                        <a:lnTo>
                          <a:pt x="3" y="1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899" name="Freeform 66"/>
                  <p:cNvSpPr>
                    <a:spLocks/>
                  </p:cNvSpPr>
                  <p:nvPr/>
                </p:nvSpPr>
                <p:spPr bwMode="auto">
                  <a:xfrm>
                    <a:off x="1130" y="2583"/>
                    <a:ext cx="23" cy="31"/>
                  </a:xfrm>
                  <a:custGeom>
                    <a:avLst/>
                    <a:gdLst>
                      <a:gd name="T0" fmla="*/ 0 w 23"/>
                      <a:gd name="T1" fmla="*/ 13 h 31"/>
                      <a:gd name="T2" fmla="*/ 0 w 23"/>
                      <a:gd name="T3" fmla="*/ 18 h 31"/>
                      <a:gd name="T4" fmla="*/ 3 w 23"/>
                      <a:gd name="T5" fmla="*/ 23 h 31"/>
                      <a:gd name="T6" fmla="*/ 6 w 23"/>
                      <a:gd name="T7" fmla="*/ 28 h 31"/>
                      <a:gd name="T8" fmla="*/ 10 w 23"/>
                      <a:gd name="T9" fmla="*/ 31 h 31"/>
                      <a:gd name="T10" fmla="*/ 14 w 23"/>
                      <a:gd name="T11" fmla="*/ 31 h 31"/>
                      <a:gd name="T12" fmla="*/ 17 w 23"/>
                      <a:gd name="T13" fmla="*/ 29 h 31"/>
                      <a:gd name="T14" fmla="*/ 20 w 23"/>
                      <a:gd name="T15" fmla="*/ 26 h 31"/>
                      <a:gd name="T16" fmla="*/ 23 w 23"/>
                      <a:gd name="T17" fmla="*/ 22 h 31"/>
                      <a:gd name="T18" fmla="*/ 23 w 23"/>
                      <a:gd name="T19" fmla="*/ 19 h 31"/>
                      <a:gd name="T20" fmla="*/ 20 w 23"/>
                      <a:gd name="T21" fmla="*/ 15 h 31"/>
                      <a:gd name="T22" fmla="*/ 18 w 23"/>
                      <a:gd name="T23" fmla="*/ 12 h 31"/>
                      <a:gd name="T24" fmla="*/ 15 w 23"/>
                      <a:gd name="T25" fmla="*/ 11 h 31"/>
                      <a:gd name="T26" fmla="*/ 12 w 23"/>
                      <a:gd name="T27" fmla="*/ 11 h 31"/>
                      <a:gd name="T28" fmla="*/ 9 w 23"/>
                      <a:gd name="T29" fmla="*/ 12 h 31"/>
                      <a:gd name="T30" fmla="*/ 8 w 23"/>
                      <a:gd name="T31" fmla="*/ 12 h 31"/>
                      <a:gd name="T32" fmla="*/ 5 w 23"/>
                      <a:gd name="T33" fmla="*/ 14 h 31"/>
                      <a:gd name="T34" fmla="*/ 4 w 23"/>
                      <a:gd name="T35" fmla="*/ 16 h 31"/>
                      <a:gd name="T36" fmla="*/ 3 w 23"/>
                      <a:gd name="T37" fmla="*/ 15 h 31"/>
                      <a:gd name="T38" fmla="*/ 3 w 23"/>
                      <a:gd name="T39" fmla="*/ 11 h 31"/>
                      <a:gd name="T40" fmla="*/ 4 w 23"/>
                      <a:gd name="T41" fmla="*/ 7 h 31"/>
                      <a:gd name="T42" fmla="*/ 6 w 23"/>
                      <a:gd name="T43" fmla="*/ 4 h 31"/>
                      <a:gd name="T44" fmla="*/ 9 w 23"/>
                      <a:gd name="T45" fmla="*/ 3 h 31"/>
                      <a:gd name="T46" fmla="*/ 11 w 23"/>
                      <a:gd name="T47" fmla="*/ 3 h 31"/>
                      <a:gd name="T48" fmla="*/ 13 w 23"/>
                      <a:gd name="T49" fmla="*/ 5 h 31"/>
                      <a:gd name="T50" fmla="*/ 13 w 23"/>
                      <a:gd name="T51" fmla="*/ 5 h 31"/>
                      <a:gd name="T52" fmla="*/ 17 w 23"/>
                      <a:gd name="T53" fmla="*/ 5 h 31"/>
                      <a:gd name="T54" fmla="*/ 16 w 23"/>
                      <a:gd name="T55" fmla="*/ 3 h 31"/>
                      <a:gd name="T56" fmla="*/ 14 w 23"/>
                      <a:gd name="T57" fmla="*/ 1 h 31"/>
                      <a:gd name="T58" fmla="*/ 11 w 23"/>
                      <a:gd name="T59" fmla="*/ 0 h 31"/>
                      <a:gd name="T60" fmla="*/ 6 w 23"/>
                      <a:gd name="T61" fmla="*/ 1 h 31"/>
                      <a:gd name="T62" fmla="*/ 2 w 23"/>
                      <a:gd name="T63" fmla="*/ 4 h 31"/>
                      <a:gd name="T64" fmla="*/ 0 w 23"/>
                      <a:gd name="T65" fmla="*/ 11 h 31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23"/>
                      <a:gd name="T100" fmla="*/ 0 h 31"/>
                      <a:gd name="T101" fmla="*/ 23 w 23"/>
                      <a:gd name="T102" fmla="*/ 31 h 31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23" h="31">
                        <a:moveTo>
                          <a:pt x="0" y="11"/>
                        </a:moveTo>
                        <a:lnTo>
                          <a:pt x="0" y="13"/>
                        </a:lnTo>
                        <a:lnTo>
                          <a:pt x="0" y="15"/>
                        </a:lnTo>
                        <a:lnTo>
                          <a:pt x="0" y="18"/>
                        </a:lnTo>
                        <a:lnTo>
                          <a:pt x="1" y="20"/>
                        </a:lnTo>
                        <a:lnTo>
                          <a:pt x="3" y="23"/>
                        </a:lnTo>
                        <a:lnTo>
                          <a:pt x="4" y="27"/>
                        </a:lnTo>
                        <a:lnTo>
                          <a:pt x="6" y="28"/>
                        </a:lnTo>
                        <a:lnTo>
                          <a:pt x="8" y="30"/>
                        </a:lnTo>
                        <a:lnTo>
                          <a:pt x="10" y="31"/>
                        </a:lnTo>
                        <a:lnTo>
                          <a:pt x="12" y="31"/>
                        </a:lnTo>
                        <a:lnTo>
                          <a:pt x="14" y="31"/>
                        </a:lnTo>
                        <a:lnTo>
                          <a:pt x="16" y="30"/>
                        </a:lnTo>
                        <a:lnTo>
                          <a:pt x="17" y="29"/>
                        </a:lnTo>
                        <a:lnTo>
                          <a:pt x="19" y="28"/>
                        </a:lnTo>
                        <a:lnTo>
                          <a:pt x="20" y="26"/>
                        </a:lnTo>
                        <a:lnTo>
                          <a:pt x="22" y="25"/>
                        </a:lnTo>
                        <a:lnTo>
                          <a:pt x="23" y="22"/>
                        </a:lnTo>
                        <a:lnTo>
                          <a:pt x="23" y="20"/>
                        </a:lnTo>
                        <a:lnTo>
                          <a:pt x="23" y="19"/>
                        </a:lnTo>
                        <a:lnTo>
                          <a:pt x="22" y="17"/>
                        </a:lnTo>
                        <a:lnTo>
                          <a:pt x="20" y="15"/>
                        </a:lnTo>
                        <a:lnTo>
                          <a:pt x="19" y="13"/>
                        </a:lnTo>
                        <a:lnTo>
                          <a:pt x="18" y="12"/>
                        </a:lnTo>
                        <a:lnTo>
                          <a:pt x="17" y="11"/>
                        </a:lnTo>
                        <a:lnTo>
                          <a:pt x="15" y="11"/>
                        </a:lnTo>
                        <a:lnTo>
                          <a:pt x="14" y="11"/>
                        </a:lnTo>
                        <a:lnTo>
                          <a:pt x="12" y="11"/>
                        </a:lnTo>
                        <a:lnTo>
                          <a:pt x="10" y="11"/>
                        </a:lnTo>
                        <a:lnTo>
                          <a:pt x="9" y="12"/>
                        </a:lnTo>
                        <a:lnTo>
                          <a:pt x="8" y="12"/>
                        </a:lnTo>
                        <a:lnTo>
                          <a:pt x="6" y="13"/>
                        </a:lnTo>
                        <a:lnTo>
                          <a:pt x="5" y="14"/>
                        </a:lnTo>
                        <a:lnTo>
                          <a:pt x="5" y="15"/>
                        </a:lnTo>
                        <a:lnTo>
                          <a:pt x="4" y="16"/>
                        </a:lnTo>
                        <a:lnTo>
                          <a:pt x="4" y="17"/>
                        </a:lnTo>
                        <a:lnTo>
                          <a:pt x="3" y="15"/>
                        </a:lnTo>
                        <a:lnTo>
                          <a:pt x="3" y="13"/>
                        </a:lnTo>
                        <a:lnTo>
                          <a:pt x="3" y="11"/>
                        </a:lnTo>
                        <a:lnTo>
                          <a:pt x="3" y="8"/>
                        </a:lnTo>
                        <a:lnTo>
                          <a:pt x="4" y="7"/>
                        </a:lnTo>
                        <a:lnTo>
                          <a:pt x="5" y="5"/>
                        </a:lnTo>
                        <a:lnTo>
                          <a:pt x="6" y="4"/>
                        </a:lnTo>
                        <a:lnTo>
                          <a:pt x="8" y="4"/>
                        </a:lnTo>
                        <a:lnTo>
                          <a:pt x="9" y="3"/>
                        </a:lnTo>
                        <a:lnTo>
                          <a:pt x="10" y="3"/>
                        </a:lnTo>
                        <a:lnTo>
                          <a:pt x="11" y="3"/>
                        </a:lnTo>
                        <a:lnTo>
                          <a:pt x="12" y="4"/>
                        </a:lnTo>
                        <a:lnTo>
                          <a:pt x="13" y="5"/>
                        </a:lnTo>
                        <a:lnTo>
                          <a:pt x="14" y="6"/>
                        </a:lnTo>
                        <a:lnTo>
                          <a:pt x="17" y="5"/>
                        </a:lnTo>
                        <a:lnTo>
                          <a:pt x="16" y="4"/>
                        </a:lnTo>
                        <a:lnTo>
                          <a:pt x="16" y="3"/>
                        </a:lnTo>
                        <a:lnTo>
                          <a:pt x="15" y="2"/>
                        </a:lnTo>
                        <a:lnTo>
                          <a:pt x="14" y="1"/>
                        </a:lnTo>
                        <a:lnTo>
                          <a:pt x="12" y="0"/>
                        </a:lnTo>
                        <a:lnTo>
                          <a:pt x="11" y="0"/>
                        </a:lnTo>
                        <a:lnTo>
                          <a:pt x="9" y="0"/>
                        </a:lnTo>
                        <a:lnTo>
                          <a:pt x="6" y="1"/>
                        </a:lnTo>
                        <a:lnTo>
                          <a:pt x="3" y="2"/>
                        </a:lnTo>
                        <a:lnTo>
                          <a:pt x="2" y="4"/>
                        </a:lnTo>
                        <a:lnTo>
                          <a:pt x="0" y="7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00" name="Freeform 67"/>
                  <p:cNvSpPr>
                    <a:spLocks/>
                  </p:cNvSpPr>
                  <p:nvPr/>
                </p:nvSpPr>
                <p:spPr bwMode="auto">
                  <a:xfrm>
                    <a:off x="1136" y="2597"/>
                    <a:ext cx="13" cy="14"/>
                  </a:xfrm>
                  <a:custGeom>
                    <a:avLst/>
                    <a:gdLst>
                      <a:gd name="T0" fmla="*/ 4 w 13"/>
                      <a:gd name="T1" fmla="*/ 13 h 14"/>
                      <a:gd name="T2" fmla="*/ 3 w 13"/>
                      <a:gd name="T3" fmla="*/ 12 h 14"/>
                      <a:gd name="T4" fmla="*/ 3 w 13"/>
                      <a:gd name="T5" fmla="*/ 11 h 14"/>
                      <a:gd name="T6" fmla="*/ 2 w 13"/>
                      <a:gd name="T7" fmla="*/ 9 h 14"/>
                      <a:gd name="T8" fmla="*/ 0 w 13"/>
                      <a:gd name="T9" fmla="*/ 8 h 14"/>
                      <a:gd name="T10" fmla="*/ 0 w 13"/>
                      <a:gd name="T11" fmla="*/ 7 h 14"/>
                      <a:gd name="T12" fmla="*/ 0 w 13"/>
                      <a:gd name="T13" fmla="*/ 5 h 14"/>
                      <a:gd name="T14" fmla="*/ 0 w 13"/>
                      <a:gd name="T15" fmla="*/ 4 h 14"/>
                      <a:gd name="T16" fmla="*/ 0 w 13"/>
                      <a:gd name="T17" fmla="*/ 3 h 14"/>
                      <a:gd name="T18" fmla="*/ 2 w 13"/>
                      <a:gd name="T19" fmla="*/ 2 h 14"/>
                      <a:gd name="T20" fmla="*/ 3 w 13"/>
                      <a:gd name="T21" fmla="*/ 2 h 14"/>
                      <a:gd name="T22" fmla="*/ 4 w 13"/>
                      <a:gd name="T23" fmla="*/ 1 h 14"/>
                      <a:gd name="T24" fmla="*/ 5 w 13"/>
                      <a:gd name="T25" fmla="*/ 1 h 14"/>
                      <a:gd name="T26" fmla="*/ 6 w 13"/>
                      <a:gd name="T27" fmla="*/ 0 h 14"/>
                      <a:gd name="T28" fmla="*/ 7 w 13"/>
                      <a:gd name="T29" fmla="*/ 0 h 14"/>
                      <a:gd name="T30" fmla="*/ 8 w 13"/>
                      <a:gd name="T31" fmla="*/ 0 h 14"/>
                      <a:gd name="T32" fmla="*/ 9 w 13"/>
                      <a:gd name="T33" fmla="*/ 1 h 14"/>
                      <a:gd name="T34" fmla="*/ 10 w 13"/>
                      <a:gd name="T35" fmla="*/ 2 h 14"/>
                      <a:gd name="T36" fmla="*/ 11 w 13"/>
                      <a:gd name="T37" fmla="*/ 2 h 14"/>
                      <a:gd name="T38" fmla="*/ 12 w 13"/>
                      <a:gd name="T39" fmla="*/ 3 h 14"/>
                      <a:gd name="T40" fmla="*/ 12 w 13"/>
                      <a:gd name="T41" fmla="*/ 4 h 14"/>
                      <a:gd name="T42" fmla="*/ 13 w 13"/>
                      <a:gd name="T43" fmla="*/ 5 h 14"/>
                      <a:gd name="T44" fmla="*/ 13 w 13"/>
                      <a:gd name="T45" fmla="*/ 7 h 14"/>
                      <a:gd name="T46" fmla="*/ 13 w 13"/>
                      <a:gd name="T47" fmla="*/ 8 h 14"/>
                      <a:gd name="T48" fmla="*/ 12 w 13"/>
                      <a:gd name="T49" fmla="*/ 9 h 14"/>
                      <a:gd name="T50" fmla="*/ 12 w 13"/>
                      <a:gd name="T51" fmla="*/ 11 h 14"/>
                      <a:gd name="T52" fmla="*/ 11 w 13"/>
                      <a:gd name="T53" fmla="*/ 12 h 14"/>
                      <a:gd name="T54" fmla="*/ 10 w 13"/>
                      <a:gd name="T55" fmla="*/ 13 h 14"/>
                      <a:gd name="T56" fmla="*/ 9 w 13"/>
                      <a:gd name="T57" fmla="*/ 13 h 14"/>
                      <a:gd name="T58" fmla="*/ 8 w 13"/>
                      <a:gd name="T59" fmla="*/ 14 h 14"/>
                      <a:gd name="T60" fmla="*/ 7 w 13"/>
                      <a:gd name="T61" fmla="*/ 14 h 14"/>
                      <a:gd name="T62" fmla="*/ 5 w 13"/>
                      <a:gd name="T63" fmla="*/ 14 h 14"/>
                      <a:gd name="T64" fmla="*/ 4 w 13"/>
                      <a:gd name="T65" fmla="*/ 13 h 14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13"/>
                      <a:gd name="T100" fmla="*/ 0 h 14"/>
                      <a:gd name="T101" fmla="*/ 13 w 13"/>
                      <a:gd name="T102" fmla="*/ 14 h 14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13" h="14">
                        <a:moveTo>
                          <a:pt x="4" y="13"/>
                        </a:moveTo>
                        <a:lnTo>
                          <a:pt x="3" y="12"/>
                        </a:lnTo>
                        <a:lnTo>
                          <a:pt x="3" y="11"/>
                        </a:lnTo>
                        <a:lnTo>
                          <a:pt x="2" y="9"/>
                        </a:lnTo>
                        <a:lnTo>
                          <a:pt x="0" y="8"/>
                        </a:lnTo>
                        <a:lnTo>
                          <a:pt x="0" y="7"/>
                        </a:lnTo>
                        <a:lnTo>
                          <a:pt x="0" y="5"/>
                        </a:lnTo>
                        <a:lnTo>
                          <a:pt x="0" y="4"/>
                        </a:lnTo>
                        <a:lnTo>
                          <a:pt x="0" y="3"/>
                        </a:lnTo>
                        <a:lnTo>
                          <a:pt x="2" y="2"/>
                        </a:lnTo>
                        <a:lnTo>
                          <a:pt x="3" y="2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9" y="1"/>
                        </a:lnTo>
                        <a:lnTo>
                          <a:pt x="10" y="2"/>
                        </a:lnTo>
                        <a:lnTo>
                          <a:pt x="11" y="2"/>
                        </a:lnTo>
                        <a:lnTo>
                          <a:pt x="12" y="3"/>
                        </a:lnTo>
                        <a:lnTo>
                          <a:pt x="12" y="4"/>
                        </a:lnTo>
                        <a:lnTo>
                          <a:pt x="13" y="5"/>
                        </a:lnTo>
                        <a:lnTo>
                          <a:pt x="13" y="7"/>
                        </a:lnTo>
                        <a:lnTo>
                          <a:pt x="13" y="8"/>
                        </a:lnTo>
                        <a:lnTo>
                          <a:pt x="12" y="9"/>
                        </a:lnTo>
                        <a:lnTo>
                          <a:pt x="12" y="11"/>
                        </a:lnTo>
                        <a:lnTo>
                          <a:pt x="11" y="12"/>
                        </a:lnTo>
                        <a:lnTo>
                          <a:pt x="10" y="13"/>
                        </a:lnTo>
                        <a:lnTo>
                          <a:pt x="9" y="13"/>
                        </a:lnTo>
                        <a:lnTo>
                          <a:pt x="8" y="14"/>
                        </a:lnTo>
                        <a:lnTo>
                          <a:pt x="7" y="14"/>
                        </a:lnTo>
                        <a:lnTo>
                          <a:pt x="5" y="14"/>
                        </a:lnTo>
                        <a:lnTo>
                          <a:pt x="4" y="1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01" name="Freeform 68"/>
                  <p:cNvSpPr>
                    <a:spLocks/>
                  </p:cNvSpPr>
                  <p:nvPr/>
                </p:nvSpPr>
                <p:spPr bwMode="auto">
                  <a:xfrm>
                    <a:off x="1224" y="2386"/>
                    <a:ext cx="28" cy="35"/>
                  </a:xfrm>
                  <a:custGeom>
                    <a:avLst/>
                    <a:gdLst>
                      <a:gd name="T0" fmla="*/ 23 w 28"/>
                      <a:gd name="T1" fmla="*/ 14 h 35"/>
                      <a:gd name="T2" fmla="*/ 22 w 28"/>
                      <a:gd name="T3" fmla="*/ 14 h 35"/>
                      <a:gd name="T4" fmla="*/ 22 w 28"/>
                      <a:gd name="T5" fmla="*/ 13 h 35"/>
                      <a:gd name="T6" fmla="*/ 22 w 28"/>
                      <a:gd name="T7" fmla="*/ 13 h 35"/>
                      <a:gd name="T8" fmla="*/ 22 w 28"/>
                      <a:gd name="T9" fmla="*/ 12 h 35"/>
                      <a:gd name="T10" fmla="*/ 22 w 28"/>
                      <a:gd name="T11" fmla="*/ 8 h 35"/>
                      <a:gd name="T12" fmla="*/ 21 w 28"/>
                      <a:gd name="T13" fmla="*/ 5 h 35"/>
                      <a:gd name="T14" fmla="*/ 18 w 28"/>
                      <a:gd name="T15" fmla="*/ 2 h 35"/>
                      <a:gd name="T16" fmla="*/ 14 w 28"/>
                      <a:gd name="T17" fmla="*/ 0 h 35"/>
                      <a:gd name="T18" fmla="*/ 9 w 28"/>
                      <a:gd name="T19" fmla="*/ 0 h 35"/>
                      <a:gd name="T20" fmla="*/ 4 w 28"/>
                      <a:gd name="T21" fmla="*/ 3 h 35"/>
                      <a:gd name="T22" fmla="*/ 0 w 28"/>
                      <a:gd name="T23" fmla="*/ 7 h 35"/>
                      <a:gd name="T24" fmla="*/ 0 w 28"/>
                      <a:gd name="T25" fmla="*/ 10 h 35"/>
                      <a:gd name="T26" fmla="*/ 0 w 28"/>
                      <a:gd name="T27" fmla="*/ 14 h 35"/>
                      <a:gd name="T28" fmla="*/ 1 w 28"/>
                      <a:gd name="T29" fmla="*/ 18 h 35"/>
                      <a:gd name="T30" fmla="*/ 8 w 28"/>
                      <a:gd name="T31" fmla="*/ 14 h 35"/>
                      <a:gd name="T32" fmla="*/ 7 w 28"/>
                      <a:gd name="T33" fmla="*/ 12 h 35"/>
                      <a:gd name="T34" fmla="*/ 7 w 28"/>
                      <a:gd name="T35" fmla="*/ 10 h 35"/>
                      <a:gd name="T36" fmla="*/ 8 w 28"/>
                      <a:gd name="T37" fmla="*/ 9 h 35"/>
                      <a:gd name="T38" fmla="*/ 10 w 28"/>
                      <a:gd name="T39" fmla="*/ 8 h 35"/>
                      <a:gd name="T40" fmla="*/ 12 w 28"/>
                      <a:gd name="T41" fmla="*/ 8 h 35"/>
                      <a:gd name="T42" fmla="*/ 13 w 28"/>
                      <a:gd name="T43" fmla="*/ 8 h 35"/>
                      <a:gd name="T44" fmla="*/ 14 w 28"/>
                      <a:gd name="T45" fmla="*/ 8 h 35"/>
                      <a:gd name="T46" fmla="*/ 14 w 28"/>
                      <a:gd name="T47" fmla="*/ 9 h 35"/>
                      <a:gd name="T48" fmla="*/ 14 w 28"/>
                      <a:gd name="T49" fmla="*/ 12 h 35"/>
                      <a:gd name="T50" fmla="*/ 14 w 28"/>
                      <a:gd name="T51" fmla="*/ 13 h 35"/>
                      <a:gd name="T52" fmla="*/ 13 w 28"/>
                      <a:gd name="T53" fmla="*/ 13 h 35"/>
                      <a:gd name="T54" fmla="*/ 12 w 28"/>
                      <a:gd name="T55" fmla="*/ 14 h 35"/>
                      <a:gd name="T56" fmla="*/ 12 w 28"/>
                      <a:gd name="T57" fmla="*/ 14 h 35"/>
                      <a:gd name="T58" fmla="*/ 10 w 28"/>
                      <a:gd name="T59" fmla="*/ 14 h 35"/>
                      <a:gd name="T60" fmla="*/ 10 w 28"/>
                      <a:gd name="T61" fmla="*/ 14 h 35"/>
                      <a:gd name="T62" fmla="*/ 9 w 28"/>
                      <a:gd name="T63" fmla="*/ 14 h 35"/>
                      <a:gd name="T64" fmla="*/ 10 w 28"/>
                      <a:gd name="T65" fmla="*/ 17 h 35"/>
                      <a:gd name="T66" fmla="*/ 12 w 28"/>
                      <a:gd name="T67" fmla="*/ 21 h 35"/>
                      <a:gd name="T68" fmla="*/ 14 w 28"/>
                      <a:gd name="T69" fmla="*/ 21 h 35"/>
                      <a:gd name="T70" fmla="*/ 14 w 28"/>
                      <a:gd name="T71" fmla="*/ 20 h 35"/>
                      <a:gd name="T72" fmla="*/ 15 w 28"/>
                      <a:gd name="T73" fmla="*/ 20 h 35"/>
                      <a:gd name="T74" fmla="*/ 17 w 28"/>
                      <a:gd name="T75" fmla="*/ 20 h 35"/>
                      <a:gd name="T76" fmla="*/ 18 w 28"/>
                      <a:gd name="T77" fmla="*/ 20 h 35"/>
                      <a:gd name="T78" fmla="*/ 19 w 28"/>
                      <a:gd name="T79" fmla="*/ 21 h 35"/>
                      <a:gd name="T80" fmla="*/ 20 w 28"/>
                      <a:gd name="T81" fmla="*/ 23 h 35"/>
                      <a:gd name="T82" fmla="*/ 20 w 28"/>
                      <a:gd name="T83" fmla="*/ 24 h 35"/>
                      <a:gd name="T84" fmla="*/ 19 w 28"/>
                      <a:gd name="T85" fmla="*/ 26 h 35"/>
                      <a:gd name="T86" fmla="*/ 18 w 28"/>
                      <a:gd name="T87" fmla="*/ 27 h 35"/>
                      <a:gd name="T88" fmla="*/ 15 w 28"/>
                      <a:gd name="T89" fmla="*/ 27 h 35"/>
                      <a:gd name="T90" fmla="*/ 13 w 28"/>
                      <a:gd name="T91" fmla="*/ 27 h 35"/>
                      <a:gd name="T92" fmla="*/ 13 w 28"/>
                      <a:gd name="T93" fmla="*/ 27 h 35"/>
                      <a:gd name="T94" fmla="*/ 12 w 28"/>
                      <a:gd name="T95" fmla="*/ 26 h 35"/>
                      <a:gd name="T96" fmla="*/ 10 w 28"/>
                      <a:gd name="T97" fmla="*/ 22 h 35"/>
                      <a:gd name="T98" fmla="*/ 3 w 28"/>
                      <a:gd name="T99" fmla="*/ 27 h 35"/>
                      <a:gd name="T100" fmla="*/ 5 w 28"/>
                      <a:gd name="T101" fmla="*/ 31 h 35"/>
                      <a:gd name="T102" fmla="*/ 8 w 28"/>
                      <a:gd name="T103" fmla="*/ 34 h 35"/>
                      <a:gd name="T104" fmla="*/ 14 w 28"/>
                      <a:gd name="T105" fmla="*/ 35 h 35"/>
                      <a:gd name="T106" fmla="*/ 19 w 28"/>
                      <a:gd name="T107" fmla="*/ 34 h 35"/>
                      <a:gd name="T108" fmla="*/ 23 w 28"/>
                      <a:gd name="T109" fmla="*/ 32 h 35"/>
                      <a:gd name="T110" fmla="*/ 27 w 28"/>
                      <a:gd name="T111" fmla="*/ 28 h 35"/>
                      <a:gd name="T112" fmla="*/ 28 w 28"/>
                      <a:gd name="T113" fmla="*/ 23 h 35"/>
                      <a:gd name="T114" fmla="*/ 28 w 28"/>
                      <a:gd name="T115" fmla="*/ 19 h 35"/>
                      <a:gd name="T116" fmla="*/ 26 w 28"/>
                      <a:gd name="T117" fmla="*/ 16 h 35"/>
                      <a:gd name="T118" fmla="*/ 23 w 28"/>
                      <a:gd name="T119" fmla="*/ 14 h 35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w 28"/>
                      <a:gd name="T181" fmla="*/ 0 h 35"/>
                      <a:gd name="T182" fmla="*/ 28 w 28"/>
                      <a:gd name="T183" fmla="*/ 35 h 35"/>
                    </a:gdLst>
                    <a:ahLst/>
                    <a:cxnLst>
                      <a:cxn ang="T120">
                        <a:pos x="T0" y="T1"/>
                      </a:cxn>
                      <a:cxn ang="T121">
                        <a:pos x="T2" y="T3"/>
                      </a:cxn>
                      <a:cxn ang="T122">
                        <a:pos x="T4" y="T5"/>
                      </a:cxn>
                      <a:cxn ang="T123">
                        <a:pos x="T6" y="T7"/>
                      </a:cxn>
                      <a:cxn ang="T124">
                        <a:pos x="T8" y="T9"/>
                      </a:cxn>
                      <a:cxn ang="T125">
                        <a:pos x="T10" y="T11"/>
                      </a:cxn>
                      <a:cxn ang="T126">
                        <a:pos x="T12" y="T13"/>
                      </a:cxn>
                      <a:cxn ang="T127">
                        <a:pos x="T14" y="T15"/>
                      </a:cxn>
                      <a:cxn ang="T128">
                        <a:pos x="T16" y="T17"/>
                      </a:cxn>
                      <a:cxn ang="T129">
                        <a:pos x="T18" y="T19"/>
                      </a:cxn>
                      <a:cxn ang="T130">
                        <a:pos x="T20" y="T21"/>
                      </a:cxn>
                      <a:cxn ang="T131">
                        <a:pos x="T22" y="T23"/>
                      </a:cxn>
                      <a:cxn ang="T132">
                        <a:pos x="T24" y="T25"/>
                      </a:cxn>
                      <a:cxn ang="T133">
                        <a:pos x="T26" y="T27"/>
                      </a:cxn>
                      <a:cxn ang="T134">
                        <a:pos x="T28" y="T29"/>
                      </a:cxn>
                      <a:cxn ang="T135">
                        <a:pos x="T30" y="T31"/>
                      </a:cxn>
                      <a:cxn ang="T136">
                        <a:pos x="T32" y="T33"/>
                      </a:cxn>
                      <a:cxn ang="T137">
                        <a:pos x="T34" y="T35"/>
                      </a:cxn>
                      <a:cxn ang="T138">
                        <a:pos x="T36" y="T37"/>
                      </a:cxn>
                      <a:cxn ang="T139">
                        <a:pos x="T38" y="T39"/>
                      </a:cxn>
                      <a:cxn ang="T140">
                        <a:pos x="T40" y="T41"/>
                      </a:cxn>
                      <a:cxn ang="T141">
                        <a:pos x="T42" y="T43"/>
                      </a:cxn>
                      <a:cxn ang="T142">
                        <a:pos x="T44" y="T45"/>
                      </a:cxn>
                      <a:cxn ang="T143">
                        <a:pos x="T46" y="T47"/>
                      </a:cxn>
                      <a:cxn ang="T144">
                        <a:pos x="T48" y="T49"/>
                      </a:cxn>
                      <a:cxn ang="T145">
                        <a:pos x="T50" y="T51"/>
                      </a:cxn>
                      <a:cxn ang="T146">
                        <a:pos x="T52" y="T53"/>
                      </a:cxn>
                      <a:cxn ang="T147">
                        <a:pos x="T54" y="T55"/>
                      </a:cxn>
                      <a:cxn ang="T148">
                        <a:pos x="T56" y="T57"/>
                      </a:cxn>
                      <a:cxn ang="T149">
                        <a:pos x="T58" y="T59"/>
                      </a:cxn>
                      <a:cxn ang="T150">
                        <a:pos x="T60" y="T61"/>
                      </a:cxn>
                      <a:cxn ang="T151">
                        <a:pos x="T62" y="T63"/>
                      </a:cxn>
                      <a:cxn ang="T152">
                        <a:pos x="T64" y="T65"/>
                      </a:cxn>
                      <a:cxn ang="T153">
                        <a:pos x="T66" y="T67"/>
                      </a:cxn>
                      <a:cxn ang="T154">
                        <a:pos x="T68" y="T69"/>
                      </a:cxn>
                      <a:cxn ang="T155">
                        <a:pos x="T70" y="T71"/>
                      </a:cxn>
                      <a:cxn ang="T156">
                        <a:pos x="T72" y="T73"/>
                      </a:cxn>
                      <a:cxn ang="T157">
                        <a:pos x="T74" y="T75"/>
                      </a:cxn>
                      <a:cxn ang="T158">
                        <a:pos x="T76" y="T77"/>
                      </a:cxn>
                      <a:cxn ang="T159">
                        <a:pos x="T78" y="T79"/>
                      </a:cxn>
                      <a:cxn ang="T160">
                        <a:pos x="T80" y="T81"/>
                      </a:cxn>
                      <a:cxn ang="T161">
                        <a:pos x="T82" y="T83"/>
                      </a:cxn>
                      <a:cxn ang="T162">
                        <a:pos x="T84" y="T85"/>
                      </a:cxn>
                      <a:cxn ang="T163">
                        <a:pos x="T86" y="T87"/>
                      </a:cxn>
                      <a:cxn ang="T164">
                        <a:pos x="T88" y="T89"/>
                      </a:cxn>
                      <a:cxn ang="T165">
                        <a:pos x="T90" y="T91"/>
                      </a:cxn>
                      <a:cxn ang="T166">
                        <a:pos x="T92" y="T93"/>
                      </a:cxn>
                      <a:cxn ang="T167">
                        <a:pos x="T94" y="T95"/>
                      </a:cxn>
                      <a:cxn ang="T168">
                        <a:pos x="T96" y="T97"/>
                      </a:cxn>
                      <a:cxn ang="T169">
                        <a:pos x="T98" y="T99"/>
                      </a:cxn>
                      <a:cxn ang="T170">
                        <a:pos x="T100" y="T101"/>
                      </a:cxn>
                      <a:cxn ang="T171">
                        <a:pos x="T102" y="T103"/>
                      </a:cxn>
                      <a:cxn ang="T172">
                        <a:pos x="T104" y="T105"/>
                      </a:cxn>
                      <a:cxn ang="T173">
                        <a:pos x="T106" y="T107"/>
                      </a:cxn>
                      <a:cxn ang="T174">
                        <a:pos x="T108" y="T109"/>
                      </a:cxn>
                      <a:cxn ang="T175">
                        <a:pos x="T110" y="T111"/>
                      </a:cxn>
                      <a:cxn ang="T176">
                        <a:pos x="T112" y="T113"/>
                      </a:cxn>
                      <a:cxn ang="T177">
                        <a:pos x="T114" y="T115"/>
                      </a:cxn>
                      <a:cxn ang="T178">
                        <a:pos x="T116" y="T117"/>
                      </a:cxn>
                      <a:cxn ang="T179">
                        <a:pos x="T118" y="T119"/>
                      </a:cxn>
                    </a:cxnLst>
                    <a:rect l="T180" t="T181" r="T182" b="T183"/>
                    <a:pathLst>
                      <a:path w="28" h="35">
                        <a:moveTo>
                          <a:pt x="23" y="14"/>
                        </a:moveTo>
                        <a:lnTo>
                          <a:pt x="23" y="14"/>
                        </a:lnTo>
                        <a:lnTo>
                          <a:pt x="22" y="14"/>
                        </a:lnTo>
                        <a:lnTo>
                          <a:pt x="22" y="13"/>
                        </a:lnTo>
                        <a:lnTo>
                          <a:pt x="22" y="12"/>
                        </a:lnTo>
                        <a:lnTo>
                          <a:pt x="22" y="10"/>
                        </a:lnTo>
                        <a:lnTo>
                          <a:pt x="22" y="8"/>
                        </a:lnTo>
                        <a:lnTo>
                          <a:pt x="22" y="7"/>
                        </a:lnTo>
                        <a:lnTo>
                          <a:pt x="21" y="5"/>
                        </a:lnTo>
                        <a:lnTo>
                          <a:pt x="20" y="3"/>
                        </a:lnTo>
                        <a:lnTo>
                          <a:pt x="18" y="2"/>
                        </a:lnTo>
                        <a:lnTo>
                          <a:pt x="16" y="1"/>
                        </a:lnTo>
                        <a:lnTo>
                          <a:pt x="14" y="0"/>
                        </a:lnTo>
                        <a:lnTo>
                          <a:pt x="12" y="0"/>
                        </a:lnTo>
                        <a:lnTo>
                          <a:pt x="9" y="0"/>
                        </a:lnTo>
                        <a:lnTo>
                          <a:pt x="7" y="1"/>
                        </a:lnTo>
                        <a:lnTo>
                          <a:pt x="4" y="3"/>
                        </a:lnTo>
                        <a:lnTo>
                          <a:pt x="2" y="5"/>
                        </a:lnTo>
                        <a:lnTo>
                          <a:pt x="0" y="7"/>
                        </a:lnTo>
                        <a:lnTo>
                          <a:pt x="0" y="9"/>
                        </a:lnTo>
                        <a:lnTo>
                          <a:pt x="0" y="10"/>
                        </a:lnTo>
                        <a:lnTo>
                          <a:pt x="0" y="13"/>
                        </a:lnTo>
                        <a:lnTo>
                          <a:pt x="0" y="14"/>
                        </a:lnTo>
                        <a:lnTo>
                          <a:pt x="1" y="16"/>
                        </a:lnTo>
                        <a:lnTo>
                          <a:pt x="1" y="18"/>
                        </a:lnTo>
                        <a:lnTo>
                          <a:pt x="8" y="16"/>
                        </a:lnTo>
                        <a:lnTo>
                          <a:pt x="8" y="14"/>
                        </a:lnTo>
                        <a:lnTo>
                          <a:pt x="7" y="13"/>
                        </a:lnTo>
                        <a:lnTo>
                          <a:pt x="7" y="12"/>
                        </a:lnTo>
                        <a:lnTo>
                          <a:pt x="7" y="10"/>
                        </a:lnTo>
                        <a:lnTo>
                          <a:pt x="8" y="9"/>
                        </a:lnTo>
                        <a:lnTo>
                          <a:pt x="9" y="9"/>
                        </a:lnTo>
                        <a:lnTo>
                          <a:pt x="10" y="8"/>
                        </a:lnTo>
                        <a:lnTo>
                          <a:pt x="12" y="8"/>
                        </a:lnTo>
                        <a:lnTo>
                          <a:pt x="13" y="8"/>
                        </a:lnTo>
                        <a:lnTo>
                          <a:pt x="14" y="8"/>
                        </a:lnTo>
                        <a:lnTo>
                          <a:pt x="14" y="9"/>
                        </a:lnTo>
                        <a:lnTo>
                          <a:pt x="14" y="10"/>
                        </a:lnTo>
                        <a:lnTo>
                          <a:pt x="14" y="12"/>
                        </a:lnTo>
                        <a:lnTo>
                          <a:pt x="14" y="13"/>
                        </a:lnTo>
                        <a:lnTo>
                          <a:pt x="13" y="13"/>
                        </a:lnTo>
                        <a:lnTo>
                          <a:pt x="12" y="14"/>
                        </a:lnTo>
                        <a:lnTo>
                          <a:pt x="10" y="14"/>
                        </a:lnTo>
                        <a:lnTo>
                          <a:pt x="9" y="14"/>
                        </a:lnTo>
                        <a:lnTo>
                          <a:pt x="9" y="15"/>
                        </a:lnTo>
                        <a:lnTo>
                          <a:pt x="10" y="17"/>
                        </a:lnTo>
                        <a:lnTo>
                          <a:pt x="12" y="20"/>
                        </a:lnTo>
                        <a:lnTo>
                          <a:pt x="12" y="21"/>
                        </a:lnTo>
                        <a:lnTo>
                          <a:pt x="13" y="21"/>
                        </a:lnTo>
                        <a:lnTo>
                          <a:pt x="14" y="21"/>
                        </a:lnTo>
                        <a:lnTo>
                          <a:pt x="14" y="20"/>
                        </a:lnTo>
                        <a:lnTo>
                          <a:pt x="15" y="20"/>
                        </a:lnTo>
                        <a:lnTo>
                          <a:pt x="16" y="20"/>
                        </a:lnTo>
                        <a:lnTo>
                          <a:pt x="17" y="20"/>
                        </a:lnTo>
                        <a:lnTo>
                          <a:pt x="18" y="20"/>
                        </a:lnTo>
                        <a:lnTo>
                          <a:pt x="19" y="20"/>
                        </a:lnTo>
                        <a:lnTo>
                          <a:pt x="19" y="21"/>
                        </a:lnTo>
                        <a:lnTo>
                          <a:pt x="19" y="22"/>
                        </a:lnTo>
                        <a:lnTo>
                          <a:pt x="20" y="23"/>
                        </a:lnTo>
                        <a:lnTo>
                          <a:pt x="20" y="24"/>
                        </a:lnTo>
                        <a:lnTo>
                          <a:pt x="19" y="24"/>
                        </a:lnTo>
                        <a:lnTo>
                          <a:pt x="19" y="26"/>
                        </a:lnTo>
                        <a:lnTo>
                          <a:pt x="18" y="26"/>
                        </a:lnTo>
                        <a:lnTo>
                          <a:pt x="18" y="27"/>
                        </a:lnTo>
                        <a:lnTo>
                          <a:pt x="17" y="27"/>
                        </a:lnTo>
                        <a:lnTo>
                          <a:pt x="15" y="27"/>
                        </a:lnTo>
                        <a:lnTo>
                          <a:pt x="14" y="27"/>
                        </a:lnTo>
                        <a:lnTo>
                          <a:pt x="13" y="27"/>
                        </a:lnTo>
                        <a:lnTo>
                          <a:pt x="12" y="26"/>
                        </a:lnTo>
                        <a:lnTo>
                          <a:pt x="10" y="24"/>
                        </a:lnTo>
                        <a:lnTo>
                          <a:pt x="10" y="22"/>
                        </a:lnTo>
                        <a:lnTo>
                          <a:pt x="3" y="24"/>
                        </a:lnTo>
                        <a:lnTo>
                          <a:pt x="3" y="27"/>
                        </a:lnTo>
                        <a:lnTo>
                          <a:pt x="4" y="29"/>
                        </a:lnTo>
                        <a:lnTo>
                          <a:pt x="5" y="31"/>
                        </a:lnTo>
                        <a:lnTo>
                          <a:pt x="7" y="32"/>
                        </a:lnTo>
                        <a:lnTo>
                          <a:pt x="8" y="34"/>
                        </a:lnTo>
                        <a:lnTo>
                          <a:pt x="10" y="35"/>
                        </a:lnTo>
                        <a:lnTo>
                          <a:pt x="14" y="35"/>
                        </a:lnTo>
                        <a:lnTo>
                          <a:pt x="16" y="35"/>
                        </a:lnTo>
                        <a:lnTo>
                          <a:pt x="19" y="34"/>
                        </a:lnTo>
                        <a:lnTo>
                          <a:pt x="21" y="33"/>
                        </a:lnTo>
                        <a:lnTo>
                          <a:pt x="23" y="32"/>
                        </a:lnTo>
                        <a:lnTo>
                          <a:pt x="26" y="30"/>
                        </a:lnTo>
                        <a:lnTo>
                          <a:pt x="27" y="28"/>
                        </a:lnTo>
                        <a:lnTo>
                          <a:pt x="28" y="26"/>
                        </a:lnTo>
                        <a:lnTo>
                          <a:pt x="28" y="23"/>
                        </a:lnTo>
                        <a:lnTo>
                          <a:pt x="28" y="21"/>
                        </a:lnTo>
                        <a:lnTo>
                          <a:pt x="28" y="19"/>
                        </a:lnTo>
                        <a:lnTo>
                          <a:pt x="27" y="18"/>
                        </a:lnTo>
                        <a:lnTo>
                          <a:pt x="26" y="16"/>
                        </a:lnTo>
                        <a:lnTo>
                          <a:pt x="24" y="15"/>
                        </a:lnTo>
                        <a:lnTo>
                          <a:pt x="23" y="1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02" name="Freeform 69"/>
                  <p:cNvSpPr>
                    <a:spLocks/>
                  </p:cNvSpPr>
                  <p:nvPr/>
                </p:nvSpPr>
                <p:spPr bwMode="auto">
                  <a:xfrm>
                    <a:off x="1226" y="2388"/>
                    <a:ext cx="24" cy="31"/>
                  </a:xfrm>
                  <a:custGeom>
                    <a:avLst/>
                    <a:gdLst>
                      <a:gd name="T0" fmla="*/ 19 w 24"/>
                      <a:gd name="T1" fmla="*/ 13 h 31"/>
                      <a:gd name="T2" fmla="*/ 17 w 24"/>
                      <a:gd name="T3" fmla="*/ 13 h 31"/>
                      <a:gd name="T4" fmla="*/ 17 w 24"/>
                      <a:gd name="T5" fmla="*/ 12 h 31"/>
                      <a:gd name="T6" fmla="*/ 17 w 24"/>
                      <a:gd name="T7" fmla="*/ 11 h 31"/>
                      <a:gd name="T8" fmla="*/ 18 w 24"/>
                      <a:gd name="T9" fmla="*/ 10 h 31"/>
                      <a:gd name="T10" fmla="*/ 18 w 24"/>
                      <a:gd name="T11" fmla="*/ 6 h 31"/>
                      <a:gd name="T12" fmla="*/ 17 w 24"/>
                      <a:gd name="T13" fmla="*/ 4 h 31"/>
                      <a:gd name="T14" fmla="*/ 15 w 24"/>
                      <a:gd name="T15" fmla="*/ 1 h 31"/>
                      <a:gd name="T16" fmla="*/ 12 w 24"/>
                      <a:gd name="T17" fmla="*/ 0 h 31"/>
                      <a:gd name="T18" fmla="*/ 8 w 24"/>
                      <a:gd name="T19" fmla="*/ 0 h 31"/>
                      <a:gd name="T20" fmla="*/ 3 w 24"/>
                      <a:gd name="T21" fmla="*/ 2 h 31"/>
                      <a:gd name="T22" fmla="*/ 0 w 24"/>
                      <a:gd name="T23" fmla="*/ 5 h 31"/>
                      <a:gd name="T24" fmla="*/ 0 w 24"/>
                      <a:gd name="T25" fmla="*/ 8 h 31"/>
                      <a:gd name="T26" fmla="*/ 0 w 24"/>
                      <a:gd name="T27" fmla="*/ 12 h 31"/>
                      <a:gd name="T28" fmla="*/ 4 w 24"/>
                      <a:gd name="T29" fmla="*/ 13 h 31"/>
                      <a:gd name="T30" fmla="*/ 3 w 24"/>
                      <a:gd name="T31" fmla="*/ 11 h 31"/>
                      <a:gd name="T32" fmla="*/ 3 w 24"/>
                      <a:gd name="T33" fmla="*/ 8 h 31"/>
                      <a:gd name="T34" fmla="*/ 5 w 24"/>
                      <a:gd name="T35" fmla="*/ 6 h 31"/>
                      <a:gd name="T36" fmla="*/ 7 w 24"/>
                      <a:gd name="T37" fmla="*/ 4 h 31"/>
                      <a:gd name="T38" fmla="*/ 10 w 24"/>
                      <a:gd name="T39" fmla="*/ 4 h 31"/>
                      <a:gd name="T40" fmla="*/ 12 w 24"/>
                      <a:gd name="T41" fmla="*/ 4 h 31"/>
                      <a:gd name="T42" fmla="*/ 13 w 24"/>
                      <a:gd name="T43" fmla="*/ 5 h 31"/>
                      <a:gd name="T44" fmla="*/ 14 w 24"/>
                      <a:gd name="T45" fmla="*/ 7 h 31"/>
                      <a:gd name="T46" fmla="*/ 15 w 24"/>
                      <a:gd name="T47" fmla="*/ 10 h 31"/>
                      <a:gd name="T48" fmla="*/ 13 w 24"/>
                      <a:gd name="T49" fmla="*/ 12 h 31"/>
                      <a:gd name="T50" fmla="*/ 12 w 24"/>
                      <a:gd name="T51" fmla="*/ 13 h 31"/>
                      <a:gd name="T52" fmla="*/ 11 w 24"/>
                      <a:gd name="T53" fmla="*/ 14 h 31"/>
                      <a:gd name="T54" fmla="*/ 10 w 24"/>
                      <a:gd name="T55" fmla="*/ 14 h 31"/>
                      <a:gd name="T56" fmla="*/ 10 w 24"/>
                      <a:gd name="T57" fmla="*/ 14 h 31"/>
                      <a:gd name="T58" fmla="*/ 10 w 24"/>
                      <a:gd name="T59" fmla="*/ 15 h 31"/>
                      <a:gd name="T60" fmla="*/ 11 w 24"/>
                      <a:gd name="T61" fmla="*/ 17 h 31"/>
                      <a:gd name="T62" fmla="*/ 11 w 24"/>
                      <a:gd name="T63" fmla="*/ 17 h 31"/>
                      <a:gd name="T64" fmla="*/ 11 w 24"/>
                      <a:gd name="T65" fmla="*/ 17 h 31"/>
                      <a:gd name="T66" fmla="*/ 14 w 24"/>
                      <a:gd name="T67" fmla="*/ 16 h 31"/>
                      <a:gd name="T68" fmla="*/ 16 w 24"/>
                      <a:gd name="T69" fmla="*/ 16 h 31"/>
                      <a:gd name="T70" fmla="*/ 18 w 24"/>
                      <a:gd name="T71" fmla="*/ 17 h 31"/>
                      <a:gd name="T72" fmla="*/ 19 w 24"/>
                      <a:gd name="T73" fmla="*/ 19 h 31"/>
                      <a:gd name="T74" fmla="*/ 20 w 24"/>
                      <a:gd name="T75" fmla="*/ 21 h 31"/>
                      <a:gd name="T76" fmla="*/ 19 w 24"/>
                      <a:gd name="T77" fmla="*/ 24 h 31"/>
                      <a:gd name="T78" fmla="*/ 17 w 24"/>
                      <a:gd name="T79" fmla="*/ 26 h 31"/>
                      <a:gd name="T80" fmla="*/ 15 w 24"/>
                      <a:gd name="T81" fmla="*/ 27 h 31"/>
                      <a:gd name="T82" fmla="*/ 12 w 24"/>
                      <a:gd name="T83" fmla="*/ 28 h 31"/>
                      <a:gd name="T84" fmla="*/ 10 w 24"/>
                      <a:gd name="T85" fmla="*/ 27 h 31"/>
                      <a:gd name="T86" fmla="*/ 8 w 24"/>
                      <a:gd name="T87" fmla="*/ 25 h 31"/>
                      <a:gd name="T88" fmla="*/ 7 w 24"/>
                      <a:gd name="T89" fmla="*/ 22 h 31"/>
                      <a:gd name="T90" fmla="*/ 4 w 24"/>
                      <a:gd name="T91" fmla="*/ 26 h 31"/>
                      <a:gd name="T92" fmla="*/ 6 w 24"/>
                      <a:gd name="T93" fmla="*/ 29 h 31"/>
                      <a:gd name="T94" fmla="*/ 10 w 24"/>
                      <a:gd name="T95" fmla="*/ 31 h 31"/>
                      <a:gd name="T96" fmla="*/ 14 w 24"/>
                      <a:gd name="T97" fmla="*/ 31 h 31"/>
                      <a:gd name="T98" fmla="*/ 18 w 24"/>
                      <a:gd name="T99" fmla="*/ 29 h 31"/>
                      <a:gd name="T100" fmla="*/ 21 w 24"/>
                      <a:gd name="T101" fmla="*/ 27 h 31"/>
                      <a:gd name="T102" fmla="*/ 24 w 24"/>
                      <a:gd name="T103" fmla="*/ 22 h 31"/>
                      <a:gd name="T104" fmla="*/ 24 w 24"/>
                      <a:gd name="T105" fmla="*/ 19 h 31"/>
                      <a:gd name="T106" fmla="*/ 22 w 24"/>
                      <a:gd name="T107" fmla="*/ 16 h 31"/>
                      <a:gd name="T108" fmla="*/ 21 w 24"/>
                      <a:gd name="T109" fmla="*/ 15 h 31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w 24"/>
                      <a:gd name="T166" fmla="*/ 0 h 31"/>
                      <a:gd name="T167" fmla="*/ 24 w 24"/>
                      <a:gd name="T168" fmla="*/ 31 h 31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T165" t="T166" r="T167" b="T168"/>
                    <a:pathLst>
                      <a:path w="24" h="31">
                        <a:moveTo>
                          <a:pt x="20" y="14"/>
                        </a:moveTo>
                        <a:lnTo>
                          <a:pt x="19" y="13"/>
                        </a:lnTo>
                        <a:lnTo>
                          <a:pt x="18" y="13"/>
                        </a:lnTo>
                        <a:lnTo>
                          <a:pt x="17" y="13"/>
                        </a:lnTo>
                        <a:lnTo>
                          <a:pt x="16" y="13"/>
                        </a:lnTo>
                        <a:lnTo>
                          <a:pt x="17" y="12"/>
                        </a:lnTo>
                        <a:lnTo>
                          <a:pt x="17" y="11"/>
                        </a:lnTo>
                        <a:lnTo>
                          <a:pt x="18" y="11"/>
                        </a:lnTo>
                        <a:lnTo>
                          <a:pt x="18" y="10"/>
                        </a:lnTo>
                        <a:lnTo>
                          <a:pt x="18" y="7"/>
                        </a:lnTo>
                        <a:lnTo>
                          <a:pt x="18" y="6"/>
                        </a:lnTo>
                        <a:lnTo>
                          <a:pt x="18" y="5"/>
                        </a:lnTo>
                        <a:lnTo>
                          <a:pt x="17" y="4"/>
                        </a:lnTo>
                        <a:lnTo>
                          <a:pt x="16" y="2"/>
                        </a:lnTo>
                        <a:lnTo>
                          <a:pt x="15" y="1"/>
                        </a:lnTo>
                        <a:lnTo>
                          <a:pt x="14" y="1"/>
                        </a:lnTo>
                        <a:lnTo>
                          <a:pt x="12" y="0"/>
                        </a:lnTo>
                        <a:lnTo>
                          <a:pt x="11" y="0"/>
                        </a:lnTo>
                        <a:lnTo>
                          <a:pt x="8" y="0"/>
                        </a:lnTo>
                        <a:lnTo>
                          <a:pt x="6" y="1"/>
                        </a:lnTo>
                        <a:lnTo>
                          <a:pt x="3" y="2"/>
                        </a:lnTo>
                        <a:lnTo>
                          <a:pt x="2" y="3"/>
                        </a:lnTo>
                        <a:lnTo>
                          <a:pt x="0" y="5"/>
                        </a:lnTo>
                        <a:lnTo>
                          <a:pt x="0" y="7"/>
                        </a:lnTo>
                        <a:lnTo>
                          <a:pt x="0" y="8"/>
                        </a:lnTo>
                        <a:lnTo>
                          <a:pt x="0" y="11"/>
                        </a:lnTo>
                        <a:lnTo>
                          <a:pt x="0" y="12"/>
                        </a:lnTo>
                        <a:lnTo>
                          <a:pt x="0" y="14"/>
                        </a:lnTo>
                        <a:lnTo>
                          <a:pt x="4" y="13"/>
                        </a:lnTo>
                        <a:lnTo>
                          <a:pt x="3" y="12"/>
                        </a:lnTo>
                        <a:lnTo>
                          <a:pt x="3" y="11"/>
                        </a:lnTo>
                        <a:lnTo>
                          <a:pt x="3" y="10"/>
                        </a:lnTo>
                        <a:lnTo>
                          <a:pt x="3" y="8"/>
                        </a:lnTo>
                        <a:lnTo>
                          <a:pt x="4" y="7"/>
                        </a:lnTo>
                        <a:lnTo>
                          <a:pt x="5" y="6"/>
                        </a:lnTo>
                        <a:lnTo>
                          <a:pt x="6" y="5"/>
                        </a:lnTo>
                        <a:lnTo>
                          <a:pt x="7" y="4"/>
                        </a:lnTo>
                        <a:lnTo>
                          <a:pt x="8" y="4"/>
                        </a:lnTo>
                        <a:lnTo>
                          <a:pt x="10" y="4"/>
                        </a:lnTo>
                        <a:lnTo>
                          <a:pt x="11" y="4"/>
                        </a:lnTo>
                        <a:lnTo>
                          <a:pt x="12" y="4"/>
                        </a:lnTo>
                        <a:lnTo>
                          <a:pt x="13" y="4"/>
                        </a:lnTo>
                        <a:lnTo>
                          <a:pt x="13" y="5"/>
                        </a:lnTo>
                        <a:lnTo>
                          <a:pt x="14" y="6"/>
                        </a:lnTo>
                        <a:lnTo>
                          <a:pt x="14" y="7"/>
                        </a:lnTo>
                        <a:lnTo>
                          <a:pt x="15" y="8"/>
                        </a:lnTo>
                        <a:lnTo>
                          <a:pt x="15" y="10"/>
                        </a:lnTo>
                        <a:lnTo>
                          <a:pt x="14" y="11"/>
                        </a:lnTo>
                        <a:lnTo>
                          <a:pt x="13" y="12"/>
                        </a:lnTo>
                        <a:lnTo>
                          <a:pt x="13" y="13"/>
                        </a:lnTo>
                        <a:lnTo>
                          <a:pt x="12" y="13"/>
                        </a:lnTo>
                        <a:lnTo>
                          <a:pt x="11" y="14"/>
                        </a:lnTo>
                        <a:lnTo>
                          <a:pt x="10" y="14"/>
                        </a:lnTo>
                        <a:lnTo>
                          <a:pt x="10" y="15"/>
                        </a:lnTo>
                        <a:lnTo>
                          <a:pt x="10" y="17"/>
                        </a:lnTo>
                        <a:lnTo>
                          <a:pt x="11" y="17"/>
                        </a:lnTo>
                        <a:lnTo>
                          <a:pt x="12" y="16"/>
                        </a:lnTo>
                        <a:lnTo>
                          <a:pt x="14" y="16"/>
                        </a:lnTo>
                        <a:lnTo>
                          <a:pt x="15" y="16"/>
                        </a:lnTo>
                        <a:lnTo>
                          <a:pt x="16" y="16"/>
                        </a:lnTo>
                        <a:lnTo>
                          <a:pt x="17" y="16"/>
                        </a:lnTo>
                        <a:lnTo>
                          <a:pt x="18" y="17"/>
                        </a:lnTo>
                        <a:lnTo>
                          <a:pt x="19" y="18"/>
                        </a:lnTo>
                        <a:lnTo>
                          <a:pt x="19" y="19"/>
                        </a:lnTo>
                        <a:lnTo>
                          <a:pt x="20" y="20"/>
                        </a:lnTo>
                        <a:lnTo>
                          <a:pt x="20" y="21"/>
                        </a:lnTo>
                        <a:lnTo>
                          <a:pt x="20" y="22"/>
                        </a:lnTo>
                        <a:lnTo>
                          <a:pt x="19" y="24"/>
                        </a:lnTo>
                        <a:lnTo>
                          <a:pt x="18" y="25"/>
                        </a:lnTo>
                        <a:lnTo>
                          <a:pt x="17" y="26"/>
                        </a:lnTo>
                        <a:lnTo>
                          <a:pt x="16" y="27"/>
                        </a:lnTo>
                        <a:lnTo>
                          <a:pt x="15" y="27"/>
                        </a:lnTo>
                        <a:lnTo>
                          <a:pt x="14" y="28"/>
                        </a:lnTo>
                        <a:lnTo>
                          <a:pt x="12" y="28"/>
                        </a:lnTo>
                        <a:lnTo>
                          <a:pt x="11" y="28"/>
                        </a:lnTo>
                        <a:lnTo>
                          <a:pt x="10" y="27"/>
                        </a:lnTo>
                        <a:lnTo>
                          <a:pt x="8" y="26"/>
                        </a:lnTo>
                        <a:lnTo>
                          <a:pt x="8" y="25"/>
                        </a:lnTo>
                        <a:lnTo>
                          <a:pt x="7" y="24"/>
                        </a:lnTo>
                        <a:lnTo>
                          <a:pt x="7" y="22"/>
                        </a:lnTo>
                        <a:lnTo>
                          <a:pt x="3" y="25"/>
                        </a:lnTo>
                        <a:lnTo>
                          <a:pt x="4" y="26"/>
                        </a:lnTo>
                        <a:lnTo>
                          <a:pt x="5" y="28"/>
                        </a:lnTo>
                        <a:lnTo>
                          <a:pt x="6" y="29"/>
                        </a:lnTo>
                        <a:lnTo>
                          <a:pt x="7" y="30"/>
                        </a:lnTo>
                        <a:lnTo>
                          <a:pt x="10" y="31"/>
                        </a:lnTo>
                        <a:lnTo>
                          <a:pt x="12" y="31"/>
                        </a:lnTo>
                        <a:lnTo>
                          <a:pt x="14" y="31"/>
                        </a:lnTo>
                        <a:lnTo>
                          <a:pt x="16" y="30"/>
                        </a:lnTo>
                        <a:lnTo>
                          <a:pt x="18" y="29"/>
                        </a:lnTo>
                        <a:lnTo>
                          <a:pt x="20" y="28"/>
                        </a:lnTo>
                        <a:lnTo>
                          <a:pt x="21" y="27"/>
                        </a:lnTo>
                        <a:lnTo>
                          <a:pt x="22" y="25"/>
                        </a:lnTo>
                        <a:lnTo>
                          <a:pt x="24" y="22"/>
                        </a:lnTo>
                        <a:lnTo>
                          <a:pt x="24" y="21"/>
                        </a:lnTo>
                        <a:lnTo>
                          <a:pt x="24" y="19"/>
                        </a:lnTo>
                        <a:lnTo>
                          <a:pt x="24" y="17"/>
                        </a:lnTo>
                        <a:lnTo>
                          <a:pt x="22" y="16"/>
                        </a:lnTo>
                        <a:lnTo>
                          <a:pt x="22" y="15"/>
                        </a:lnTo>
                        <a:lnTo>
                          <a:pt x="21" y="15"/>
                        </a:lnTo>
                        <a:lnTo>
                          <a:pt x="20" y="14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03" name="Freeform 70"/>
                  <p:cNvSpPr>
                    <a:spLocks/>
                  </p:cNvSpPr>
                  <p:nvPr/>
                </p:nvSpPr>
                <p:spPr bwMode="auto">
                  <a:xfrm>
                    <a:off x="926" y="2488"/>
                    <a:ext cx="28" cy="36"/>
                  </a:xfrm>
                  <a:custGeom>
                    <a:avLst/>
                    <a:gdLst>
                      <a:gd name="T0" fmla="*/ 22 w 28"/>
                      <a:gd name="T1" fmla="*/ 4 h 36"/>
                      <a:gd name="T2" fmla="*/ 20 w 28"/>
                      <a:gd name="T3" fmla="*/ 2 h 36"/>
                      <a:gd name="T4" fmla="*/ 17 w 28"/>
                      <a:gd name="T5" fmla="*/ 0 h 36"/>
                      <a:gd name="T6" fmla="*/ 13 w 28"/>
                      <a:gd name="T7" fmla="*/ 0 h 36"/>
                      <a:gd name="T8" fmla="*/ 9 w 28"/>
                      <a:gd name="T9" fmla="*/ 1 h 36"/>
                      <a:gd name="T10" fmla="*/ 6 w 28"/>
                      <a:gd name="T11" fmla="*/ 2 h 36"/>
                      <a:gd name="T12" fmla="*/ 4 w 28"/>
                      <a:gd name="T13" fmla="*/ 3 h 36"/>
                      <a:gd name="T14" fmla="*/ 3 w 28"/>
                      <a:gd name="T15" fmla="*/ 5 h 36"/>
                      <a:gd name="T16" fmla="*/ 1 w 28"/>
                      <a:gd name="T17" fmla="*/ 8 h 36"/>
                      <a:gd name="T18" fmla="*/ 0 w 28"/>
                      <a:gd name="T19" fmla="*/ 10 h 36"/>
                      <a:gd name="T20" fmla="*/ 0 w 28"/>
                      <a:gd name="T21" fmla="*/ 12 h 36"/>
                      <a:gd name="T22" fmla="*/ 0 w 28"/>
                      <a:gd name="T23" fmla="*/ 15 h 36"/>
                      <a:gd name="T24" fmla="*/ 1 w 28"/>
                      <a:gd name="T25" fmla="*/ 17 h 36"/>
                      <a:gd name="T26" fmla="*/ 3 w 28"/>
                      <a:gd name="T27" fmla="*/ 19 h 36"/>
                      <a:gd name="T28" fmla="*/ 4 w 28"/>
                      <a:gd name="T29" fmla="*/ 22 h 36"/>
                      <a:gd name="T30" fmla="*/ 6 w 28"/>
                      <a:gd name="T31" fmla="*/ 23 h 36"/>
                      <a:gd name="T32" fmla="*/ 7 w 28"/>
                      <a:gd name="T33" fmla="*/ 24 h 36"/>
                      <a:gd name="T34" fmla="*/ 8 w 28"/>
                      <a:gd name="T35" fmla="*/ 25 h 36"/>
                      <a:gd name="T36" fmla="*/ 9 w 28"/>
                      <a:gd name="T37" fmla="*/ 25 h 36"/>
                      <a:gd name="T38" fmla="*/ 9 w 28"/>
                      <a:gd name="T39" fmla="*/ 25 h 36"/>
                      <a:gd name="T40" fmla="*/ 10 w 28"/>
                      <a:gd name="T41" fmla="*/ 25 h 36"/>
                      <a:gd name="T42" fmla="*/ 8 w 28"/>
                      <a:gd name="T43" fmla="*/ 26 h 36"/>
                      <a:gd name="T44" fmla="*/ 6 w 28"/>
                      <a:gd name="T45" fmla="*/ 27 h 36"/>
                      <a:gd name="T46" fmla="*/ 6 w 28"/>
                      <a:gd name="T47" fmla="*/ 29 h 36"/>
                      <a:gd name="T48" fmla="*/ 7 w 28"/>
                      <a:gd name="T49" fmla="*/ 30 h 36"/>
                      <a:gd name="T50" fmla="*/ 8 w 28"/>
                      <a:gd name="T51" fmla="*/ 32 h 36"/>
                      <a:gd name="T52" fmla="*/ 10 w 28"/>
                      <a:gd name="T53" fmla="*/ 33 h 36"/>
                      <a:gd name="T54" fmla="*/ 11 w 28"/>
                      <a:gd name="T55" fmla="*/ 34 h 36"/>
                      <a:gd name="T56" fmla="*/ 13 w 28"/>
                      <a:gd name="T57" fmla="*/ 36 h 36"/>
                      <a:gd name="T58" fmla="*/ 15 w 28"/>
                      <a:gd name="T59" fmla="*/ 36 h 36"/>
                      <a:gd name="T60" fmla="*/ 18 w 28"/>
                      <a:gd name="T61" fmla="*/ 36 h 36"/>
                      <a:gd name="T62" fmla="*/ 20 w 28"/>
                      <a:gd name="T63" fmla="*/ 34 h 36"/>
                      <a:gd name="T64" fmla="*/ 22 w 28"/>
                      <a:gd name="T65" fmla="*/ 33 h 36"/>
                      <a:gd name="T66" fmla="*/ 25 w 28"/>
                      <a:gd name="T67" fmla="*/ 31 h 36"/>
                      <a:gd name="T68" fmla="*/ 27 w 28"/>
                      <a:gd name="T69" fmla="*/ 28 h 36"/>
                      <a:gd name="T70" fmla="*/ 28 w 28"/>
                      <a:gd name="T71" fmla="*/ 23 h 36"/>
                      <a:gd name="T72" fmla="*/ 28 w 28"/>
                      <a:gd name="T73" fmla="*/ 20 h 36"/>
                      <a:gd name="T74" fmla="*/ 27 w 28"/>
                      <a:gd name="T75" fmla="*/ 17 h 36"/>
                      <a:gd name="T76" fmla="*/ 27 w 28"/>
                      <a:gd name="T77" fmla="*/ 15 h 36"/>
                      <a:gd name="T78" fmla="*/ 26 w 28"/>
                      <a:gd name="T79" fmla="*/ 12 h 36"/>
                      <a:gd name="T80" fmla="*/ 25 w 28"/>
                      <a:gd name="T81" fmla="*/ 10 h 36"/>
                      <a:gd name="T82" fmla="*/ 24 w 28"/>
                      <a:gd name="T83" fmla="*/ 8 h 36"/>
                      <a:gd name="T84" fmla="*/ 23 w 28"/>
                      <a:gd name="T85" fmla="*/ 6 h 36"/>
                      <a:gd name="T86" fmla="*/ 22 w 28"/>
                      <a:gd name="T87" fmla="*/ 4 h 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w 28"/>
                      <a:gd name="T133" fmla="*/ 0 h 36"/>
                      <a:gd name="T134" fmla="*/ 28 w 28"/>
                      <a:gd name="T135" fmla="*/ 36 h 36"/>
                    </a:gdLst>
                    <a:ahLst/>
                    <a:cxnLst>
                      <a:cxn ang="T88">
                        <a:pos x="T0" y="T1"/>
                      </a:cxn>
                      <a:cxn ang="T89">
                        <a:pos x="T2" y="T3"/>
                      </a:cxn>
                      <a:cxn ang="T90">
                        <a:pos x="T4" y="T5"/>
                      </a:cxn>
                      <a:cxn ang="T91">
                        <a:pos x="T6" y="T7"/>
                      </a:cxn>
                      <a:cxn ang="T92">
                        <a:pos x="T8" y="T9"/>
                      </a:cxn>
                      <a:cxn ang="T93">
                        <a:pos x="T10" y="T11"/>
                      </a:cxn>
                      <a:cxn ang="T94">
                        <a:pos x="T12" y="T13"/>
                      </a:cxn>
                      <a:cxn ang="T95">
                        <a:pos x="T14" y="T15"/>
                      </a:cxn>
                      <a:cxn ang="T96">
                        <a:pos x="T16" y="T17"/>
                      </a:cxn>
                      <a:cxn ang="T97">
                        <a:pos x="T18" y="T19"/>
                      </a:cxn>
                      <a:cxn ang="T98">
                        <a:pos x="T20" y="T21"/>
                      </a:cxn>
                      <a:cxn ang="T99">
                        <a:pos x="T22" y="T23"/>
                      </a:cxn>
                      <a:cxn ang="T100">
                        <a:pos x="T24" y="T25"/>
                      </a:cxn>
                      <a:cxn ang="T101">
                        <a:pos x="T26" y="T27"/>
                      </a:cxn>
                      <a:cxn ang="T102">
                        <a:pos x="T28" y="T29"/>
                      </a:cxn>
                      <a:cxn ang="T103">
                        <a:pos x="T30" y="T31"/>
                      </a:cxn>
                      <a:cxn ang="T104">
                        <a:pos x="T32" y="T33"/>
                      </a:cxn>
                      <a:cxn ang="T105">
                        <a:pos x="T34" y="T35"/>
                      </a:cxn>
                      <a:cxn ang="T106">
                        <a:pos x="T36" y="T37"/>
                      </a:cxn>
                      <a:cxn ang="T107">
                        <a:pos x="T38" y="T39"/>
                      </a:cxn>
                      <a:cxn ang="T108">
                        <a:pos x="T40" y="T41"/>
                      </a:cxn>
                      <a:cxn ang="T109">
                        <a:pos x="T42" y="T43"/>
                      </a:cxn>
                      <a:cxn ang="T110">
                        <a:pos x="T44" y="T45"/>
                      </a:cxn>
                      <a:cxn ang="T111">
                        <a:pos x="T46" y="T47"/>
                      </a:cxn>
                      <a:cxn ang="T112">
                        <a:pos x="T48" y="T49"/>
                      </a:cxn>
                      <a:cxn ang="T113">
                        <a:pos x="T50" y="T51"/>
                      </a:cxn>
                      <a:cxn ang="T114">
                        <a:pos x="T52" y="T53"/>
                      </a:cxn>
                      <a:cxn ang="T115">
                        <a:pos x="T54" y="T55"/>
                      </a:cxn>
                      <a:cxn ang="T116">
                        <a:pos x="T56" y="T57"/>
                      </a:cxn>
                      <a:cxn ang="T117">
                        <a:pos x="T58" y="T59"/>
                      </a:cxn>
                      <a:cxn ang="T118">
                        <a:pos x="T60" y="T61"/>
                      </a:cxn>
                      <a:cxn ang="T119">
                        <a:pos x="T62" y="T63"/>
                      </a:cxn>
                      <a:cxn ang="T120">
                        <a:pos x="T64" y="T65"/>
                      </a:cxn>
                      <a:cxn ang="T121">
                        <a:pos x="T66" y="T67"/>
                      </a:cxn>
                      <a:cxn ang="T122">
                        <a:pos x="T68" y="T69"/>
                      </a:cxn>
                      <a:cxn ang="T123">
                        <a:pos x="T70" y="T71"/>
                      </a:cxn>
                      <a:cxn ang="T124">
                        <a:pos x="T72" y="T73"/>
                      </a:cxn>
                      <a:cxn ang="T125">
                        <a:pos x="T74" y="T75"/>
                      </a:cxn>
                      <a:cxn ang="T126">
                        <a:pos x="T76" y="T77"/>
                      </a:cxn>
                      <a:cxn ang="T127">
                        <a:pos x="T78" y="T79"/>
                      </a:cxn>
                      <a:cxn ang="T128">
                        <a:pos x="T80" y="T81"/>
                      </a:cxn>
                      <a:cxn ang="T129">
                        <a:pos x="T82" y="T83"/>
                      </a:cxn>
                      <a:cxn ang="T130">
                        <a:pos x="T84" y="T85"/>
                      </a:cxn>
                      <a:cxn ang="T131">
                        <a:pos x="T86" y="T87"/>
                      </a:cxn>
                    </a:cxnLst>
                    <a:rect l="T132" t="T133" r="T134" b="T135"/>
                    <a:pathLst>
                      <a:path w="28" h="36">
                        <a:moveTo>
                          <a:pt x="22" y="4"/>
                        </a:moveTo>
                        <a:lnTo>
                          <a:pt x="20" y="2"/>
                        </a:lnTo>
                        <a:lnTo>
                          <a:pt x="17" y="0"/>
                        </a:lnTo>
                        <a:lnTo>
                          <a:pt x="13" y="0"/>
                        </a:lnTo>
                        <a:lnTo>
                          <a:pt x="9" y="1"/>
                        </a:lnTo>
                        <a:lnTo>
                          <a:pt x="6" y="2"/>
                        </a:lnTo>
                        <a:lnTo>
                          <a:pt x="4" y="3"/>
                        </a:lnTo>
                        <a:lnTo>
                          <a:pt x="3" y="5"/>
                        </a:lnTo>
                        <a:lnTo>
                          <a:pt x="1" y="8"/>
                        </a:lnTo>
                        <a:lnTo>
                          <a:pt x="0" y="10"/>
                        </a:lnTo>
                        <a:lnTo>
                          <a:pt x="0" y="12"/>
                        </a:lnTo>
                        <a:lnTo>
                          <a:pt x="0" y="15"/>
                        </a:lnTo>
                        <a:lnTo>
                          <a:pt x="1" y="17"/>
                        </a:lnTo>
                        <a:lnTo>
                          <a:pt x="3" y="19"/>
                        </a:lnTo>
                        <a:lnTo>
                          <a:pt x="4" y="22"/>
                        </a:lnTo>
                        <a:lnTo>
                          <a:pt x="6" y="23"/>
                        </a:lnTo>
                        <a:lnTo>
                          <a:pt x="7" y="24"/>
                        </a:lnTo>
                        <a:lnTo>
                          <a:pt x="8" y="25"/>
                        </a:lnTo>
                        <a:lnTo>
                          <a:pt x="9" y="25"/>
                        </a:lnTo>
                        <a:lnTo>
                          <a:pt x="10" y="25"/>
                        </a:lnTo>
                        <a:lnTo>
                          <a:pt x="8" y="26"/>
                        </a:lnTo>
                        <a:lnTo>
                          <a:pt x="6" y="27"/>
                        </a:lnTo>
                        <a:lnTo>
                          <a:pt x="6" y="29"/>
                        </a:lnTo>
                        <a:lnTo>
                          <a:pt x="7" y="30"/>
                        </a:lnTo>
                        <a:lnTo>
                          <a:pt x="8" y="32"/>
                        </a:lnTo>
                        <a:lnTo>
                          <a:pt x="10" y="33"/>
                        </a:lnTo>
                        <a:lnTo>
                          <a:pt x="11" y="34"/>
                        </a:lnTo>
                        <a:lnTo>
                          <a:pt x="13" y="36"/>
                        </a:lnTo>
                        <a:lnTo>
                          <a:pt x="15" y="36"/>
                        </a:lnTo>
                        <a:lnTo>
                          <a:pt x="18" y="36"/>
                        </a:lnTo>
                        <a:lnTo>
                          <a:pt x="20" y="34"/>
                        </a:lnTo>
                        <a:lnTo>
                          <a:pt x="22" y="33"/>
                        </a:lnTo>
                        <a:lnTo>
                          <a:pt x="25" y="31"/>
                        </a:lnTo>
                        <a:lnTo>
                          <a:pt x="27" y="28"/>
                        </a:lnTo>
                        <a:lnTo>
                          <a:pt x="28" y="23"/>
                        </a:lnTo>
                        <a:lnTo>
                          <a:pt x="28" y="20"/>
                        </a:lnTo>
                        <a:lnTo>
                          <a:pt x="27" y="17"/>
                        </a:lnTo>
                        <a:lnTo>
                          <a:pt x="27" y="15"/>
                        </a:lnTo>
                        <a:lnTo>
                          <a:pt x="26" y="12"/>
                        </a:lnTo>
                        <a:lnTo>
                          <a:pt x="25" y="10"/>
                        </a:lnTo>
                        <a:lnTo>
                          <a:pt x="24" y="8"/>
                        </a:lnTo>
                        <a:lnTo>
                          <a:pt x="23" y="6"/>
                        </a:lnTo>
                        <a:lnTo>
                          <a:pt x="22" y="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04" name="Freeform 71"/>
                  <p:cNvSpPr>
                    <a:spLocks/>
                  </p:cNvSpPr>
                  <p:nvPr/>
                </p:nvSpPr>
                <p:spPr bwMode="auto">
                  <a:xfrm>
                    <a:off x="939" y="2511"/>
                    <a:ext cx="7" cy="5"/>
                  </a:xfrm>
                  <a:custGeom>
                    <a:avLst/>
                    <a:gdLst>
                      <a:gd name="T0" fmla="*/ 5 w 7"/>
                      <a:gd name="T1" fmla="*/ 5 h 5"/>
                      <a:gd name="T2" fmla="*/ 4 w 7"/>
                      <a:gd name="T3" fmla="*/ 5 h 5"/>
                      <a:gd name="T4" fmla="*/ 4 w 7"/>
                      <a:gd name="T5" fmla="*/ 5 h 5"/>
                      <a:gd name="T6" fmla="*/ 4 w 7"/>
                      <a:gd name="T7" fmla="*/ 5 h 5"/>
                      <a:gd name="T8" fmla="*/ 2 w 7"/>
                      <a:gd name="T9" fmla="*/ 5 h 5"/>
                      <a:gd name="T10" fmla="*/ 2 w 7"/>
                      <a:gd name="T11" fmla="*/ 5 h 5"/>
                      <a:gd name="T12" fmla="*/ 1 w 7"/>
                      <a:gd name="T13" fmla="*/ 4 h 5"/>
                      <a:gd name="T14" fmla="*/ 1 w 7"/>
                      <a:gd name="T15" fmla="*/ 4 h 5"/>
                      <a:gd name="T16" fmla="*/ 0 w 7"/>
                      <a:gd name="T17" fmla="*/ 3 h 5"/>
                      <a:gd name="T18" fmla="*/ 0 w 7"/>
                      <a:gd name="T19" fmla="*/ 2 h 5"/>
                      <a:gd name="T20" fmla="*/ 1 w 7"/>
                      <a:gd name="T21" fmla="*/ 2 h 5"/>
                      <a:gd name="T22" fmla="*/ 2 w 7"/>
                      <a:gd name="T23" fmla="*/ 2 h 5"/>
                      <a:gd name="T24" fmla="*/ 2 w 7"/>
                      <a:gd name="T25" fmla="*/ 2 h 5"/>
                      <a:gd name="T26" fmla="*/ 4 w 7"/>
                      <a:gd name="T27" fmla="*/ 1 h 5"/>
                      <a:gd name="T28" fmla="*/ 5 w 7"/>
                      <a:gd name="T29" fmla="*/ 1 h 5"/>
                      <a:gd name="T30" fmla="*/ 6 w 7"/>
                      <a:gd name="T31" fmla="*/ 0 h 5"/>
                      <a:gd name="T32" fmla="*/ 6 w 7"/>
                      <a:gd name="T33" fmla="*/ 0 h 5"/>
                      <a:gd name="T34" fmla="*/ 7 w 7"/>
                      <a:gd name="T35" fmla="*/ 0 h 5"/>
                      <a:gd name="T36" fmla="*/ 7 w 7"/>
                      <a:gd name="T37" fmla="*/ 1 h 5"/>
                      <a:gd name="T38" fmla="*/ 7 w 7"/>
                      <a:gd name="T39" fmla="*/ 1 h 5"/>
                      <a:gd name="T40" fmla="*/ 7 w 7"/>
                      <a:gd name="T41" fmla="*/ 2 h 5"/>
                      <a:gd name="T42" fmla="*/ 7 w 7"/>
                      <a:gd name="T43" fmla="*/ 2 h 5"/>
                      <a:gd name="T44" fmla="*/ 7 w 7"/>
                      <a:gd name="T45" fmla="*/ 3 h 5"/>
                      <a:gd name="T46" fmla="*/ 6 w 7"/>
                      <a:gd name="T47" fmla="*/ 4 h 5"/>
                      <a:gd name="T48" fmla="*/ 6 w 7"/>
                      <a:gd name="T49" fmla="*/ 4 h 5"/>
                      <a:gd name="T50" fmla="*/ 5 w 7"/>
                      <a:gd name="T51" fmla="*/ 5 h 5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w 7"/>
                      <a:gd name="T79" fmla="*/ 0 h 5"/>
                      <a:gd name="T80" fmla="*/ 7 w 7"/>
                      <a:gd name="T81" fmla="*/ 5 h 5"/>
                    </a:gdLst>
                    <a:ahLst/>
                    <a:cxnLst>
                      <a:cxn ang="T52">
                        <a:pos x="T0" y="T1"/>
                      </a:cxn>
                      <a:cxn ang="T53">
                        <a:pos x="T2" y="T3"/>
                      </a:cxn>
                      <a:cxn ang="T54">
                        <a:pos x="T4" y="T5"/>
                      </a:cxn>
                      <a:cxn ang="T55">
                        <a:pos x="T6" y="T7"/>
                      </a:cxn>
                      <a:cxn ang="T56">
                        <a:pos x="T8" y="T9"/>
                      </a:cxn>
                      <a:cxn ang="T57">
                        <a:pos x="T10" y="T11"/>
                      </a:cxn>
                      <a:cxn ang="T58">
                        <a:pos x="T12" y="T13"/>
                      </a:cxn>
                      <a:cxn ang="T59">
                        <a:pos x="T14" y="T15"/>
                      </a:cxn>
                      <a:cxn ang="T60">
                        <a:pos x="T16" y="T17"/>
                      </a:cxn>
                      <a:cxn ang="T61">
                        <a:pos x="T18" y="T19"/>
                      </a:cxn>
                      <a:cxn ang="T62">
                        <a:pos x="T20" y="T21"/>
                      </a:cxn>
                      <a:cxn ang="T63">
                        <a:pos x="T22" y="T23"/>
                      </a:cxn>
                      <a:cxn ang="T64">
                        <a:pos x="T24" y="T25"/>
                      </a:cxn>
                      <a:cxn ang="T65">
                        <a:pos x="T26" y="T27"/>
                      </a:cxn>
                      <a:cxn ang="T66">
                        <a:pos x="T28" y="T29"/>
                      </a:cxn>
                      <a:cxn ang="T67">
                        <a:pos x="T30" y="T31"/>
                      </a:cxn>
                      <a:cxn ang="T68">
                        <a:pos x="T32" y="T33"/>
                      </a:cxn>
                      <a:cxn ang="T69">
                        <a:pos x="T34" y="T35"/>
                      </a:cxn>
                      <a:cxn ang="T70">
                        <a:pos x="T36" y="T37"/>
                      </a:cxn>
                      <a:cxn ang="T71">
                        <a:pos x="T38" y="T39"/>
                      </a:cxn>
                      <a:cxn ang="T72">
                        <a:pos x="T40" y="T41"/>
                      </a:cxn>
                      <a:cxn ang="T73">
                        <a:pos x="T42" y="T43"/>
                      </a:cxn>
                      <a:cxn ang="T74">
                        <a:pos x="T44" y="T45"/>
                      </a:cxn>
                      <a:cxn ang="T75">
                        <a:pos x="T46" y="T47"/>
                      </a:cxn>
                      <a:cxn ang="T76">
                        <a:pos x="T48" y="T49"/>
                      </a:cxn>
                      <a:cxn ang="T77">
                        <a:pos x="T50" y="T51"/>
                      </a:cxn>
                    </a:cxnLst>
                    <a:rect l="T78" t="T79" r="T80" b="T81"/>
                    <a:pathLst>
                      <a:path w="7" h="5">
                        <a:moveTo>
                          <a:pt x="5" y="5"/>
                        </a:moveTo>
                        <a:lnTo>
                          <a:pt x="4" y="5"/>
                        </a:lnTo>
                        <a:lnTo>
                          <a:pt x="2" y="5"/>
                        </a:lnTo>
                        <a:lnTo>
                          <a:pt x="1" y="4"/>
                        </a:lnTo>
                        <a:lnTo>
                          <a:pt x="0" y="3"/>
                        </a:lnTo>
                        <a:lnTo>
                          <a:pt x="0" y="2"/>
                        </a:lnTo>
                        <a:lnTo>
                          <a:pt x="1" y="2"/>
                        </a:lnTo>
                        <a:lnTo>
                          <a:pt x="2" y="2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7" y="1"/>
                        </a:lnTo>
                        <a:lnTo>
                          <a:pt x="7" y="2"/>
                        </a:lnTo>
                        <a:lnTo>
                          <a:pt x="7" y="3"/>
                        </a:lnTo>
                        <a:lnTo>
                          <a:pt x="6" y="4"/>
                        </a:lnTo>
                        <a:lnTo>
                          <a:pt x="5" y="5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05" name="Freeform 72"/>
                  <p:cNvSpPr>
                    <a:spLocks/>
                  </p:cNvSpPr>
                  <p:nvPr/>
                </p:nvSpPr>
                <p:spPr bwMode="auto">
                  <a:xfrm>
                    <a:off x="929" y="2490"/>
                    <a:ext cx="23" cy="31"/>
                  </a:xfrm>
                  <a:custGeom>
                    <a:avLst/>
                    <a:gdLst>
                      <a:gd name="T0" fmla="*/ 11 w 23"/>
                      <a:gd name="T1" fmla="*/ 31 h 31"/>
                      <a:gd name="T2" fmla="*/ 15 w 23"/>
                      <a:gd name="T3" fmla="*/ 31 h 31"/>
                      <a:gd name="T4" fmla="*/ 19 w 23"/>
                      <a:gd name="T5" fmla="*/ 29 h 31"/>
                      <a:gd name="T6" fmla="*/ 22 w 23"/>
                      <a:gd name="T7" fmla="*/ 24 h 31"/>
                      <a:gd name="T8" fmla="*/ 23 w 23"/>
                      <a:gd name="T9" fmla="*/ 18 h 31"/>
                      <a:gd name="T10" fmla="*/ 22 w 23"/>
                      <a:gd name="T11" fmla="*/ 13 h 31"/>
                      <a:gd name="T12" fmla="*/ 20 w 23"/>
                      <a:gd name="T13" fmla="*/ 9 h 31"/>
                      <a:gd name="T14" fmla="*/ 18 w 23"/>
                      <a:gd name="T15" fmla="*/ 6 h 31"/>
                      <a:gd name="T16" fmla="*/ 15 w 23"/>
                      <a:gd name="T17" fmla="*/ 1 h 31"/>
                      <a:gd name="T18" fmla="*/ 9 w 23"/>
                      <a:gd name="T19" fmla="*/ 0 h 31"/>
                      <a:gd name="T20" fmla="*/ 5 w 23"/>
                      <a:gd name="T21" fmla="*/ 2 h 31"/>
                      <a:gd name="T22" fmla="*/ 2 w 23"/>
                      <a:gd name="T23" fmla="*/ 6 h 31"/>
                      <a:gd name="T24" fmla="*/ 0 w 23"/>
                      <a:gd name="T25" fmla="*/ 9 h 31"/>
                      <a:gd name="T26" fmla="*/ 0 w 23"/>
                      <a:gd name="T27" fmla="*/ 12 h 31"/>
                      <a:gd name="T28" fmla="*/ 2 w 23"/>
                      <a:gd name="T29" fmla="*/ 15 h 31"/>
                      <a:gd name="T30" fmla="*/ 4 w 23"/>
                      <a:gd name="T31" fmla="*/ 18 h 31"/>
                      <a:gd name="T32" fmla="*/ 7 w 23"/>
                      <a:gd name="T33" fmla="*/ 21 h 31"/>
                      <a:gd name="T34" fmla="*/ 10 w 23"/>
                      <a:gd name="T35" fmla="*/ 21 h 31"/>
                      <a:gd name="T36" fmla="*/ 14 w 23"/>
                      <a:gd name="T37" fmla="*/ 20 h 31"/>
                      <a:gd name="T38" fmla="*/ 16 w 23"/>
                      <a:gd name="T39" fmla="*/ 20 h 31"/>
                      <a:gd name="T40" fmla="*/ 17 w 23"/>
                      <a:gd name="T41" fmla="*/ 17 h 31"/>
                      <a:gd name="T42" fmla="*/ 18 w 23"/>
                      <a:gd name="T43" fmla="*/ 15 h 31"/>
                      <a:gd name="T44" fmla="*/ 19 w 23"/>
                      <a:gd name="T45" fmla="*/ 17 h 31"/>
                      <a:gd name="T46" fmla="*/ 19 w 23"/>
                      <a:gd name="T47" fmla="*/ 22 h 31"/>
                      <a:gd name="T48" fmla="*/ 18 w 23"/>
                      <a:gd name="T49" fmla="*/ 25 h 31"/>
                      <a:gd name="T50" fmla="*/ 16 w 23"/>
                      <a:gd name="T51" fmla="*/ 27 h 31"/>
                      <a:gd name="T52" fmla="*/ 15 w 23"/>
                      <a:gd name="T53" fmla="*/ 28 h 31"/>
                      <a:gd name="T54" fmla="*/ 14 w 23"/>
                      <a:gd name="T55" fmla="*/ 28 h 31"/>
                      <a:gd name="T56" fmla="*/ 11 w 23"/>
                      <a:gd name="T57" fmla="*/ 28 h 31"/>
                      <a:gd name="T58" fmla="*/ 9 w 23"/>
                      <a:gd name="T59" fmla="*/ 26 h 31"/>
                      <a:gd name="T60" fmla="*/ 5 w 23"/>
                      <a:gd name="T61" fmla="*/ 26 h 31"/>
                      <a:gd name="T62" fmla="*/ 7 w 23"/>
                      <a:gd name="T63" fmla="*/ 28 h 31"/>
                      <a:gd name="T64" fmla="*/ 9 w 23"/>
                      <a:gd name="T65" fmla="*/ 30 h 31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23"/>
                      <a:gd name="T100" fmla="*/ 0 h 31"/>
                      <a:gd name="T101" fmla="*/ 23 w 23"/>
                      <a:gd name="T102" fmla="*/ 31 h 31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23" h="31">
                        <a:moveTo>
                          <a:pt x="9" y="30"/>
                        </a:moveTo>
                        <a:lnTo>
                          <a:pt x="11" y="31"/>
                        </a:lnTo>
                        <a:lnTo>
                          <a:pt x="12" y="31"/>
                        </a:lnTo>
                        <a:lnTo>
                          <a:pt x="15" y="31"/>
                        </a:lnTo>
                        <a:lnTo>
                          <a:pt x="17" y="30"/>
                        </a:lnTo>
                        <a:lnTo>
                          <a:pt x="19" y="29"/>
                        </a:lnTo>
                        <a:lnTo>
                          <a:pt x="21" y="27"/>
                        </a:lnTo>
                        <a:lnTo>
                          <a:pt x="22" y="24"/>
                        </a:lnTo>
                        <a:lnTo>
                          <a:pt x="23" y="21"/>
                        </a:lnTo>
                        <a:lnTo>
                          <a:pt x="23" y="18"/>
                        </a:lnTo>
                        <a:lnTo>
                          <a:pt x="22" y="15"/>
                        </a:lnTo>
                        <a:lnTo>
                          <a:pt x="22" y="13"/>
                        </a:lnTo>
                        <a:lnTo>
                          <a:pt x="21" y="11"/>
                        </a:lnTo>
                        <a:lnTo>
                          <a:pt x="20" y="9"/>
                        </a:lnTo>
                        <a:lnTo>
                          <a:pt x="19" y="7"/>
                        </a:lnTo>
                        <a:lnTo>
                          <a:pt x="18" y="6"/>
                        </a:lnTo>
                        <a:lnTo>
                          <a:pt x="17" y="3"/>
                        </a:lnTo>
                        <a:lnTo>
                          <a:pt x="15" y="1"/>
                        </a:lnTo>
                        <a:lnTo>
                          <a:pt x="12" y="0"/>
                        </a:lnTo>
                        <a:lnTo>
                          <a:pt x="9" y="0"/>
                        </a:lnTo>
                        <a:lnTo>
                          <a:pt x="7" y="1"/>
                        </a:lnTo>
                        <a:lnTo>
                          <a:pt x="5" y="2"/>
                        </a:lnTo>
                        <a:lnTo>
                          <a:pt x="3" y="3"/>
                        </a:lnTo>
                        <a:lnTo>
                          <a:pt x="2" y="6"/>
                        </a:lnTo>
                        <a:lnTo>
                          <a:pt x="1" y="7"/>
                        </a:lnTo>
                        <a:lnTo>
                          <a:pt x="0" y="9"/>
                        </a:lnTo>
                        <a:lnTo>
                          <a:pt x="0" y="10"/>
                        </a:lnTo>
                        <a:lnTo>
                          <a:pt x="0" y="12"/>
                        </a:lnTo>
                        <a:lnTo>
                          <a:pt x="1" y="14"/>
                        </a:lnTo>
                        <a:lnTo>
                          <a:pt x="2" y="15"/>
                        </a:lnTo>
                        <a:lnTo>
                          <a:pt x="3" y="17"/>
                        </a:lnTo>
                        <a:lnTo>
                          <a:pt x="4" y="18"/>
                        </a:lnTo>
                        <a:lnTo>
                          <a:pt x="5" y="20"/>
                        </a:lnTo>
                        <a:lnTo>
                          <a:pt x="7" y="21"/>
                        </a:lnTo>
                        <a:lnTo>
                          <a:pt x="9" y="21"/>
                        </a:lnTo>
                        <a:lnTo>
                          <a:pt x="10" y="21"/>
                        </a:lnTo>
                        <a:lnTo>
                          <a:pt x="12" y="21"/>
                        </a:lnTo>
                        <a:lnTo>
                          <a:pt x="14" y="20"/>
                        </a:lnTo>
                        <a:lnTo>
                          <a:pt x="15" y="20"/>
                        </a:lnTo>
                        <a:lnTo>
                          <a:pt x="16" y="20"/>
                        </a:lnTo>
                        <a:lnTo>
                          <a:pt x="17" y="18"/>
                        </a:lnTo>
                        <a:lnTo>
                          <a:pt x="17" y="17"/>
                        </a:lnTo>
                        <a:lnTo>
                          <a:pt x="18" y="16"/>
                        </a:lnTo>
                        <a:lnTo>
                          <a:pt x="18" y="15"/>
                        </a:lnTo>
                        <a:lnTo>
                          <a:pt x="18" y="14"/>
                        </a:lnTo>
                        <a:lnTo>
                          <a:pt x="19" y="17"/>
                        </a:lnTo>
                        <a:lnTo>
                          <a:pt x="19" y="20"/>
                        </a:lnTo>
                        <a:lnTo>
                          <a:pt x="19" y="22"/>
                        </a:lnTo>
                        <a:lnTo>
                          <a:pt x="19" y="24"/>
                        </a:lnTo>
                        <a:lnTo>
                          <a:pt x="18" y="25"/>
                        </a:lnTo>
                        <a:lnTo>
                          <a:pt x="17" y="26"/>
                        </a:lnTo>
                        <a:lnTo>
                          <a:pt x="16" y="27"/>
                        </a:lnTo>
                        <a:lnTo>
                          <a:pt x="15" y="28"/>
                        </a:lnTo>
                        <a:lnTo>
                          <a:pt x="14" y="28"/>
                        </a:lnTo>
                        <a:lnTo>
                          <a:pt x="12" y="28"/>
                        </a:lnTo>
                        <a:lnTo>
                          <a:pt x="11" y="28"/>
                        </a:lnTo>
                        <a:lnTo>
                          <a:pt x="10" y="27"/>
                        </a:lnTo>
                        <a:lnTo>
                          <a:pt x="9" y="26"/>
                        </a:lnTo>
                        <a:lnTo>
                          <a:pt x="9" y="25"/>
                        </a:lnTo>
                        <a:lnTo>
                          <a:pt x="5" y="26"/>
                        </a:lnTo>
                        <a:lnTo>
                          <a:pt x="6" y="27"/>
                        </a:lnTo>
                        <a:lnTo>
                          <a:pt x="7" y="28"/>
                        </a:lnTo>
                        <a:lnTo>
                          <a:pt x="8" y="29"/>
                        </a:lnTo>
                        <a:lnTo>
                          <a:pt x="9" y="30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06" name="Freeform 73"/>
                  <p:cNvSpPr>
                    <a:spLocks/>
                  </p:cNvSpPr>
                  <p:nvPr/>
                </p:nvSpPr>
                <p:spPr bwMode="auto">
                  <a:xfrm>
                    <a:off x="933" y="2493"/>
                    <a:ext cx="13" cy="14"/>
                  </a:xfrm>
                  <a:custGeom>
                    <a:avLst/>
                    <a:gdLst>
                      <a:gd name="T0" fmla="*/ 3 w 13"/>
                      <a:gd name="T1" fmla="*/ 13 h 14"/>
                      <a:gd name="T2" fmla="*/ 2 w 13"/>
                      <a:gd name="T3" fmla="*/ 13 h 14"/>
                      <a:gd name="T4" fmla="*/ 2 w 13"/>
                      <a:gd name="T5" fmla="*/ 12 h 14"/>
                      <a:gd name="T6" fmla="*/ 1 w 13"/>
                      <a:gd name="T7" fmla="*/ 11 h 14"/>
                      <a:gd name="T8" fmla="*/ 0 w 13"/>
                      <a:gd name="T9" fmla="*/ 10 h 14"/>
                      <a:gd name="T10" fmla="*/ 0 w 13"/>
                      <a:gd name="T11" fmla="*/ 9 h 14"/>
                      <a:gd name="T12" fmla="*/ 0 w 13"/>
                      <a:gd name="T13" fmla="*/ 7 h 14"/>
                      <a:gd name="T14" fmla="*/ 0 w 13"/>
                      <a:gd name="T15" fmla="*/ 6 h 14"/>
                      <a:gd name="T16" fmla="*/ 0 w 13"/>
                      <a:gd name="T17" fmla="*/ 5 h 14"/>
                      <a:gd name="T18" fmla="*/ 1 w 13"/>
                      <a:gd name="T19" fmla="*/ 4 h 14"/>
                      <a:gd name="T20" fmla="*/ 2 w 13"/>
                      <a:gd name="T21" fmla="*/ 3 h 14"/>
                      <a:gd name="T22" fmla="*/ 3 w 13"/>
                      <a:gd name="T23" fmla="*/ 1 h 14"/>
                      <a:gd name="T24" fmla="*/ 4 w 13"/>
                      <a:gd name="T25" fmla="*/ 1 h 14"/>
                      <a:gd name="T26" fmla="*/ 5 w 13"/>
                      <a:gd name="T27" fmla="*/ 0 h 14"/>
                      <a:gd name="T28" fmla="*/ 6 w 13"/>
                      <a:gd name="T29" fmla="*/ 0 h 14"/>
                      <a:gd name="T30" fmla="*/ 7 w 13"/>
                      <a:gd name="T31" fmla="*/ 0 h 14"/>
                      <a:gd name="T32" fmla="*/ 8 w 13"/>
                      <a:gd name="T33" fmla="*/ 1 h 14"/>
                      <a:gd name="T34" fmla="*/ 10 w 13"/>
                      <a:gd name="T35" fmla="*/ 3 h 14"/>
                      <a:gd name="T36" fmla="*/ 11 w 13"/>
                      <a:gd name="T37" fmla="*/ 4 h 14"/>
                      <a:gd name="T38" fmla="*/ 11 w 13"/>
                      <a:gd name="T39" fmla="*/ 5 h 14"/>
                      <a:gd name="T40" fmla="*/ 12 w 13"/>
                      <a:gd name="T41" fmla="*/ 6 h 14"/>
                      <a:gd name="T42" fmla="*/ 13 w 13"/>
                      <a:gd name="T43" fmla="*/ 7 h 14"/>
                      <a:gd name="T44" fmla="*/ 13 w 13"/>
                      <a:gd name="T45" fmla="*/ 9 h 14"/>
                      <a:gd name="T46" fmla="*/ 13 w 13"/>
                      <a:gd name="T47" fmla="*/ 10 h 14"/>
                      <a:gd name="T48" fmla="*/ 12 w 13"/>
                      <a:gd name="T49" fmla="*/ 11 h 14"/>
                      <a:gd name="T50" fmla="*/ 11 w 13"/>
                      <a:gd name="T51" fmla="*/ 12 h 14"/>
                      <a:gd name="T52" fmla="*/ 11 w 13"/>
                      <a:gd name="T53" fmla="*/ 12 h 14"/>
                      <a:gd name="T54" fmla="*/ 10 w 13"/>
                      <a:gd name="T55" fmla="*/ 13 h 14"/>
                      <a:gd name="T56" fmla="*/ 8 w 13"/>
                      <a:gd name="T57" fmla="*/ 14 h 14"/>
                      <a:gd name="T58" fmla="*/ 7 w 13"/>
                      <a:gd name="T59" fmla="*/ 14 h 14"/>
                      <a:gd name="T60" fmla="*/ 5 w 13"/>
                      <a:gd name="T61" fmla="*/ 14 h 14"/>
                      <a:gd name="T62" fmla="*/ 4 w 13"/>
                      <a:gd name="T63" fmla="*/ 14 h 14"/>
                      <a:gd name="T64" fmla="*/ 3 w 13"/>
                      <a:gd name="T65" fmla="*/ 13 h 14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13"/>
                      <a:gd name="T100" fmla="*/ 0 h 14"/>
                      <a:gd name="T101" fmla="*/ 13 w 13"/>
                      <a:gd name="T102" fmla="*/ 14 h 14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13" h="14">
                        <a:moveTo>
                          <a:pt x="3" y="13"/>
                        </a:moveTo>
                        <a:lnTo>
                          <a:pt x="2" y="13"/>
                        </a:lnTo>
                        <a:lnTo>
                          <a:pt x="2" y="12"/>
                        </a:lnTo>
                        <a:lnTo>
                          <a:pt x="1" y="11"/>
                        </a:lnTo>
                        <a:lnTo>
                          <a:pt x="0" y="10"/>
                        </a:lnTo>
                        <a:lnTo>
                          <a:pt x="0" y="9"/>
                        </a:lnTo>
                        <a:lnTo>
                          <a:pt x="0" y="7"/>
                        </a:lnTo>
                        <a:lnTo>
                          <a:pt x="0" y="6"/>
                        </a:lnTo>
                        <a:lnTo>
                          <a:pt x="0" y="5"/>
                        </a:lnTo>
                        <a:lnTo>
                          <a:pt x="1" y="4"/>
                        </a:lnTo>
                        <a:lnTo>
                          <a:pt x="2" y="3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7" y="0"/>
                        </a:lnTo>
                        <a:lnTo>
                          <a:pt x="8" y="1"/>
                        </a:lnTo>
                        <a:lnTo>
                          <a:pt x="10" y="3"/>
                        </a:lnTo>
                        <a:lnTo>
                          <a:pt x="11" y="4"/>
                        </a:lnTo>
                        <a:lnTo>
                          <a:pt x="11" y="5"/>
                        </a:lnTo>
                        <a:lnTo>
                          <a:pt x="12" y="6"/>
                        </a:lnTo>
                        <a:lnTo>
                          <a:pt x="13" y="7"/>
                        </a:lnTo>
                        <a:lnTo>
                          <a:pt x="13" y="9"/>
                        </a:lnTo>
                        <a:lnTo>
                          <a:pt x="13" y="10"/>
                        </a:lnTo>
                        <a:lnTo>
                          <a:pt x="12" y="11"/>
                        </a:lnTo>
                        <a:lnTo>
                          <a:pt x="11" y="12"/>
                        </a:lnTo>
                        <a:lnTo>
                          <a:pt x="10" y="13"/>
                        </a:lnTo>
                        <a:lnTo>
                          <a:pt x="8" y="14"/>
                        </a:lnTo>
                        <a:lnTo>
                          <a:pt x="7" y="14"/>
                        </a:lnTo>
                        <a:lnTo>
                          <a:pt x="5" y="14"/>
                        </a:lnTo>
                        <a:lnTo>
                          <a:pt x="4" y="14"/>
                        </a:lnTo>
                        <a:lnTo>
                          <a:pt x="3" y="1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07" name="Freeform 74"/>
                  <p:cNvSpPr>
                    <a:spLocks/>
                  </p:cNvSpPr>
                  <p:nvPr/>
                </p:nvSpPr>
                <p:spPr bwMode="auto">
                  <a:xfrm>
                    <a:off x="1103" y="2289"/>
                    <a:ext cx="24" cy="35"/>
                  </a:xfrm>
                  <a:custGeom>
                    <a:avLst/>
                    <a:gdLst>
                      <a:gd name="T0" fmla="*/ 11 w 24"/>
                      <a:gd name="T1" fmla="*/ 14 h 35"/>
                      <a:gd name="T2" fmla="*/ 4 w 24"/>
                      <a:gd name="T3" fmla="*/ 16 h 35"/>
                      <a:gd name="T4" fmla="*/ 2 w 24"/>
                      <a:gd name="T5" fmla="*/ 17 h 35"/>
                      <a:gd name="T6" fmla="*/ 1 w 24"/>
                      <a:gd name="T7" fmla="*/ 15 h 35"/>
                      <a:gd name="T8" fmla="*/ 0 w 24"/>
                      <a:gd name="T9" fmla="*/ 13 h 35"/>
                      <a:gd name="T10" fmla="*/ 0 w 24"/>
                      <a:gd name="T11" fmla="*/ 10 h 35"/>
                      <a:gd name="T12" fmla="*/ 1 w 24"/>
                      <a:gd name="T13" fmla="*/ 9 h 35"/>
                      <a:gd name="T14" fmla="*/ 3 w 24"/>
                      <a:gd name="T15" fmla="*/ 8 h 35"/>
                      <a:gd name="T16" fmla="*/ 4 w 24"/>
                      <a:gd name="T17" fmla="*/ 8 h 35"/>
                      <a:gd name="T18" fmla="*/ 5 w 24"/>
                      <a:gd name="T19" fmla="*/ 7 h 35"/>
                      <a:gd name="T20" fmla="*/ 5 w 24"/>
                      <a:gd name="T21" fmla="*/ 7 h 35"/>
                      <a:gd name="T22" fmla="*/ 5 w 24"/>
                      <a:gd name="T23" fmla="*/ 7 h 35"/>
                      <a:gd name="T24" fmla="*/ 5 w 24"/>
                      <a:gd name="T25" fmla="*/ 6 h 35"/>
                      <a:gd name="T26" fmla="*/ 5 w 24"/>
                      <a:gd name="T27" fmla="*/ 5 h 35"/>
                      <a:gd name="T28" fmla="*/ 5 w 24"/>
                      <a:gd name="T29" fmla="*/ 4 h 35"/>
                      <a:gd name="T30" fmla="*/ 5 w 24"/>
                      <a:gd name="T31" fmla="*/ 2 h 35"/>
                      <a:gd name="T32" fmla="*/ 8 w 24"/>
                      <a:gd name="T33" fmla="*/ 2 h 35"/>
                      <a:gd name="T34" fmla="*/ 10 w 24"/>
                      <a:gd name="T35" fmla="*/ 1 h 35"/>
                      <a:gd name="T36" fmla="*/ 12 w 24"/>
                      <a:gd name="T37" fmla="*/ 0 h 35"/>
                      <a:gd name="T38" fmla="*/ 13 w 24"/>
                      <a:gd name="T39" fmla="*/ 2 h 35"/>
                      <a:gd name="T40" fmla="*/ 23 w 24"/>
                      <a:gd name="T41" fmla="*/ 30 h 35"/>
                      <a:gd name="T42" fmla="*/ 24 w 24"/>
                      <a:gd name="T43" fmla="*/ 32 h 35"/>
                      <a:gd name="T44" fmla="*/ 22 w 24"/>
                      <a:gd name="T45" fmla="*/ 33 h 35"/>
                      <a:gd name="T46" fmla="*/ 17 w 24"/>
                      <a:gd name="T47" fmla="*/ 34 h 35"/>
                      <a:gd name="T48" fmla="*/ 15 w 24"/>
                      <a:gd name="T49" fmla="*/ 35 h 35"/>
                      <a:gd name="T50" fmla="*/ 15 w 24"/>
                      <a:gd name="T51" fmla="*/ 33 h 35"/>
                      <a:gd name="T52" fmla="*/ 8 w 24"/>
                      <a:gd name="T53" fmla="*/ 13 h 35"/>
                      <a:gd name="T54" fmla="*/ 11 w 24"/>
                      <a:gd name="T55" fmla="*/ 14 h 35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4"/>
                      <a:gd name="T85" fmla="*/ 0 h 35"/>
                      <a:gd name="T86" fmla="*/ 24 w 24"/>
                      <a:gd name="T87" fmla="*/ 35 h 35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4" h="35">
                        <a:moveTo>
                          <a:pt x="11" y="14"/>
                        </a:moveTo>
                        <a:lnTo>
                          <a:pt x="4" y="16"/>
                        </a:lnTo>
                        <a:lnTo>
                          <a:pt x="2" y="17"/>
                        </a:lnTo>
                        <a:lnTo>
                          <a:pt x="1" y="15"/>
                        </a:lnTo>
                        <a:lnTo>
                          <a:pt x="0" y="13"/>
                        </a:lnTo>
                        <a:lnTo>
                          <a:pt x="0" y="10"/>
                        </a:lnTo>
                        <a:lnTo>
                          <a:pt x="1" y="9"/>
                        </a:lnTo>
                        <a:lnTo>
                          <a:pt x="3" y="8"/>
                        </a:lnTo>
                        <a:lnTo>
                          <a:pt x="4" y="8"/>
                        </a:lnTo>
                        <a:lnTo>
                          <a:pt x="5" y="7"/>
                        </a:lnTo>
                        <a:lnTo>
                          <a:pt x="5" y="6"/>
                        </a:lnTo>
                        <a:lnTo>
                          <a:pt x="5" y="5"/>
                        </a:lnTo>
                        <a:lnTo>
                          <a:pt x="5" y="4"/>
                        </a:lnTo>
                        <a:lnTo>
                          <a:pt x="5" y="2"/>
                        </a:lnTo>
                        <a:lnTo>
                          <a:pt x="8" y="2"/>
                        </a:lnTo>
                        <a:lnTo>
                          <a:pt x="10" y="1"/>
                        </a:lnTo>
                        <a:lnTo>
                          <a:pt x="12" y="0"/>
                        </a:lnTo>
                        <a:lnTo>
                          <a:pt x="13" y="2"/>
                        </a:lnTo>
                        <a:lnTo>
                          <a:pt x="23" y="30"/>
                        </a:lnTo>
                        <a:lnTo>
                          <a:pt x="24" y="32"/>
                        </a:lnTo>
                        <a:lnTo>
                          <a:pt x="22" y="33"/>
                        </a:lnTo>
                        <a:lnTo>
                          <a:pt x="17" y="34"/>
                        </a:lnTo>
                        <a:lnTo>
                          <a:pt x="15" y="35"/>
                        </a:lnTo>
                        <a:lnTo>
                          <a:pt x="15" y="33"/>
                        </a:lnTo>
                        <a:lnTo>
                          <a:pt x="8" y="13"/>
                        </a:lnTo>
                        <a:lnTo>
                          <a:pt x="11" y="1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08" name="Freeform 75"/>
                  <p:cNvSpPr>
                    <a:spLocks/>
                  </p:cNvSpPr>
                  <p:nvPr/>
                </p:nvSpPr>
                <p:spPr bwMode="auto">
                  <a:xfrm>
                    <a:off x="1105" y="2292"/>
                    <a:ext cx="19" cy="29"/>
                  </a:xfrm>
                  <a:custGeom>
                    <a:avLst/>
                    <a:gdLst>
                      <a:gd name="T0" fmla="*/ 8 w 19"/>
                      <a:gd name="T1" fmla="*/ 9 h 29"/>
                      <a:gd name="T2" fmla="*/ 1 w 19"/>
                      <a:gd name="T3" fmla="*/ 12 h 29"/>
                      <a:gd name="T4" fmla="*/ 0 w 19"/>
                      <a:gd name="T5" fmla="*/ 9 h 29"/>
                      <a:gd name="T6" fmla="*/ 1 w 19"/>
                      <a:gd name="T7" fmla="*/ 7 h 29"/>
                      <a:gd name="T8" fmla="*/ 3 w 19"/>
                      <a:gd name="T9" fmla="*/ 6 h 29"/>
                      <a:gd name="T10" fmla="*/ 5 w 19"/>
                      <a:gd name="T11" fmla="*/ 6 h 29"/>
                      <a:gd name="T12" fmla="*/ 6 w 19"/>
                      <a:gd name="T13" fmla="*/ 5 h 29"/>
                      <a:gd name="T14" fmla="*/ 6 w 19"/>
                      <a:gd name="T15" fmla="*/ 4 h 29"/>
                      <a:gd name="T16" fmla="*/ 6 w 19"/>
                      <a:gd name="T17" fmla="*/ 3 h 29"/>
                      <a:gd name="T18" fmla="*/ 6 w 19"/>
                      <a:gd name="T19" fmla="*/ 2 h 29"/>
                      <a:gd name="T20" fmla="*/ 6 w 19"/>
                      <a:gd name="T21" fmla="*/ 0 h 29"/>
                      <a:gd name="T22" fmla="*/ 9 w 19"/>
                      <a:gd name="T23" fmla="*/ 0 h 29"/>
                      <a:gd name="T24" fmla="*/ 19 w 19"/>
                      <a:gd name="T25" fmla="*/ 28 h 29"/>
                      <a:gd name="T26" fmla="*/ 15 w 19"/>
                      <a:gd name="T27" fmla="*/ 29 h 29"/>
                      <a:gd name="T28" fmla="*/ 8 w 19"/>
                      <a:gd name="T29" fmla="*/ 9 h 29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9"/>
                      <a:gd name="T46" fmla="*/ 0 h 29"/>
                      <a:gd name="T47" fmla="*/ 19 w 19"/>
                      <a:gd name="T48" fmla="*/ 29 h 29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9" h="29">
                        <a:moveTo>
                          <a:pt x="8" y="9"/>
                        </a:moveTo>
                        <a:lnTo>
                          <a:pt x="1" y="12"/>
                        </a:lnTo>
                        <a:lnTo>
                          <a:pt x="0" y="9"/>
                        </a:lnTo>
                        <a:lnTo>
                          <a:pt x="1" y="7"/>
                        </a:lnTo>
                        <a:lnTo>
                          <a:pt x="3" y="6"/>
                        </a:lnTo>
                        <a:lnTo>
                          <a:pt x="5" y="6"/>
                        </a:lnTo>
                        <a:lnTo>
                          <a:pt x="6" y="5"/>
                        </a:lnTo>
                        <a:lnTo>
                          <a:pt x="6" y="4"/>
                        </a:lnTo>
                        <a:lnTo>
                          <a:pt x="6" y="3"/>
                        </a:lnTo>
                        <a:lnTo>
                          <a:pt x="6" y="2"/>
                        </a:lnTo>
                        <a:lnTo>
                          <a:pt x="6" y="0"/>
                        </a:lnTo>
                        <a:lnTo>
                          <a:pt x="9" y="0"/>
                        </a:lnTo>
                        <a:lnTo>
                          <a:pt x="19" y="28"/>
                        </a:lnTo>
                        <a:lnTo>
                          <a:pt x="15" y="29"/>
                        </a:lnTo>
                        <a:lnTo>
                          <a:pt x="8" y="9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09" name="Freeform 76"/>
                  <p:cNvSpPr>
                    <a:spLocks/>
                  </p:cNvSpPr>
                  <p:nvPr/>
                </p:nvSpPr>
                <p:spPr bwMode="auto">
                  <a:xfrm>
                    <a:off x="958" y="2339"/>
                    <a:ext cx="23" cy="35"/>
                  </a:xfrm>
                  <a:custGeom>
                    <a:avLst/>
                    <a:gdLst>
                      <a:gd name="T0" fmla="*/ 10 w 23"/>
                      <a:gd name="T1" fmla="*/ 1 h 35"/>
                      <a:gd name="T2" fmla="*/ 7 w 23"/>
                      <a:gd name="T3" fmla="*/ 1 h 35"/>
                      <a:gd name="T4" fmla="*/ 6 w 23"/>
                      <a:gd name="T5" fmla="*/ 3 h 35"/>
                      <a:gd name="T6" fmla="*/ 6 w 23"/>
                      <a:gd name="T7" fmla="*/ 5 h 35"/>
                      <a:gd name="T8" fmla="*/ 6 w 23"/>
                      <a:gd name="T9" fmla="*/ 6 h 35"/>
                      <a:gd name="T10" fmla="*/ 6 w 23"/>
                      <a:gd name="T11" fmla="*/ 7 h 35"/>
                      <a:gd name="T12" fmla="*/ 6 w 23"/>
                      <a:gd name="T13" fmla="*/ 7 h 35"/>
                      <a:gd name="T14" fmla="*/ 6 w 23"/>
                      <a:gd name="T15" fmla="*/ 8 h 35"/>
                      <a:gd name="T16" fmla="*/ 5 w 23"/>
                      <a:gd name="T17" fmla="*/ 8 h 35"/>
                      <a:gd name="T18" fmla="*/ 4 w 23"/>
                      <a:gd name="T19" fmla="*/ 9 h 35"/>
                      <a:gd name="T20" fmla="*/ 3 w 23"/>
                      <a:gd name="T21" fmla="*/ 9 h 35"/>
                      <a:gd name="T22" fmla="*/ 2 w 23"/>
                      <a:gd name="T23" fmla="*/ 10 h 35"/>
                      <a:gd name="T24" fmla="*/ 0 w 23"/>
                      <a:gd name="T25" fmla="*/ 11 h 35"/>
                      <a:gd name="T26" fmla="*/ 1 w 23"/>
                      <a:gd name="T27" fmla="*/ 12 h 35"/>
                      <a:gd name="T28" fmla="*/ 1 w 23"/>
                      <a:gd name="T29" fmla="*/ 15 h 35"/>
                      <a:gd name="T30" fmla="*/ 2 w 23"/>
                      <a:gd name="T31" fmla="*/ 18 h 35"/>
                      <a:gd name="T32" fmla="*/ 4 w 23"/>
                      <a:gd name="T33" fmla="*/ 17 h 35"/>
                      <a:gd name="T34" fmla="*/ 8 w 23"/>
                      <a:gd name="T35" fmla="*/ 15 h 35"/>
                      <a:gd name="T36" fmla="*/ 15 w 23"/>
                      <a:gd name="T37" fmla="*/ 34 h 35"/>
                      <a:gd name="T38" fmla="*/ 16 w 23"/>
                      <a:gd name="T39" fmla="*/ 35 h 35"/>
                      <a:gd name="T40" fmla="*/ 18 w 23"/>
                      <a:gd name="T41" fmla="*/ 35 h 35"/>
                      <a:gd name="T42" fmla="*/ 21 w 23"/>
                      <a:gd name="T43" fmla="*/ 34 h 35"/>
                      <a:gd name="T44" fmla="*/ 23 w 23"/>
                      <a:gd name="T45" fmla="*/ 33 h 35"/>
                      <a:gd name="T46" fmla="*/ 23 w 23"/>
                      <a:gd name="T47" fmla="*/ 31 h 35"/>
                      <a:gd name="T48" fmla="*/ 13 w 23"/>
                      <a:gd name="T49" fmla="*/ 3 h 35"/>
                      <a:gd name="T50" fmla="*/ 13 w 23"/>
                      <a:gd name="T51" fmla="*/ 0 h 35"/>
                      <a:gd name="T52" fmla="*/ 10 w 23"/>
                      <a:gd name="T53" fmla="*/ 1 h 35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23"/>
                      <a:gd name="T82" fmla="*/ 0 h 35"/>
                      <a:gd name="T83" fmla="*/ 23 w 23"/>
                      <a:gd name="T84" fmla="*/ 35 h 35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23" h="35">
                        <a:moveTo>
                          <a:pt x="10" y="1"/>
                        </a:moveTo>
                        <a:lnTo>
                          <a:pt x="7" y="1"/>
                        </a:lnTo>
                        <a:lnTo>
                          <a:pt x="6" y="3"/>
                        </a:lnTo>
                        <a:lnTo>
                          <a:pt x="6" y="5"/>
                        </a:lnTo>
                        <a:lnTo>
                          <a:pt x="6" y="6"/>
                        </a:lnTo>
                        <a:lnTo>
                          <a:pt x="6" y="7"/>
                        </a:lnTo>
                        <a:lnTo>
                          <a:pt x="6" y="8"/>
                        </a:lnTo>
                        <a:lnTo>
                          <a:pt x="5" y="8"/>
                        </a:lnTo>
                        <a:lnTo>
                          <a:pt x="4" y="9"/>
                        </a:lnTo>
                        <a:lnTo>
                          <a:pt x="3" y="9"/>
                        </a:lnTo>
                        <a:lnTo>
                          <a:pt x="2" y="10"/>
                        </a:lnTo>
                        <a:lnTo>
                          <a:pt x="0" y="11"/>
                        </a:lnTo>
                        <a:lnTo>
                          <a:pt x="1" y="12"/>
                        </a:lnTo>
                        <a:lnTo>
                          <a:pt x="1" y="15"/>
                        </a:lnTo>
                        <a:lnTo>
                          <a:pt x="2" y="18"/>
                        </a:lnTo>
                        <a:lnTo>
                          <a:pt x="4" y="17"/>
                        </a:lnTo>
                        <a:lnTo>
                          <a:pt x="8" y="15"/>
                        </a:lnTo>
                        <a:lnTo>
                          <a:pt x="15" y="34"/>
                        </a:lnTo>
                        <a:lnTo>
                          <a:pt x="16" y="35"/>
                        </a:lnTo>
                        <a:lnTo>
                          <a:pt x="18" y="35"/>
                        </a:lnTo>
                        <a:lnTo>
                          <a:pt x="21" y="34"/>
                        </a:lnTo>
                        <a:lnTo>
                          <a:pt x="23" y="33"/>
                        </a:lnTo>
                        <a:lnTo>
                          <a:pt x="23" y="31"/>
                        </a:lnTo>
                        <a:lnTo>
                          <a:pt x="13" y="3"/>
                        </a:lnTo>
                        <a:lnTo>
                          <a:pt x="13" y="0"/>
                        </a:lnTo>
                        <a:lnTo>
                          <a:pt x="10" y="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10" name="Freeform 77"/>
                  <p:cNvSpPr>
                    <a:spLocks/>
                  </p:cNvSpPr>
                  <p:nvPr/>
                </p:nvSpPr>
                <p:spPr bwMode="auto">
                  <a:xfrm>
                    <a:off x="960" y="2342"/>
                    <a:ext cx="19" cy="30"/>
                  </a:xfrm>
                  <a:custGeom>
                    <a:avLst/>
                    <a:gdLst>
                      <a:gd name="T0" fmla="*/ 8 w 19"/>
                      <a:gd name="T1" fmla="*/ 9 h 30"/>
                      <a:gd name="T2" fmla="*/ 1 w 19"/>
                      <a:gd name="T3" fmla="*/ 11 h 30"/>
                      <a:gd name="T4" fmla="*/ 0 w 19"/>
                      <a:gd name="T5" fmla="*/ 9 h 30"/>
                      <a:gd name="T6" fmla="*/ 2 w 19"/>
                      <a:gd name="T7" fmla="*/ 8 h 30"/>
                      <a:gd name="T8" fmla="*/ 3 w 19"/>
                      <a:gd name="T9" fmla="*/ 7 h 30"/>
                      <a:gd name="T10" fmla="*/ 4 w 19"/>
                      <a:gd name="T11" fmla="*/ 7 h 30"/>
                      <a:gd name="T12" fmla="*/ 5 w 19"/>
                      <a:gd name="T13" fmla="*/ 6 h 30"/>
                      <a:gd name="T14" fmla="*/ 6 w 19"/>
                      <a:gd name="T15" fmla="*/ 5 h 30"/>
                      <a:gd name="T16" fmla="*/ 6 w 19"/>
                      <a:gd name="T17" fmla="*/ 4 h 30"/>
                      <a:gd name="T18" fmla="*/ 6 w 19"/>
                      <a:gd name="T19" fmla="*/ 2 h 30"/>
                      <a:gd name="T20" fmla="*/ 6 w 19"/>
                      <a:gd name="T21" fmla="*/ 1 h 30"/>
                      <a:gd name="T22" fmla="*/ 8 w 19"/>
                      <a:gd name="T23" fmla="*/ 0 h 30"/>
                      <a:gd name="T24" fmla="*/ 19 w 19"/>
                      <a:gd name="T25" fmla="*/ 29 h 30"/>
                      <a:gd name="T26" fmla="*/ 15 w 19"/>
                      <a:gd name="T27" fmla="*/ 30 h 30"/>
                      <a:gd name="T28" fmla="*/ 8 w 19"/>
                      <a:gd name="T29" fmla="*/ 9 h 3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9"/>
                      <a:gd name="T46" fmla="*/ 0 h 30"/>
                      <a:gd name="T47" fmla="*/ 19 w 19"/>
                      <a:gd name="T48" fmla="*/ 30 h 30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9" h="30">
                        <a:moveTo>
                          <a:pt x="8" y="9"/>
                        </a:moveTo>
                        <a:lnTo>
                          <a:pt x="1" y="11"/>
                        </a:lnTo>
                        <a:lnTo>
                          <a:pt x="0" y="9"/>
                        </a:lnTo>
                        <a:lnTo>
                          <a:pt x="2" y="8"/>
                        </a:lnTo>
                        <a:lnTo>
                          <a:pt x="3" y="7"/>
                        </a:lnTo>
                        <a:lnTo>
                          <a:pt x="4" y="7"/>
                        </a:lnTo>
                        <a:lnTo>
                          <a:pt x="5" y="6"/>
                        </a:lnTo>
                        <a:lnTo>
                          <a:pt x="6" y="5"/>
                        </a:lnTo>
                        <a:lnTo>
                          <a:pt x="6" y="4"/>
                        </a:lnTo>
                        <a:lnTo>
                          <a:pt x="6" y="2"/>
                        </a:lnTo>
                        <a:lnTo>
                          <a:pt x="6" y="1"/>
                        </a:lnTo>
                        <a:lnTo>
                          <a:pt x="8" y="0"/>
                        </a:lnTo>
                        <a:lnTo>
                          <a:pt x="19" y="29"/>
                        </a:lnTo>
                        <a:lnTo>
                          <a:pt x="15" y="30"/>
                        </a:lnTo>
                        <a:lnTo>
                          <a:pt x="8" y="9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11" name="Freeform 78"/>
                  <p:cNvSpPr>
                    <a:spLocks/>
                  </p:cNvSpPr>
                  <p:nvPr/>
                </p:nvSpPr>
                <p:spPr bwMode="auto">
                  <a:xfrm>
                    <a:off x="973" y="2334"/>
                    <a:ext cx="24" cy="34"/>
                  </a:xfrm>
                  <a:custGeom>
                    <a:avLst/>
                    <a:gdLst>
                      <a:gd name="T0" fmla="*/ 10 w 24"/>
                      <a:gd name="T1" fmla="*/ 0 h 34"/>
                      <a:gd name="T2" fmla="*/ 8 w 24"/>
                      <a:gd name="T3" fmla="*/ 1 h 34"/>
                      <a:gd name="T4" fmla="*/ 6 w 24"/>
                      <a:gd name="T5" fmla="*/ 2 h 34"/>
                      <a:gd name="T6" fmla="*/ 6 w 24"/>
                      <a:gd name="T7" fmla="*/ 4 h 34"/>
                      <a:gd name="T8" fmla="*/ 6 w 24"/>
                      <a:gd name="T9" fmla="*/ 5 h 34"/>
                      <a:gd name="T10" fmla="*/ 6 w 24"/>
                      <a:gd name="T11" fmla="*/ 6 h 34"/>
                      <a:gd name="T12" fmla="*/ 6 w 24"/>
                      <a:gd name="T13" fmla="*/ 6 h 34"/>
                      <a:gd name="T14" fmla="*/ 6 w 24"/>
                      <a:gd name="T15" fmla="*/ 8 h 34"/>
                      <a:gd name="T16" fmla="*/ 6 w 24"/>
                      <a:gd name="T17" fmla="*/ 8 h 34"/>
                      <a:gd name="T18" fmla="*/ 5 w 24"/>
                      <a:gd name="T19" fmla="*/ 9 h 34"/>
                      <a:gd name="T20" fmla="*/ 4 w 24"/>
                      <a:gd name="T21" fmla="*/ 9 h 34"/>
                      <a:gd name="T22" fmla="*/ 2 w 24"/>
                      <a:gd name="T23" fmla="*/ 10 h 34"/>
                      <a:gd name="T24" fmla="*/ 0 w 24"/>
                      <a:gd name="T25" fmla="*/ 11 h 34"/>
                      <a:gd name="T26" fmla="*/ 1 w 24"/>
                      <a:gd name="T27" fmla="*/ 12 h 34"/>
                      <a:gd name="T28" fmla="*/ 2 w 24"/>
                      <a:gd name="T29" fmla="*/ 15 h 34"/>
                      <a:gd name="T30" fmla="*/ 3 w 24"/>
                      <a:gd name="T31" fmla="*/ 17 h 34"/>
                      <a:gd name="T32" fmla="*/ 4 w 24"/>
                      <a:gd name="T33" fmla="*/ 16 h 34"/>
                      <a:gd name="T34" fmla="*/ 9 w 24"/>
                      <a:gd name="T35" fmla="*/ 15 h 34"/>
                      <a:gd name="T36" fmla="*/ 16 w 24"/>
                      <a:gd name="T37" fmla="*/ 33 h 34"/>
                      <a:gd name="T38" fmla="*/ 16 w 24"/>
                      <a:gd name="T39" fmla="*/ 34 h 34"/>
                      <a:gd name="T40" fmla="*/ 18 w 24"/>
                      <a:gd name="T41" fmla="*/ 34 h 34"/>
                      <a:gd name="T42" fmla="*/ 22 w 24"/>
                      <a:gd name="T43" fmla="*/ 33 h 34"/>
                      <a:gd name="T44" fmla="*/ 24 w 24"/>
                      <a:gd name="T45" fmla="*/ 32 h 34"/>
                      <a:gd name="T46" fmla="*/ 23 w 24"/>
                      <a:gd name="T47" fmla="*/ 30 h 34"/>
                      <a:gd name="T48" fmla="*/ 14 w 24"/>
                      <a:gd name="T49" fmla="*/ 2 h 34"/>
                      <a:gd name="T50" fmla="*/ 13 w 24"/>
                      <a:gd name="T51" fmla="*/ 0 h 34"/>
                      <a:gd name="T52" fmla="*/ 10 w 24"/>
                      <a:gd name="T53" fmla="*/ 0 h 34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24"/>
                      <a:gd name="T82" fmla="*/ 0 h 34"/>
                      <a:gd name="T83" fmla="*/ 24 w 24"/>
                      <a:gd name="T84" fmla="*/ 34 h 34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24" h="34">
                        <a:moveTo>
                          <a:pt x="10" y="0"/>
                        </a:moveTo>
                        <a:lnTo>
                          <a:pt x="8" y="1"/>
                        </a:lnTo>
                        <a:lnTo>
                          <a:pt x="6" y="2"/>
                        </a:lnTo>
                        <a:lnTo>
                          <a:pt x="6" y="4"/>
                        </a:lnTo>
                        <a:lnTo>
                          <a:pt x="6" y="5"/>
                        </a:lnTo>
                        <a:lnTo>
                          <a:pt x="6" y="6"/>
                        </a:lnTo>
                        <a:lnTo>
                          <a:pt x="6" y="8"/>
                        </a:lnTo>
                        <a:lnTo>
                          <a:pt x="5" y="9"/>
                        </a:lnTo>
                        <a:lnTo>
                          <a:pt x="4" y="9"/>
                        </a:lnTo>
                        <a:lnTo>
                          <a:pt x="2" y="10"/>
                        </a:lnTo>
                        <a:lnTo>
                          <a:pt x="0" y="11"/>
                        </a:lnTo>
                        <a:lnTo>
                          <a:pt x="1" y="12"/>
                        </a:lnTo>
                        <a:lnTo>
                          <a:pt x="2" y="15"/>
                        </a:lnTo>
                        <a:lnTo>
                          <a:pt x="3" y="17"/>
                        </a:lnTo>
                        <a:lnTo>
                          <a:pt x="4" y="16"/>
                        </a:lnTo>
                        <a:lnTo>
                          <a:pt x="9" y="15"/>
                        </a:lnTo>
                        <a:lnTo>
                          <a:pt x="16" y="33"/>
                        </a:lnTo>
                        <a:lnTo>
                          <a:pt x="16" y="34"/>
                        </a:lnTo>
                        <a:lnTo>
                          <a:pt x="18" y="34"/>
                        </a:lnTo>
                        <a:lnTo>
                          <a:pt x="22" y="33"/>
                        </a:lnTo>
                        <a:lnTo>
                          <a:pt x="24" y="32"/>
                        </a:lnTo>
                        <a:lnTo>
                          <a:pt x="23" y="30"/>
                        </a:lnTo>
                        <a:lnTo>
                          <a:pt x="14" y="2"/>
                        </a:lnTo>
                        <a:lnTo>
                          <a:pt x="13" y="0"/>
                        </a:lnTo>
                        <a:lnTo>
                          <a:pt x="1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12" name="Freeform 79"/>
                  <p:cNvSpPr>
                    <a:spLocks/>
                  </p:cNvSpPr>
                  <p:nvPr/>
                </p:nvSpPr>
                <p:spPr bwMode="auto">
                  <a:xfrm>
                    <a:off x="976" y="2336"/>
                    <a:ext cx="18" cy="30"/>
                  </a:xfrm>
                  <a:custGeom>
                    <a:avLst/>
                    <a:gdLst>
                      <a:gd name="T0" fmla="*/ 7 w 18"/>
                      <a:gd name="T1" fmla="*/ 10 h 30"/>
                      <a:gd name="T2" fmla="*/ 1 w 18"/>
                      <a:gd name="T3" fmla="*/ 12 h 30"/>
                      <a:gd name="T4" fmla="*/ 0 w 18"/>
                      <a:gd name="T5" fmla="*/ 10 h 30"/>
                      <a:gd name="T6" fmla="*/ 1 w 18"/>
                      <a:gd name="T7" fmla="*/ 9 h 30"/>
                      <a:gd name="T8" fmla="*/ 3 w 18"/>
                      <a:gd name="T9" fmla="*/ 8 h 30"/>
                      <a:gd name="T10" fmla="*/ 4 w 18"/>
                      <a:gd name="T11" fmla="*/ 8 h 30"/>
                      <a:gd name="T12" fmla="*/ 4 w 18"/>
                      <a:gd name="T13" fmla="*/ 7 h 30"/>
                      <a:gd name="T14" fmla="*/ 5 w 18"/>
                      <a:gd name="T15" fmla="*/ 6 h 30"/>
                      <a:gd name="T16" fmla="*/ 5 w 18"/>
                      <a:gd name="T17" fmla="*/ 4 h 30"/>
                      <a:gd name="T18" fmla="*/ 5 w 18"/>
                      <a:gd name="T19" fmla="*/ 2 h 30"/>
                      <a:gd name="T20" fmla="*/ 5 w 18"/>
                      <a:gd name="T21" fmla="*/ 1 h 30"/>
                      <a:gd name="T22" fmla="*/ 9 w 18"/>
                      <a:gd name="T23" fmla="*/ 0 h 30"/>
                      <a:gd name="T24" fmla="*/ 18 w 18"/>
                      <a:gd name="T25" fmla="*/ 29 h 30"/>
                      <a:gd name="T26" fmla="*/ 14 w 18"/>
                      <a:gd name="T27" fmla="*/ 30 h 30"/>
                      <a:gd name="T28" fmla="*/ 7 w 18"/>
                      <a:gd name="T29" fmla="*/ 10 h 30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8"/>
                      <a:gd name="T46" fmla="*/ 0 h 30"/>
                      <a:gd name="T47" fmla="*/ 18 w 18"/>
                      <a:gd name="T48" fmla="*/ 30 h 30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8" h="30">
                        <a:moveTo>
                          <a:pt x="7" y="10"/>
                        </a:moveTo>
                        <a:lnTo>
                          <a:pt x="1" y="12"/>
                        </a:lnTo>
                        <a:lnTo>
                          <a:pt x="0" y="10"/>
                        </a:lnTo>
                        <a:lnTo>
                          <a:pt x="1" y="9"/>
                        </a:lnTo>
                        <a:lnTo>
                          <a:pt x="3" y="8"/>
                        </a:lnTo>
                        <a:lnTo>
                          <a:pt x="4" y="8"/>
                        </a:lnTo>
                        <a:lnTo>
                          <a:pt x="4" y="7"/>
                        </a:lnTo>
                        <a:lnTo>
                          <a:pt x="5" y="6"/>
                        </a:lnTo>
                        <a:lnTo>
                          <a:pt x="5" y="4"/>
                        </a:lnTo>
                        <a:lnTo>
                          <a:pt x="5" y="2"/>
                        </a:lnTo>
                        <a:lnTo>
                          <a:pt x="5" y="1"/>
                        </a:lnTo>
                        <a:lnTo>
                          <a:pt x="9" y="0"/>
                        </a:lnTo>
                        <a:lnTo>
                          <a:pt x="18" y="29"/>
                        </a:lnTo>
                        <a:lnTo>
                          <a:pt x="14" y="30"/>
                        </a:lnTo>
                        <a:lnTo>
                          <a:pt x="7" y="10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13" name="Freeform 80"/>
                  <p:cNvSpPr>
                    <a:spLocks/>
                  </p:cNvSpPr>
                  <p:nvPr/>
                </p:nvSpPr>
                <p:spPr bwMode="auto">
                  <a:xfrm>
                    <a:off x="1188" y="2533"/>
                    <a:ext cx="28" cy="38"/>
                  </a:xfrm>
                  <a:custGeom>
                    <a:avLst/>
                    <a:gdLst>
                      <a:gd name="T0" fmla="*/ 18 w 28"/>
                      <a:gd name="T1" fmla="*/ 13 h 38"/>
                      <a:gd name="T2" fmla="*/ 14 w 28"/>
                      <a:gd name="T3" fmla="*/ 13 h 38"/>
                      <a:gd name="T4" fmla="*/ 11 w 28"/>
                      <a:gd name="T5" fmla="*/ 14 h 38"/>
                      <a:gd name="T6" fmla="*/ 10 w 28"/>
                      <a:gd name="T7" fmla="*/ 14 h 38"/>
                      <a:gd name="T8" fmla="*/ 9 w 28"/>
                      <a:gd name="T9" fmla="*/ 12 h 38"/>
                      <a:gd name="T10" fmla="*/ 21 w 28"/>
                      <a:gd name="T11" fmla="*/ 8 h 38"/>
                      <a:gd name="T12" fmla="*/ 18 w 28"/>
                      <a:gd name="T13" fmla="*/ 2 h 38"/>
                      <a:gd name="T14" fmla="*/ 16 w 28"/>
                      <a:gd name="T15" fmla="*/ 1 h 38"/>
                      <a:gd name="T16" fmla="*/ 0 w 28"/>
                      <a:gd name="T17" fmla="*/ 7 h 38"/>
                      <a:gd name="T18" fmla="*/ 3 w 28"/>
                      <a:gd name="T19" fmla="*/ 25 h 38"/>
                      <a:gd name="T20" fmla="*/ 6 w 28"/>
                      <a:gd name="T21" fmla="*/ 27 h 38"/>
                      <a:gd name="T22" fmla="*/ 10 w 28"/>
                      <a:gd name="T23" fmla="*/ 25 h 38"/>
                      <a:gd name="T24" fmla="*/ 11 w 28"/>
                      <a:gd name="T25" fmla="*/ 24 h 38"/>
                      <a:gd name="T26" fmla="*/ 11 w 28"/>
                      <a:gd name="T27" fmla="*/ 23 h 38"/>
                      <a:gd name="T28" fmla="*/ 12 w 28"/>
                      <a:gd name="T29" fmla="*/ 22 h 38"/>
                      <a:gd name="T30" fmla="*/ 13 w 28"/>
                      <a:gd name="T31" fmla="*/ 22 h 38"/>
                      <a:gd name="T32" fmla="*/ 15 w 28"/>
                      <a:gd name="T33" fmla="*/ 21 h 38"/>
                      <a:gd name="T34" fmla="*/ 16 w 28"/>
                      <a:gd name="T35" fmla="*/ 21 h 38"/>
                      <a:gd name="T36" fmla="*/ 18 w 28"/>
                      <a:gd name="T37" fmla="*/ 22 h 38"/>
                      <a:gd name="T38" fmla="*/ 18 w 28"/>
                      <a:gd name="T39" fmla="*/ 23 h 38"/>
                      <a:gd name="T40" fmla="*/ 20 w 28"/>
                      <a:gd name="T41" fmla="*/ 25 h 38"/>
                      <a:gd name="T42" fmla="*/ 20 w 28"/>
                      <a:gd name="T43" fmla="*/ 26 h 38"/>
                      <a:gd name="T44" fmla="*/ 20 w 28"/>
                      <a:gd name="T45" fmla="*/ 28 h 38"/>
                      <a:gd name="T46" fmla="*/ 17 w 28"/>
                      <a:gd name="T47" fmla="*/ 29 h 38"/>
                      <a:gd name="T48" fmla="*/ 16 w 28"/>
                      <a:gd name="T49" fmla="*/ 30 h 38"/>
                      <a:gd name="T50" fmla="*/ 15 w 28"/>
                      <a:gd name="T51" fmla="*/ 30 h 38"/>
                      <a:gd name="T52" fmla="*/ 14 w 28"/>
                      <a:gd name="T53" fmla="*/ 30 h 38"/>
                      <a:gd name="T54" fmla="*/ 13 w 28"/>
                      <a:gd name="T55" fmla="*/ 29 h 38"/>
                      <a:gd name="T56" fmla="*/ 11 w 28"/>
                      <a:gd name="T57" fmla="*/ 26 h 38"/>
                      <a:gd name="T58" fmla="*/ 6 w 28"/>
                      <a:gd name="T59" fmla="*/ 28 h 38"/>
                      <a:gd name="T60" fmla="*/ 4 w 28"/>
                      <a:gd name="T61" fmla="*/ 31 h 38"/>
                      <a:gd name="T62" fmla="*/ 7 w 28"/>
                      <a:gd name="T63" fmla="*/ 36 h 38"/>
                      <a:gd name="T64" fmla="*/ 11 w 28"/>
                      <a:gd name="T65" fmla="*/ 38 h 38"/>
                      <a:gd name="T66" fmla="*/ 15 w 28"/>
                      <a:gd name="T67" fmla="*/ 38 h 38"/>
                      <a:gd name="T68" fmla="*/ 18 w 28"/>
                      <a:gd name="T69" fmla="*/ 37 h 38"/>
                      <a:gd name="T70" fmla="*/ 24 w 28"/>
                      <a:gd name="T71" fmla="*/ 35 h 38"/>
                      <a:gd name="T72" fmla="*/ 27 w 28"/>
                      <a:gd name="T73" fmla="*/ 30 h 38"/>
                      <a:gd name="T74" fmla="*/ 28 w 28"/>
                      <a:gd name="T75" fmla="*/ 25 h 38"/>
                      <a:gd name="T76" fmla="*/ 27 w 28"/>
                      <a:gd name="T77" fmla="*/ 21 h 38"/>
                      <a:gd name="T78" fmla="*/ 25 w 28"/>
                      <a:gd name="T79" fmla="*/ 16 h 38"/>
                      <a:gd name="T80" fmla="*/ 21 w 28"/>
                      <a:gd name="T81" fmla="*/ 14 h 38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w 28"/>
                      <a:gd name="T124" fmla="*/ 0 h 38"/>
                      <a:gd name="T125" fmla="*/ 28 w 28"/>
                      <a:gd name="T126" fmla="*/ 38 h 38"/>
                    </a:gdLst>
                    <a:ahLst/>
                    <a:cxnLst>
                      <a:cxn ang="T82">
                        <a:pos x="T0" y="T1"/>
                      </a:cxn>
                      <a:cxn ang="T83">
                        <a:pos x="T2" y="T3"/>
                      </a:cxn>
                      <a:cxn ang="T84">
                        <a:pos x="T4" y="T5"/>
                      </a:cxn>
                      <a:cxn ang="T85">
                        <a:pos x="T6" y="T7"/>
                      </a:cxn>
                      <a:cxn ang="T86">
                        <a:pos x="T8" y="T9"/>
                      </a:cxn>
                      <a:cxn ang="T87">
                        <a:pos x="T10" y="T11"/>
                      </a:cxn>
                      <a:cxn ang="T88">
                        <a:pos x="T12" y="T13"/>
                      </a:cxn>
                      <a:cxn ang="T89">
                        <a:pos x="T14" y="T15"/>
                      </a:cxn>
                      <a:cxn ang="T90">
                        <a:pos x="T16" y="T17"/>
                      </a:cxn>
                      <a:cxn ang="T91">
                        <a:pos x="T18" y="T19"/>
                      </a:cxn>
                      <a:cxn ang="T92">
                        <a:pos x="T20" y="T21"/>
                      </a:cxn>
                      <a:cxn ang="T93">
                        <a:pos x="T22" y="T23"/>
                      </a:cxn>
                      <a:cxn ang="T94">
                        <a:pos x="T24" y="T25"/>
                      </a:cxn>
                      <a:cxn ang="T95">
                        <a:pos x="T26" y="T27"/>
                      </a:cxn>
                      <a:cxn ang="T96">
                        <a:pos x="T28" y="T29"/>
                      </a:cxn>
                      <a:cxn ang="T97">
                        <a:pos x="T30" y="T31"/>
                      </a:cxn>
                      <a:cxn ang="T98">
                        <a:pos x="T32" y="T33"/>
                      </a:cxn>
                      <a:cxn ang="T99">
                        <a:pos x="T34" y="T35"/>
                      </a:cxn>
                      <a:cxn ang="T100">
                        <a:pos x="T36" y="T37"/>
                      </a:cxn>
                      <a:cxn ang="T101">
                        <a:pos x="T38" y="T39"/>
                      </a:cxn>
                      <a:cxn ang="T102">
                        <a:pos x="T40" y="T41"/>
                      </a:cxn>
                      <a:cxn ang="T103">
                        <a:pos x="T42" y="T43"/>
                      </a:cxn>
                      <a:cxn ang="T104">
                        <a:pos x="T44" y="T45"/>
                      </a:cxn>
                      <a:cxn ang="T105">
                        <a:pos x="T46" y="T47"/>
                      </a:cxn>
                      <a:cxn ang="T106">
                        <a:pos x="T48" y="T49"/>
                      </a:cxn>
                      <a:cxn ang="T107">
                        <a:pos x="T50" y="T51"/>
                      </a:cxn>
                      <a:cxn ang="T108">
                        <a:pos x="T52" y="T53"/>
                      </a:cxn>
                      <a:cxn ang="T109">
                        <a:pos x="T54" y="T55"/>
                      </a:cxn>
                      <a:cxn ang="T110">
                        <a:pos x="T56" y="T57"/>
                      </a:cxn>
                      <a:cxn ang="T111">
                        <a:pos x="T58" y="T59"/>
                      </a:cxn>
                      <a:cxn ang="T112">
                        <a:pos x="T60" y="T61"/>
                      </a:cxn>
                      <a:cxn ang="T113">
                        <a:pos x="T62" y="T63"/>
                      </a:cxn>
                      <a:cxn ang="T114">
                        <a:pos x="T64" y="T65"/>
                      </a:cxn>
                      <a:cxn ang="T115">
                        <a:pos x="T66" y="T67"/>
                      </a:cxn>
                      <a:cxn ang="T116">
                        <a:pos x="T68" y="T69"/>
                      </a:cxn>
                      <a:cxn ang="T117">
                        <a:pos x="T70" y="T71"/>
                      </a:cxn>
                      <a:cxn ang="T118">
                        <a:pos x="T72" y="T73"/>
                      </a:cxn>
                      <a:cxn ang="T119">
                        <a:pos x="T74" y="T75"/>
                      </a:cxn>
                      <a:cxn ang="T120">
                        <a:pos x="T76" y="T77"/>
                      </a:cxn>
                      <a:cxn ang="T121">
                        <a:pos x="T78" y="T79"/>
                      </a:cxn>
                      <a:cxn ang="T122">
                        <a:pos x="T80" y="T81"/>
                      </a:cxn>
                    </a:cxnLst>
                    <a:rect l="T123" t="T124" r="T125" b="T126"/>
                    <a:pathLst>
                      <a:path w="28" h="38">
                        <a:moveTo>
                          <a:pt x="21" y="14"/>
                        </a:moveTo>
                        <a:lnTo>
                          <a:pt x="18" y="13"/>
                        </a:lnTo>
                        <a:lnTo>
                          <a:pt x="16" y="13"/>
                        </a:lnTo>
                        <a:lnTo>
                          <a:pt x="14" y="13"/>
                        </a:lnTo>
                        <a:lnTo>
                          <a:pt x="12" y="13"/>
                        </a:lnTo>
                        <a:lnTo>
                          <a:pt x="11" y="14"/>
                        </a:lnTo>
                        <a:lnTo>
                          <a:pt x="10" y="14"/>
                        </a:lnTo>
                        <a:lnTo>
                          <a:pt x="9" y="15"/>
                        </a:lnTo>
                        <a:lnTo>
                          <a:pt x="9" y="12"/>
                        </a:lnTo>
                        <a:lnTo>
                          <a:pt x="18" y="9"/>
                        </a:lnTo>
                        <a:lnTo>
                          <a:pt x="21" y="8"/>
                        </a:lnTo>
                        <a:lnTo>
                          <a:pt x="21" y="7"/>
                        </a:lnTo>
                        <a:lnTo>
                          <a:pt x="18" y="2"/>
                        </a:lnTo>
                        <a:lnTo>
                          <a:pt x="18" y="0"/>
                        </a:lnTo>
                        <a:lnTo>
                          <a:pt x="16" y="1"/>
                        </a:lnTo>
                        <a:lnTo>
                          <a:pt x="1" y="7"/>
                        </a:lnTo>
                        <a:lnTo>
                          <a:pt x="0" y="7"/>
                        </a:lnTo>
                        <a:lnTo>
                          <a:pt x="0" y="9"/>
                        </a:lnTo>
                        <a:lnTo>
                          <a:pt x="3" y="25"/>
                        </a:lnTo>
                        <a:lnTo>
                          <a:pt x="3" y="27"/>
                        </a:lnTo>
                        <a:lnTo>
                          <a:pt x="6" y="27"/>
                        </a:lnTo>
                        <a:lnTo>
                          <a:pt x="9" y="26"/>
                        </a:lnTo>
                        <a:lnTo>
                          <a:pt x="10" y="25"/>
                        </a:lnTo>
                        <a:lnTo>
                          <a:pt x="11" y="24"/>
                        </a:lnTo>
                        <a:lnTo>
                          <a:pt x="11" y="23"/>
                        </a:lnTo>
                        <a:lnTo>
                          <a:pt x="12" y="23"/>
                        </a:lnTo>
                        <a:lnTo>
                          <a:pt x="12" y="22"/>
                        </a:lnTo>
                        <a:lnTo>
                          <a:pt x="13" y="22"/>
                        </a:lnTo>
                        <a:lnTo>
                          <a:pt x="14" y="21"/>
                        </a:lnTo>
                        <a:lnTo>
                          <a:pt x="15" y="21"/>
                        </a:lnTo>
                        <a:lnTo>
                          <a:pt x="16" y="21"/>
                        </a:lnTo>
                        <a:lnTo>
                          <a:pt x="17" y="22"/>
                        </a:lnTo>
                        <a:lnTo>
                          <a:pt x="18" y="22"/>
                        </a:lnTo>
                        <a:lnTo>
                          <a:pt x="18" y="23"/>
                        </a:lnTo>
                        <a:lnTo>
                          <a:pt x="20" y="24"/>
                        </a:lnTo>
                        <a:lnTo>
                          <a:pt x="20" y="25"/>
                        </a:lnTo>
                        <a:lnTo>
                          <a:pt x="20" y="26"/>
                        </a:lnTo>
                        <a:lnTo>
                          <a:pt x="20" y="27"/>
                        </a:lnTo>
                        <a:lnTo>
                          <a:pt x="20" y="28"/>
                        </a:lnTo>
                        <a:lnTo>
                          <a:pt x="18" y="28"/>
                        </a:lnTo>
                        <a:lnTo>
                          <a:pt x="17" y="29"/>
                        </a:lnTo>
                        <a:lnTo>
                          <a:pt x="16" y="30"/>
                        </a:lnTo>
                        <a:lnTo>
                          <a:pt x="15" y="30"/>
                        </a:lnTo>
                        <a:lnTo>
                          <a:pt x="14" y="30"/>
                        </a:lnTo>
                        <a:lnTo>
                          <a:pt x="13" y="29"/>
                        </a:lnTo>
                        <a:lnTo>
                          <a:pt x="12" y="28"/>
                        </a:lnTo>
                        <a:lnTo>
                          <a:pt x="11" y="26"/>
                        </a:lnTo>
                        <a:lnTo>
                          <a:pt x="9" y="27"/>
                        </a:lnTo>
                        <a:lnTo>
                          <a:pt x="6" y="28"/>
                        </a:lnTo>
                        <a:lnTo>
                          <a:pt x="3" y="29"/>
                        </a:lnTo>
                        <a:lnTo>
                          <a:pt x="4" y="31"/>
                        </a:lnTo>
                        <a:lnTo>
                          <a:pt x="6" y="34"/>
                        </a:lnTo>
                        <a:lnTo>
                          <a:pt x="7" y="36"/>
                        </a:lnTo>
                        <a:lnTo>
                          <a:pt x="9" y="37"/>
                        </a:lnTo>
                        <a:lnTo>
                          <a:pt x="11" y="38"/>
                        </a:lnTo>
                        <a:lnTo>
                          <a:pt x="13" y="38"/>
                        </a:lnTo>
                        <a:lnTo>
                          <a:pt x="15" y="38"/>
                        </a:lnTo>
                        <a:lnTo>
                          <a:pt x="16" y="38"/>
                        </a:lnTo>
                        <a:lnTo>
                          <a:pt x="18" y="37"/>
                        </a:lnTo>
                        <a:lnTo>
                          <a:pt x="22" y="36"/>
                        </a:lnTo>
                        <a:lnTo>
                          <a:pt x="24" y="35"/>
                        </a:lnTo>
                        <a:lnTo>
                          <a:pt x="26" y="33"/>
                        </a:lnTo>
                        <a:lnTo>
                          <a:pt x="27" y="30"/>
                        </a:lnTo>
                        <a:lnTo>
                          <a:pt x="28" y="28"/>
                        </a:lnTo>
                        <a:lnTo>
                          <a:pt x="28" y="25"/>
                        </a:lnTo>
                        <a:lnTo>
                          <a:pt x="28" y="23"/>
                        </a:lnTo>
                        <a:lnTo>
                          <a:pt x="27" y="21"/>
                        </a:lnTo>
                        <a:lnTo>
                          <a:pt x="26" y="19"/>
                        </a:lnTo>
                        <a:lnTo>
                          <a:pt x="25" y="16"/>
                        </a:lnTo>
                        <a:lnTo>
                          <a:pt x="23" y="15"/>
                        </a:lnTo>
                        <a:lnTo>
                          <a:pt x="21" y="1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14" name="Freeform 81"/>
                  <p:cNvSpPr>
                    <a:spLocks/>
                  </p:cNvSpPr>
                  <p:nvPr/>
                </p:nvSpPr>
                <p:spPr bwMode="auto">
                  <a:xfrm>
                    <a:off x="1190" y="2536"/>
                    <a:ext cx="24" cy="33"/>
                  </a:xfrm>
                  <a:custGeom>
                    <a:avLst/>
                    <a:gdLst>
                      <a:gd name="T0" fmla="*/ 8 w 24"/>
                      <a:gd name="T1" fmla="*/ 26 h 33"/>
                      <a:gd name="T2" fmla="*/ 10 w 24"/>
                      <a:gd name="T3" fmla="*/ 28 h 33"/>
                      <a:gd name="T4" fmla="*/ 12 w 24"/>
                      <a:gd name="T5" fmla="*/ 30 h 33"/>
                      <a:gd name="T6" fmla="*/ 14 w 24"/>
                      <a:gd name="T7" fmla="*/ 30 h 33"/>
                      <a:gd name="T8" fmla="*/ 15 w 24"/>
                      <a:gd name="T9" fmla="*/ 28 h 33"/>
                      <a:gd name="T10" fmla="*/ 18 w 24"/>
                      <a:gd name="T11" fmla="*/ 27 h 33"/>
                      <a:gd name="T12" fmla="*/ 20 w 24"/>
                      <a:gd name="T13" fmla="*/ 25 h 33"/>
                      <a:gd name="T14" fmla="*/ 20 w 24"/>
                      <a:gd name="T15" fmla="*/ 22 h 33"/>
                      <a:gd name="T16" fmla="*/ 20 w 24"/>
                      <a:gd name="T17" fmla="*/ 20 h 33"/>
                      <a:gd name="T18" fmla="*/ 18 w 24"/>
                      <a:gd name="T19" fmla="*/ 18 h 33"/>
                      <a:gd name="T20" fmla="*/ 15 w 24"/>
                      <a:gd name="T21" fmla="*/ 17 h 33"/>
                      <a:gd name="T22" fmla="*/ 13 w 24"/>
                      <a:gd name="T23" fmla="*/ 16 h 33"/>
                      <a:gd name="T24" fmla="*/ 11 w 24"/>
                      <a:gd name="T25" fmla="*/ 17 h 33"/>
                      <a:gd name="T26" fmla="*/ 10 w 24"/>
                      <a:gd name="T27" fmla="*/ 17 h 33"/>
                      <a:gd name="T28" fmla="*/ 8 w 24"/>
                      <a:gd name="T29" fmla="*/ 18 h 33"/>
                      <a:gd name="T30" fmla="*/ 8 w 24"/>
                      <a:gd name="T31" fmla="*/ 19 h 33"/>
                      <a:gd name="T32" fmla="*/ 7 w 24"/>
                      <a:gd name="T33" fmla="*/ 21 h 33"/>
                      <a:gd name="T34" fmla="*/ 0 w 24"/>
                      <a:gd name="T35" fmla="*/ 6 h 33"/>
                      <a:gd name="T36" fmla="*/ 16 w 24"/>
                      <a:gd name="T37" fmla="*/ 4 h 33"/>
                      <a:gd name="T38" fmla="*/ 6 w 24"/>
                      <a:gd name="T39" fmla="*/ 17 h 33"/>
                      <a:gd name="T40" fmla="*/ 7 w 24"/>
                      <a:gd name="T41" fmla="*/ 16 h 33"/>
                      <a:gd name="T42" fmla="*/ 7 w 24"/>
                      <a:gd name="T43" fmla="*/ 14 h 33"/>
                      <a:gd name="T44" fmla="*/ 9 w 24"/>
                      <a:gd name="T45" fmla="*/ 13 h 33"/>
                      <a:gd name="T46" fmla="*/ 10 w 24"/>
                      <a:gd name="T47" fmla="*/ 12 h 33"/>
                      <a:gd name="T48" fmla="*/ 14 w 24"/>
                      <a:gd name="T49" fmla="*/ 12 h 33"/>
                      <a:gd name="T50" fmla="*/ 18 w 24"/>
                      <a:gd name="T51" fmla="*/ 13 h 33"/>
                      <a:gd name="T52" fmla="*/ 21 w 24"/>
                      <a:gd name="T53" fmla="*/ 16 h 33"/>
                      <a:gd name="T54" fmla="*/ 23 w 24"/>
                      <a:gd name="T55" fmla="*/ 19 h 33"/>
                      <a:gd name="T56" fmla="*/ 24 w 24"/>
                      <a:gd name="T57" fmla="*/ 22 h 33"/>
                      <a:gd name="T58" fmla="*/ 23 w 24"/>
                      <a:gd name="T59" fmla="*/ 26 h 33"/>
                      <a:gd name="T60" fmla="*/ 21 w 24"/>
                      <a:gd name="T61" fmla="*/ 30 h 33"/>
                      <a:gd name="T62" fmla="*/ 16 w 24"/>
                      <a:gd name="T63" fmla="*/ 32 h 33"/>
                      <a:gd name="T64" fmla="*/ 12 w 24"/>
                      <a:gd name="T65" fmla="*/ 33 h 33"/>
                      <a:gd name="T66" fmla="*/ 9 w 24"/>
                      <a:gd name="T67" fmla="*/ 33 h 33"/>
                      <a:gd name="T68" fmla="*/ 7 w 24"/>
                      <a:gd name="T69" fmla="*/ 31 h 33"/>
                      <a:gd name="T70" fmla="*/ 5 w 24"/>
                      <a:gd name="T71" fmla="*/ 27 h 33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w 24"/>
                      <a:gd name="T109" fmla="*/ 0 h 33"/>
                      <a:gd name="T110" fmla="*/ 24 w 24"/>
                      <a:gd name="T111" fmla="*/ 33 h 33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T108" t="T109" r="T110" b="T111"/>
                    <a:pathLst>
                      <a:path w="24" h="33">
                        <a:moveTo>
                          <a:pt x="5" y="27"/>
                        </a:moveTo>
                        <a:lnTo>
                          <a:pt x="8" y="26"/>
                        </a:lnTo>
                        <a:lnTo>
                          <a:pt x="9" y="27"/>
                        </a:lnTo>
                        <a:lnTo>
                          <a:pt x="10" y="28"/>
                        </a:lnTo>
                        <a:lnTo>
                          <a:pt x="11" y="30"/>
                        </a:lnTo>
                        <a:lnTo>
                          <a:pt x="12" y="30"/>
                        </a:lnTo>
                        <a:lnTo>
                          <a:pt x="13" y="30"/>
                        </a:lnTo>
                        <a:lnTo>
                          <a:pt x="14" y="30"/>
                        </a:lnTo>
                        <a:lnTo>
                          <a:pt x="15" y="28"/>
                        </a:lnTo>
                        <a:lnTo>
                          <a:pt x="16" y="28"/>
                        </a:lnTo>
                        <a:lnTo>
                          <a:pt x="18" y="27"/>
                        </a:lnTo>
                        <a:lnTo>
                          <a:pt x="19" y="26"/>
                        </a:lnTo>
                        <a:lnTo>
                          <a:pt x="20" y="25"/>
                        </a:lnTo>
                        <a:lnTo>
                          <a:pt x="20" y="24"/>
                        </a:lnTo>
                        <a:lnTo>
                          <a:pt x="20" y="22"/>
                        </a:lnTo>
                        <a:lnTo>
                          <a:pt x="20" y="21"/>
                        </a:lnTo>
                        <a:lnTo>
                          <a:pt x="20" y="20"/>
                        </a:lnTo>
                        <a:lnTo>
                          <a:pt x="19" y="19"/>
                        </a:lnTo>
                        <a:lnTo>
                          <a:pt x="18" y="18"/>
                        </a:lnTo>
                        <a:lnTo>
                          <a:pt x="16" y="17"/>
                        </a:lnTo>
                        <a:lnTo>
                          <a:pt x="15" y="17"/>
                        </a:lnTo>
                        <a:lnTo>
                          <a:pt x="14" y="16"/>
                        </a:lnTo>
                        <a:lnTo>
                          <a:pt x="13" y="16"/>
                        </a:lnTo>
                        <a:lnTo>
                          <a:pt x="12" y="16"/>
                        </a:lnTo>
                        <a:lnTo>
                          <a:pt x="11" y="17"/>
                        </a:lnTo>
                        <a:lnTo>
                          <a:pt x="10" y="17"/>
                        </a:lnTo>
                        <a:lnTo>
                          <a:pt x="9" y="18"/>
                        </a:lnTo>
                        <a:lnTo>
                          <a:pt x="8" y="18"/>
                        </a:lnTo>
                        <a:lnTo>
                          <a:pt x="8" y="19"/>
                        </a:lnTo>
                        <a:lnTo>
                          <a:pt x="7" y="20"/>
                        </a:lnTo>
                        <a:lnTo>
                          <a:pt x="7" y="21"/>
                        </a:lnTo>
                        <a:lnTo>
                          <a:pt x="4" y="22"/>
                        </a:lnTo>
                        <a:lnTo>
                          <a:pt x="0" y="6"/>
                        </a:lnTo>
                        <a:lnTo>
                          <a:pt x="15" y="0"/>
                        </a:lnTo>
                        <a:lnTo>
                          <a:pt x="16" y="4"/>
                        </a:lnTo>
                        <a:lnTo>
                          <a:pt x="4" y="8"/>
                        </a:lnTo>
                        <a:lnTo>
                          <a:pt x="6" y="17"/>
                        </a:lnTo>
                        <a:lnTo>
                          <a:pt x="6" y="16"/>
                        </a:lnTo>
                        <a:lnTo>
                          <a:pt x="7" y="16"/>
                        </a:lnTo>
                        <a:lnTo>
                          <a:pt x="7" y="14"/>
                        </a:lnTo>
                        <a:lnTo>
                          <a:pt x="8" y="13"/>
                        </a:lnTo>
                        <a:lnTo>
                          <a:pt x="9" y="13"/>
                        </a:lnTo>
                        <a:lnTo>
                          <a:pt x="10" y="12"/>
                        </a:lnTo>
                        <a:lnTo>
                          <a:pt x="12" y="12"/>
                        </a:lnTo>
                        <a:lnTo>
                          <a:pt x="14" y="12"/>
                        </a:lnTo>
                        <a:lnTo>
                          <a:pt x="15" y="12"/>
                        </a:lnTo>
                        <a:lnTo>
                          <a:pt x="18" y="13"/>
                        </a:lnTo>
                        <a:lnTo>
                          <a:pt x="20" y="14"/>
                        </a:lnTo>
                        <a:lnTo>
                          <a:pt x="21" y="16"/>
                        </a:lnTo>
                        <a:lnTo>
                          <a:pt x="22" y="17"/>
                        </a:lnTo>
                        <a:lnTo>
                          <a:pt x="23" y="19"/>
                        </a:lnTo>
                        <a:lnTo>
                          <a:pt x="24" y="21"/>
                        </a:lnTo>
                        <a:lnTo>
                          <a:pt x="24" y="22"/>
                        </a:lnTo>
                        <a:lnTo>
                          <a:pt x="24" y="24"/>
                        </a:lnTo>
                        <a:lnTo>
                          <a:pt x="23" y="26"/>
                        </a:lnTo>
                        <a:lnTo>
                          <a:pt x="22" y="27"/>
                        </a:lnTo>
                        <a:lnTo>
                          <a:pt x="21" y="30"/>
                        </a:lnTo>
                        <a:lnTo>
                          <a:pt x="19" y="31"/>
                        </a:lnTo>
                        <a:lnTo>
                          <a:pt x="16" y="32"/>
                        </a:lnTo>
                        <a:lnTo>
                          <a:pt x="14" y="33"/>
                        </a:lnTo>
                        <a:lnTo>
                          <a:pt x="12" y="33"/>
                        </a:lnTo>
                        <a:lnTo>
                          <a:pt x="11" y="33"/>
                        </a:lnTo>
                        <a:lnTo>
                          <a:pt x="9" y="33"/>
                        </a:lnTo>
                        <a:lnTo>
                          <a:pt x="8" y="32"/>
                        </a:lnTo>
                        <a:lnTo>
                          <a:pt x="7" y="31"/>
                        </a:lnTo>
                        <a:lnTo>
                          <a:pt x="6" y="28"/>
                        </a:lnTo>
                        <a:lnTo>
                          <a:pt x="5" y="27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15" name="Freeform 82"/>
                  <p:cNvSpPr>
                    <a:spLocks/>
                  </p:cNvSpPr>
                  <p:nvPr/>
                </p:nvSpPr>
                <p:spPr bwMode="auto">
                  <a:xfrm>
                    <a:off x="1043" y="2583"/>
                    <a:ext cx="26" cy="39"/>
                  </a:xfrm>
                  <a:custGeom>
                    <a:avLst/>
                    <a:gdLst>
                      <a:gd name="T0" fmla="*/ 21 w 26"/>
                      <a:gd name="T1" fmla="*/ 0 h 39"/>
                      <a:gd name="T2" fmla="*/ 2 w 26"/>
                      <a:gd name="T3" fmla="*/ 7 h 39"/>
                      <a:gd name="T4" fmla="*/ 0 w 26"/>
                      <a:gd name="T5" fmla="*/ 7 h 39"/>
                      <a:gd name="T6" fmla="*/ 0 w 26"/>
                      <a:gd name="T7" fmla="*/ 9 h 39"/>
                      <a:gd name="T8" fmla="*/ 2 w 26"/>
                      <a:gd name="T9" fmla="*/ 14 h 39"/>
                      <a:gd name="T10" fmla="*/ 2 w 26"/>
                      <a:gd name="T11" fmla="*/ 15 h 39"/>
                      <a:gd name="T12" fmla="*/ 4 w 26"/>
                      <a:gd name="T13" fmla="*/ 15 h 39"/>
                      <a:gd name="T14" fmla="*/ 16 w 26"/>
                      <a:gd name="T15" fmla="*/ 11 h 39"/>
                      <a:gd name="T16" fmla="*/ 15 w 26"/>
                      <a:gd name="T17" fmla="*/ 12 h 39"/>
                      <a:gd name="T18" fmla="*/ 15 w 26"/>
                      <a:gd name="T19" fmla="*/ 14 h 39"/>
                      <a:gd name="T20" fmla="*/ 15 w 26"/>
                      <a:gd name="T21" fmla="*/ 15 h 39"/>
                      <a:gd name="T22" fmla="*/ 14 w 26"/>
                      <a:gd name="T23" fmla="*/ 17 h 39"/>
                      <a:gd name="T24" fmla="*/ 13 w 26"/>
                      <a:gd name="T25" fmla="*/ 21 h 39"/>
                      <a:gd name="T26" fmla="*/ 13 w 26"/>
                      <a:gd name="T27" fmla="*/ 27 h 39"/>
                      <a:gd name="T28" fmla="*/ 13 w 26"/>
                      <a:gd name="T29" fmla="*/ 31 h 39"/>
                      <a:gd name="T30" fmla="*/ 14 w 26"/>
                      <a:gd name="T31" fmla="*/ 36 h 39"/>
                      <a:gd name="T32" fmla="*/ 14 w 26"/>
                      <a:gd name="T33" fmla="*/ 39 h 39"/>
                      <a:gd name="T34" fmla="*/ 17 w 26"/>
                      <a:gd name="T35" fmla="*/ 37 h 39"/>
                      <a:gd name="T36" fmla="*/ 20 w 26"/>
                      <a:gd name="T37" fmla="*/ 36 h 39"/>
                      <a:gd name="T38" fmla="*/ 22 w 26"/>
                      <a:gd name="T39" fmla="*/ 35 h 39"/>
                      <a:gd name="T40" fmla="*/ 22 w 26"/>
                      <a:gd name="T41" fmla="*/ 34 h 39"/>
                      <a:gd name="T42" fmla="*/ 21 w 26"/>
                      <a:gd name="T43" fmla="*/ 32 h 39"/>
                      <a:gd name="T44" fmla="*/ 21 w 26"/>
                      <a:gd name="T45" fmla="*/ 30 h 39"/>
                      <a:gd name="T46" fmla="*/ 21 w 26"/>
                      <a:gd name="T47" fmla="*/ 29 h 39"/>
                      <a:gd name="T48" fmla="*/ 21 w 26"/>
                      <a:gd name="T49" fmla="*/ 27 h 39"/>
                      <a:gd name="T50" fmla="*/ 21 w 26"/>
                      <a:gd name="T51" fmla="*/ 26 h 39"/>
                      <a:gd name="T52" fmla="*/ 21 w 26"/>
                      <a:gd name="T53" fmla="*/ 23 h 39"/>
                      <a:gd name="T54" fmla="*/ 21 w 26"/>
                      <a:gd name="T55" fmla="*/ 22 h 39"/>
                      <a:gd name="T56" fmla="*/ 21 w 26"/>
                      <a:gd name="T57" fmla="*/ 20 h 39"/>
                      <a:gd name="T58" fmla="*/ 22 w 26"/>
                      <a:gd name="T59" fmla="*/ 18 h 39"/>
                      <a:gd name="T60" fmla="*/ 22 w 26"/>
                      <a:gd name="T61" fmla="*/ 16 h 39"/>
                      <a:gd name="T62" fmla="*/ 22 w 26"/>
                      <a:gd name="T63" fmla="*/ 14 h 39"/>
                      <a:gd name="T64" fmla="*/ 23 w 26"/>
                      <a:gd name="T65" fmla="*/ 12 h 39"/>
                      <a:gd name="T66" fmla="*/ 23 w 26"/>
                      <a:gd name="T67" fmla="*/ 11 h 39"/>
                      <a:gd name="T68" fmla="*/ 24 w 26"/>
                      <a:gd name="T69" fmla="*/ 8 h 39"/>
                      <a:gd name="T70" fmla="*/ 24 w 26"/>
                      <a:gd name="T71" fmla="*/ 7 h 39"/>
                      <a:gd name="T72" fmla="*/ 24 w 26"/>
                      <a:gd name="T73" fmla="*/ 6 h 39"/>
                      <a:gd name="T74" fmla="*/ 26 w 26"/>
                      <a:gd name="T75" fmla="*/ 5 h 39"/>
                      <a:gd name="T76" fmla="*/ 24 w 26"/>
                      <a:gd name="T77" fmla="*/ 4 h 39"/>
                      <a:gd name="T78" fmla="*/ 23 w 26"/>
                      <a:gd name="T79" fmla="*/ 2 h 39"/>
                      <a:gd name="T80" fmla="*/ 23 w 26"/>
                      <a:gd name="T81" fmla="*/ 0 h 39"/>
                      <a:gd name="T82" fmla="*/ 21 w 26"/>
                      <a:gd name="T83" fmla="*/ 0 h 39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w 26"/>
                      <a:gd name="T127" fmla="*/ 0 h 39"/>
                      <a:gd name="T128" fmla="*/ 26 w 26"/>
                      <a:gd name="T129" fmla="*/ 39 h 39"/>
                    </a:gdLst>
                    <a:ahLst/>
                    <a:cxnLst>
                      <a:cxn ang="T84">
                        <a:pos x="T0" y="T1"/>
                      </a:cxn>
                      <a:cxn ang="T85">
                        <a:pos x="T2" y="T3"/>
                      </a:cxn>
                      <a:cxn ang="T86">
                        <a:pos x="T4" y="T5"/>
                      </a:cxn>
                      <a:cxn ang="T87">
                        <a:pos x="T6" y="T7"/>
                      </a:cxn>
                      <a:cxn ang="T88">
                        <a:pos x="T8" y="T9"/>
                      </a:cxn>
                      <a:cxn ang="T89">
                        <a:pos x="T10" y="T11"/>
                      </a:cxn>
                      <a:cxn ang="T90">
                        <a:pos x="T12" y="T13"/>
                      </a:cxn>
                      <a:cxn ang="T91">
                        <a:pos x="T14" y="T15"/>
                      </a:cxn>
                      <a:cxn ang="T92">
                        <a:pos x="T16" y="T17"/>
                      </a:cxn>
                      <a:cxn ang="T93">
                        <a:pos x="T18" y="T19"/>
                      </a:cxn>
                      <a:cxn ang="T94">
                        <a:pos x="T20" y="T21"/>
                      </a:cxn>
                      <a:cxn ang="T95">
                        <a:pos x="T22" y="T23"/>
                      </a:cxn>
                      <a:cxn ang="T96">
                        <a:pos x="T24" y="T25"/>
                      </a:cxn>
                      <a:cxn ang="T97">
                        <a:pos x="T26" y="T27"/>
                      </a:cxn>
                      <a:cxn ang="T98">
                        <a:pos x="T28" y="T29"/>
                      </a:cxn>
                      <a:cxn ang="T99">
                        <a:pos x="T30" y="T31"/>
                      </a:cxn>
                      <a:cxn ang="T100">
                        <a:pos x="T32" y="T33"/>
                      </a:cxn>
                      <a:cxn ang="T101">
                        <a:pos x="T34" y="T35"/>
                      </a:cxn>
                      <a:cxn ang="T102">
                        <a:pos x="T36" y="T37"/>
                      </a:cxn>
                      <a:cxn ang="T103">
                        <a:pos x="T38" y="T39"/>
                      </a:cxn>
                      <a:cxn ang="T104">
                        <a:pos x="T40" y="T41"/>
                      </a:cxn>
                      <a:cxn ang="T105">
                        <a:pos x="T42" y="T43"/>
                      </a:cxn>
                      <a:cxn ang="T106">
                        <a:pos x="T44" y="T45"/>
                      </a:cxn>
                      <a:cxn ang="T107">
                        <a:pos x="T46" y="T47"/>
                      </a:cxn>
                      <a:cxn ang="T108">
                        <a:pos x="T48" y="T49"/>
                      </a:cxn>
                      <a:cxn ang="T109">
                        <a:pos x="T50" y="T51"/>
                      </a:cxn>
                      <a:cxn ang="T110">
                        <a:pos x="T52" y="T53"/>
                      </a:cxn>
                      <a:cxn ang="T111">
                        <a:pos x="T54" y="T55"/>
                      </a:cxn>
                      <a:cxn ang="T112">
                        <a:pos x="T56" y="T57"/>
                      </a:cxn>
                      <a:cxn ang="T113">
                        <a:pos x="T58" y="T59"/>
                      </a:cxn>
                      <a:cxn ang="T114">
                        <a:pos x="T60" y="T61"/>
                      </a:cxn>
                      <a:cxn ang="T115">
                        <a:pos x="T62" y="T63"/>
                      </a:cxn>
                      <a:cxn ang="T116">
                        <a:pos x="T64" y="T65"/>
                      </a:cxn>
                      <a:cxn ang="T117">
                        <a:pos x="T66" y="T67"/>
                      </a:cxn>
                      <a:cxn ang="T118">
                        <a:pos x="T68" y="T69"/>
                      </a:cxn>
                      <a:cxn ang="T119">
                        <a:pos x="T70" y="T71"/>
                      </a:cxn>
                      <a:cxn ang="T120">
                        <a:pos x="T72" y="T73"/>
                      </a:cxn>
                      <a:cxn ang="T121">
                        <a:pos x="T74" y="T75"/>
                      </a:cxn>
                      <a:cxn ang="T122">
                        <a:pos x="T76" y="T77"/>
                      </a:cxn>
                      <a:cxn ang="T123">
                        <a:pos x="T78" y="T79"/>
                      </a:cxn>
                      <a:cxn ang="T124">
                        <a:pos x="T80" y="T81"/>
                      </a:cxn>
                      <a:cxn ang="T125">
                        <a:pos x="T82" y="T83"/>
                      </a:cxn>
                    </a:cxnLst>
                    <a:rect l="T126" t="T127" r="T128" b="T129"/>
                    <a:pathLst>
                      <a:path w="26" h="39">
                        <a:moveTo>
                          <a:pt x="21" y="0"/>
                        </a:moveTo>
                        <a:lnTo>
                          <a:pt x="2" y="7"/>
                        </a:lnTo>
                        <a:lnTo>
                          <a:pt x="0" y="7"/>
                        </a:lnTo>
                        <a:lnTo>
                          <a:pt x="0" y="9"/>
                        </a:lnTo>
                        <a:lnTo>
                          <a:pt x="2" y="14"/>
                        </a:lnTo>
                        <a:lnTo>
                          <a:pt x="2" y="15"/>
                        </a:lnTo>
                        <a:lnTo>
                          <a:pt x="4" y="15"/>
                        </a:lnTo>
                        <a:lnTo>
                          <a:pt x="16" y="11"/>
                        </a:lnTo>
                        <a:lnTo>
                          <a:pt x="15" y="12"/>
                        </a:lnTo>
                        <a:lnTo>
                          <a:pt x="15" y="14"/>
                        </a:lnTo>
                        <a:lnTo>
                          <a:pt x="15" y="15"/>
                        </a:lnTo>
                        <a:lnTo>
                          <a:pt x="14" y="17"/>
                        </a:lnTo>
                        <a:lnTo>
                          <a:pt x="13" y="21"/>
                        </a:lnTo>
                        <a:lnTo>
                          <a:pt x="13" y="27"/>
                        </a:lnTo>
                        <a:lnTo>
                          <a:pt x="13" y="31"/>
                        </a:lnTo>
                        <a:lnTo>
                          <a:pt x="14" y="36"/>
                        </a:lnTo>
                        <a:lnTo>
                          <a:pt x="14" y="39"/>
                        </a:lnTo>
                        <a:lnTo>
                          <a:pt x="17" y="37"/>
                        </a:lnTo>
                        <a:lnTo>
                          <a:pt x="20" y="36"/>
                        </a:lnTo>
                        <a:lnTo>
                          <a:pt x="22" y="35"/>
                        </a:lnTo>
                        <a:lnTo>
                          <a:pt x="22" y="34"/>
                        </a:lnTo>
                        <a:lnTo>
                          <a:pt x="21" y="32"/>
                        </a:lnTo>
                        <a:lnTo>
                          <a:pt x="21" y="30"/>
                        </a:lnTo>
                        <a:lnTo>
                          <a:pt x="21" y="29"/>
                        </a:lnTo>
                        <a:lnTo>
                          <a:pt x="21" y="27"/>
                        </a:lnTo>
                        <a:lnTo>
                          <a:pt x="21" y="26"/>
                        </a:lnTo>
                        <a:lnTo>
                          <a:pt x="21" y="23"/>
                        </a:lnTo>
                        <a:lnTo>
                          <a:pt x="21" y="22"/>
                        </a:lnTo>
                        <a:lnTo>
                          <a:pt x="21" y="20"/>
                        </a:lnTo>
                        <a:lnTo>
                          <a:pt x="22" y="18"/>
                        </a:lnTo>
                        <a:lnTo>
                          <a:pt x="22" y="16"/>
                        </a:lnTo>
                        <a:lnTo>
                          <a:pt x="22" y="14"/>
                        </a:lnTo>
                        <a:lnTo>
                          <a:pt x="23" y="12"/>
                        </a:lnTo>
                        <a:lnTo>
                          <a:pt x="23" y="11"/>
                        </a:lnTo>
                        <a:lnTo>
                          <a:pt x="24" y="8"/>
                        </a:lnTo>
                        <a:lnTo>
                          <a:pt x="24" y="7"/>
                        </a:lnTo>
                        <a:lnTo>
                          <a:pt x="24" y="6"/>
                        </a:lnTo>
                        <a:lnTo>
                          <a:pt x="26" y="5"/>
                        </a:lnTo>
                        <a:lnTo>
                          <a:pt x="24" y="4"/>
                        </a:lnTo>
                        <a:lnTo>
                          <a:pt x="23" y="2"/>
                        </a:lnTo>
                        <a:lnTo>
                          <a:pt x="23" y="0"/>
                        </a:lnTo>
                        <a:lnTo>
                          <a:pt x="21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16" name="Freeform 83"/>
                  <p:cNvSpPr>
                    <a:spLocks/>
                  </p:cNvSpPr>
                  <p:nvPr/>
                </p:nvSpPr>
                <p:spPr bwMode="auto">
                  <a:xfrm>
                    <a:off x="1045" y="2585"/>
                    <a:ext cx="21" cy="33"/>
                  </a:xfrm>
                  <a:custGeom>
                    <a:avLst/>
                    <a:gdLst>
                      <a:gd name="T0" fmla="*/ 0 w 21"/>
                      <a:gd name="T1" fmla="*/ 7 h 33"/>
                      <a:gd name="T2" fmla="*/ 20 w 21"/>
                      <a:gd name="T3" fmla="*/ 0 h 33"/>
                      <a:gd name="T4" fmla="*/ 21 w 21"/>
                      <a:gd name="T5" fmla="*/ 3 h 33"/>
                      <a:gd name="T6" fmla="*/ 20 w 21"/>
                      <a:gd name="T7" fmla="*/ 4 h 33"/>
                      <a:gd name="T8" fmla="*/ 20 w 21"/>
                      <a:gd name="T9" fmla="*/ 5 h 33"/>
                      <a:gd name="T10" fmla="*/ 19 w 21"/>
                      <a:gd name="T11" fmla="*/ 7 h 33"/>
                      <a:gd name="T12" fmla="*/ 19 w 21"/>
                      <a:gd name="T13" fmla="*/ 10 h 33"/>
                      <a:gd name="T14" fmla="*/ 18 w 21"/>
                      <a:gd name="T15" fmla="*/ 12 h 33"/>
                      <a:gd name="T16" fmla="*/ 18 w 21"/>
                      <a:gd name="T17" fmla="*/ 13 h 33"/>
                      <a:gd name="T18" fmla="*/ 18 w 21"/>
                      <a:gd name="T19" fmla="*/ 15 h 33"/>
                      <a:gd name="T20" fmla="*/ 17 w 21"/>
                      <a:gd name="T21" fmla="*/ 17 h 33"/>
                      <a:gd name="T22" fmla="*/ 17 w 21"/>
                      <a:gd name="T23" fmla="*/ 19 h 33"/>
                      <a:gd name="T24" fmla="*/ 17 w 21"/>
                      <a:gd name="T25" fmla="*/ 21 h 33"/>
                      <a:gd name="T26" fmla="*/ 17 w 21"/>
                      <a:gd name="T27" fmla="*/ 24 h 33"/>
                      <a:gd name="T28" fmla="*/ 17 w 21"/>
                      <a:gd name="T29" fmla="*/ 26 h 33"/>
                      <a:gd name="T30" fmla="*/ 17 w 21"/>
                      <a:gd name="T31" fmla="*/ 27 h 33"/>
                      <a:gd name="T32" fmla="*/ 17 w 21"/>
                      <a:gd name="T33" fmla="*/ 28 h 33"/>
                      <a:gd name="T34" fmla="*/ 17 w 21"/>
                      <a:gd name="T35" fmla="*/ 30 h 33"/>
                      <a:gd name="T36" fmla="*/ 18 w 21"/>
                      <a:gd name="T37" fmla="*/ 32 h 33"/>
                      <a:gd name="T38" fmla="*/ 14 w 21"/>
                      <a:gd name="T39" fmla="*/ 33 h 33"/>
                      <a:gd name="T40" fmla="*/ 13 w 21"/>
                      <a:gd name="T41" fmla="*/ 29 h 33"/>
                      <a:gd name="T42" fmla="*/ 13 w 21"/>
                      <a:gd name="T43" fmla="*/ 25 h 33"/>
                      <a:gd name="T44" fmla="*/ 13 w 21"/>
                      <a:gd name="T45" fmla="*/ 19 h 33"/>
                      <a:gd name="T46" fmla="*/ 14 w 21"/>
                      <a:gd name="T47" fmla="*/ 15 h 33"/>
                      <a:gd name="T48" fmla="*/ 15 w 21"/>
                      <a:gd name="T49" fmla="*/ 13 h 33"/>
                      <a:gd name="T50" fmla="*/ 16 w 21"/>
                      <a:gd name="T51" fmla="*/ 10 h 33"/>
                      <a:gd name="T52" fmla="*/ 16 w 21"/>
                      <a:gd name="T53" fmla="*/ 7 h 33"/>
                      <a:gd name="T54" fmla="*/ 17 w 21"/>
                      <a:gd name="T55" fmla="*/ 5 h 33"/>
                      <a:gd name="T56" fmla="*/ 1 w 21"/>
                      <a:gd name="T57" fmla="*/ 11 h 33"/>
                      <a:gd name="T58" fmla="*/ 0 w 21"/>
                      <a:gd name="T59" fmla="*/ 7 h 33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w 21"/>
                      <a:gd name="T91" fmla="*/ 0 h 33"/>
                      <a:gd name="T92" fmla="*/ 21 w 21"/>
                      <a:gd name="T93" fmla="*/ 33 h 33"/>
                    </a:gdLst>
                    <a:ahLst/>
                    <a:cxnLst>
                      <a:cxn ang="T60">
                        <a:pos x="T0" y="T1"/>
                      </a:cxn>
                      <a:cxn ang="T61">
                        <a:pos x="T2" y="T3"/>
                      </a:cxn>
                      <a:cxn ang="T62">
                        <a:pos x="T4" y="T5"/>
                      </a:cxn>
                      <a:cxn ang="T63">
                        <a:pos x="T6" y="T7"/>
                      </a:cxn>
                      <a:cxn ang="T64">
                        <a:pos x="T8" y="T9"/>
                      </a:cxn>
                      <a:cxn ang="T65">
                        <a:pos x="T10" y="T11"/>
                      </a:cxn>
                      <a:cxn ang="T66">
                        <a:pos x="T12" y="T13"/>
                      </a:cxn>
                      <a:cxn ang="T67">
                        <a:pos x="T14" y="T15"/>
                      </a:cxn>
                      <a:cxn ang="T68">
                        <a:pos x="T16" y="T17"/>
                      </a:cxn>
                      <a:cxn ang="T69">
                        <a:pos x="T18" y="T19"/>
                      </a:cxn>
                      <a:cxn ang="T70">
                        <a:pos x="T20" y="T21"/>
                      </a:cxn>
                      <a:cxn ang="T71">
                        <a:pos x="T22" y="T23"/>
                      </a:cxn>
                      <a:cxn ang="T72">
                        <a:pos x="T24" y="T25"/>
                      </a:cxn>
                      <a:cxn ang="T73">
                        <a:pos x="T26" y="T27"/>
                      </a:cxn>
                      <a:cxn ang="T74">
                        <a:pos x="T28" y="T29"/>
                      </a:cxn>
                      <a:cxn ang="T75">
                        <a:pos x="T30" y="T31"/>
                      </a:cxn>
                      <a:cxn ang="T76">
                        <a:pos x="T32" y="T33"/>
                      </a:cxn>
                      <a:cxn ang="T77">
                        <a:pos x="T34" y="T35"/>
                      </a:cxn>
                      <a:cxn ang="T78">
                        <a:pos x="T36" y="T37"/>
                      </a:cxn>
                      <a:cxn ang="T79">
                        <a:pos x="T38" y="T39"/>
                      </a:cxn>
                      <a:cxn ang="T80">
                        <a:pos x="T40" y="T41"/>
                      </a:cxn>
                      <a:cxn ang="T81">
                        <a:pos x="T42" y="T43"/>
                      </a:cxn>
                      <a:cxn ang="T82">
                        <a:pos x="T44" y="T45"/>
                      </a:cxn>
                      <a:cxn ang="T83">
                        <a:pos x="T46" y="T47"/>
                      </a:cxn>
                      <a:cxn ang="T84">
                        <a:pos x="T48" y="T49"/>
                      </a:cxn>
                      <a:cxn ang="T85">
                        <a:pos x="T50" y="T51"/>
                      </a:cxn>
                      <a:cxn ang="T86">
                        <a:pos x="T52" y="T53"/>
                      </a:cxn>
                      <a:cxn ang="T87">
                        <a:pos x="T54" y="T55"/>
                      </a:cxn>
                      <a:cxn ang="T88">
                        <a:pos x="T56" y="T57"/>
                      </a:cxn>
                      <a:cxn ang="T89">
                        <a:pos x="T58" y="T59"/>
                      </a:cxn>
                    </a:cxnLst>
                    <a:rect l="T90" t="T91" r="T92" b="T93"/>
                    <a:pathLst>
                      <a:path w="21" h="33">
                        <a:moveTo>
                          <a:pt x="0" y="7"/>
                        </a:moveTo>
                        <a:lnTo>
                          <a:pt x="20" y="0"/>
                        </a:lnTo>
                        <a:lnTo>
                          <a:pt x="21" y="3"/>
                        </a:lnTo>
                        <a:lnTo>
                          <a:pt x="20" y="4"/>
                        </a:lnTo>
                        <a:lnTo>
                          <a:pt x="20" y="5"/>
                        </a:lnTo>
                        <a:lnTo>
                          <a:pt x="19" y="7"/>
                        </a:lnTo>
                        <a:lnTo>
                          <a:pt x="19" y="10"/>
                        </a:lnTo>
                        <a:lnTo>
                          <a:pt x="18" y="12"/>
                        </a:lnTo>
                        <a:lnTo>
                          <a:pt x="18" y="13"/>
                        </a:lnTo>
                        <a:lnTo>
                          <a:pt x="18" y="15"/>
                        </a:lnTo>
                        <a:lnTo>
                          <a:pt x="17" y="17"/>
                        </a:lnTo>
                        <a:lnTo>
                          <a:pt x="17" y="19"/>
                        </a:lnTo>
                        <a:lnTo>
                          <a:pt x="17" y="21"/>
                        </a:lnTo>
                        <a:lnTo>
                          <a:pt x="17" y="24"/>
                        </a:lnTo>
                        <a:lnTo>
                          <a:pt x="17" y="26"/>
                        </a:lnTo>
                        <a:lnTo>
                          <a:pt x="17" y="27"/>
                        </a:lnTo>
                        <a:lnTo>
                          <a:pt x="17" y="28"/>
                        </a:lnTo>
                        <a:lnTo>
                          <a:pt x="17" y="30"/>
                        </a:lnTo>
                        <a:lnTo>
                          <a:pt x="18" y="32"/>
                        </a:lnTo>
                        <a:lnTo>
                          <a:pt x="14" y="33"/>
                        </a:lnTo>
                        <a:lnTo>
                          <a:pt x="13" y="29"/>
                        </a:lnTo>
                        <a:lnTo>
                          <a:pt x="13" y="25"/>
                        </a:lnTo>
                        <a:lnTo>
                          <a:pt x="13" y="19"/>
                        </a:lnTo>
                        <a:lnTo>
                          <a:pt x="14" y="15"/>
                        </a:lnTo>
                        <a:lnTo>
                          <a:pt x="15" y="13"/>
                        </a:lnTo>
                        <a:lnTo>
                          <a:pt x="16" y="10"/>
                        </a:lnTo>
                        <a:lnTo>
                          <a:pt x="16" y="7"/>
                        </a:lnTo>
                        <a:lnTo>
                          <a:pt x="17" y="5"/>
                        </a:lnTo>
                        <a:lnTo>
                          <a:pt x="1" y="11"/>
                        </a:lnTo>
                        <a:lnTo>
                          <a:pt x="0" y="7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17" name="Freeform 84"/>
                  <p:cNvSpPr>
                    <a:spLocks/>
                  </p:cNvSpPr>
                  <p:nvPr/>
                </p:nvSpPr>
                <p:spPr bwMode="auto">
                  <a:xfrm>
                    <a:off x="1173" y="2322"/>
                    <a:ext cx="30" cy="39"/>
                  </a:xfrm>
                  <a:custGeom>
                    <a:avLst/>
                    <a:gdLst>
                      <a:gd name="T0" fmla="*/ 14 w 30"/>
                      <a:gd name="T1" fmla="*/ 27 h 39"/>
                      <a:gd name="T2" fmla="*/ 14 w 30"/>
                      <a:gd name="T3" fmla="*/ 27 h 39"/>
                      <a:gd name="T4" fmla="*/ 14 w 30"/>
                      <a:gd name="T5" fmla="*/ 27 h 39"/>
                      <a:gd name="T6" fmla="*/ 15 w 30"/>
                      <a:gd name="T7" fmla="*/ 26 h 39"/>
                      <a:gd name="T8" fmla="*/ 16 w 30"/>
                      <a:gd name="T9" fmla="*/ 25 h 39"/>
                      <a:gd name="T10" fmla="*/ 18 w 30"/>
                      <a:gd name="T11" fmla="*/ 22 h 39"/>
                      <a:gd name="T12" fmla="*/ 19 w 30"/>
                      <a:gd name="T13" fmla="*/ 21 h 39"/>
                      <a:gd name="T14" fmla="*/ 22 w 30"/>
                      <a:gd name="T15" fmla="*/ 17 h 39"/>
                      <a:gd name="T16" fmla="*/ 24 w 30"/>
                      <a:gd name="T17" fmla="*/ 14 h 39"/>
                      <a:gd name="T18" fmla="*/ 24 w 30"/>
                      <a:gd name="T19" fmla="*/ 10 h 39"/>
                      <a:gd name="T20" fmla="*/ 22 w 30"/>
                      <a:gd name="T21" fmla="*/ 7 h 39"/>
                      <a:gd name="T22" fmla="*/ 19 w 30"/>
                      <a:gd name="T23" fmla="*/ 3 h 39"/>
                      <a:gd name="T24" fmla="*/ 15 w 30"/>
                      <a:gd name="T25" fmla="*/ 1 h 39"/>
                      <a:gd name="T26" fmla="*/ 11 w 30"/>
                      <a:gd name="T27" fmla="*/ 0 h 39"/>
                      <a:gd name="T28" fmla="*/ 4 w 30"/>
                      <a:gd name="T29" fmla="*/ 3 h 39"/>
                      <a:gd name="T30" fmla="*/ 1 w 30"/>
                      <a:gd name="T31" fmla="*/ 8 h 39"/>
                      <a:gd name="T32" fmla="*/ 0 w 30"/>
                      <a:gd name="T33" fmla="*/ 12 h 39"/>
                      <a:gd name="T34" fmla="*/ 0 w 30"/>
                      <a:gd name="T35" fmla="*/ 15 h 39"/>
                      <a:gd name="T36" fmla="*/ 1 w 30"/>
                      <a:gd name="T37" fmla="*/ 20 h 39"/>
                      <a:gd name="T38" fmla="*/ 7 w 30"/>
                      <a:gd name="T39" fmla="*/ 17 h 39"/>
                      <a:gd name="T40" fmla="*/ 9 w 30"/>
                      <a:gd name="T41" fmla="*/ 15 h 39"/>
                      <a:gd name="T42" fmla="*/ 8 w 30"/>
                      <a:gd name="T43" fmla="*/ 13 h 39"/>
                      <a:gd name="T44" fmla="*/ 8 w 30"/>
                      <a:gd name="T45" fmla="*/ 12 h 39"/>
                      <a:gd name="T46" fmla="*/ 9 w 30"/>
                      <a:gd name="T47" fmla="*/ 10 h 39"/>
                      <a:gd name="T48" fmla="*/ 11 w 30"/>
                      <a:gd name="T49" fmla="*/ 9 h 39"/>
                      <a:gd name="T50" fmla="*/ 12 w 30"/>
                      <a:gd name="T51" fmla="*/ 9 h 39"/>
                      <a:gd name="T52" fmla="*/ 13 w 30"/>
                      <a:gd name="T53" fmla="*/ 9 h 39"/>
                      <a:gd name="T54" fmla="*/ 14 w 30"/>
                      <a:gd name="T55" fmla="*/ 10 h 39"/>
                      <a:gd name="T56" fmla="*/ 15 w 30"/>
                      <a:gd name="T57" fmla="*/ 11 h 39"/>
                      <a:gd name="T58" fmla="*/ 15 w 30"/>
                      <a:gd name="T59" fmla="*/ 12 h 39"/>
                      <a:gd name="T60" fmla="*/ 15 w 30"/>
                      <a:gd name="T61" fmla="*/ 14 h 39"/>
                      <a:gd name="T62" fmla="*/ 14 w 30"/>
                      <a:gd name="T63" fmla="*/ 15 h 39"/>
                      <a:gd name="T64" fmla="*/ 12 w 30"/>
                      <a:gd name="T65" fmla="*/ 17 h 39"/>
                      <a:gd name="T66" fmla="*/ 11 w 30"/>
                      <a:gd name="T67" fmla="*/ 18 h 39"/>
                      <a:gd name="T68" fmla="*/ 10 w 30"/>
                      <a:gd name="T69" fmla="*/ 21 h 39"/>
                      <a:gd name="T70" fmla="*/ 7 w 30"/>
                      <a:gd name="T71" fmla="*/ 25 h 39"/>
                      <a:gd name="T72" fmla="*/ 5 w 30"/>
                      <a:gd name="T73" fmla="*/ 28 h 39"/>
                      <a:gd name="T74" fmla="*/ 5 w 30"/>
                      <a:gd name="T75" fmla="*/ 32 h 39"/>
                      <a:gd name="T76" fmla="*/ 7 w 30"/>
                      <a:gd name="T77" fmla="*/ 37 h 39"/>
                      <a:gd name="T78" fmla="*/ 9 w 30"/>
                      <a:gd name="T79" fmla="*/ 38 h 39"/>
                      <a:gd name="T80" fmla="*/ 30 w 30"/>
                      <a:gd name="T81" fmla="*/ 30 h 39"/>
                      <a:gd name="T82" fmla="*/ 28 w 30"/>
                      <a:gd name="T83" fmla="*/ 25 h 39"/>
                      <a:gd name="T84" fmla="*/ 26 w 30"/>
                      <a:gd name="T85" fmla="*/ 24 h 39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w 30"/>
                      <a:gd name="T130" fmla="*/ 0 h 39"/>
                      <a:gd name="T131" fmla="*/ 30 w 30"/>
                      <a:gd name="T132" fmla="*/ 39 h 39"/>
                    </a:gdLst>
                    <a:ahLst/>
                    <a:cxnLst>
                      <a:cxn ang="T86">
                        <a:pos x="T0" y="T1"/>
                      </a:cxn>
                      <a:cxn ang="T87">
                        <a:pos x="T2" y="T3"/>
                      </a:cxn>
                      <a:cxn ang="T88">
                        <a:pos x="T4" y="T5"/>
                      </a:cxn>
                      <a:cxn ang="T89">
                        <a:pos x="T6" y="T7"/>
                      </a:cxn>
                      <a:cxn ang="T90">
                        <a:pos x="T8" y="T9"/>
                      </a:cxn>
                      <a:cxn ang="T91">
                        <a:pos x="T10" y="T11"/>
                      </a:cxn>
                      <a:cxn ang="T92">
                        <a:pos x="T12" y="T13"/>
                      </a:cxn>
                      <a:cxn ang="T93">
                        <a:pos x="T14" y="T15"/>
                      </a:cxn>
                      <a:cxn ang="T94">
                        <a:pos x="T16" y="T17"/>
                      </a:cxn>
                      <a:cxn ang="T95">
                        <a:pos x="T18" y="T19"/>
                      </a:cxn>
                      <a:cxn ang="T96">
                        <a:pos x="T20" y="T21"/>
                      </a:cxn>
                      <a:cxn ang="T97">
                        <a:pos x="T22" y="T23"/>
                      </a:cxn>
                      <a:cxn ang="T98">
                        <a:pos x="T24" y="T25"/>
                      </a:cxn>
                      <a:cxn ang="T99">
                        <a:pos x="T26" y="T27"/>
                      </a:cxn>
                      <a:cxn ang="T100">
                        <a:pos x="T28" y="T29"/>
                      </a:cxn>
                      <a:cxn ang="T101">
                        <a:pos x="T30" y="T31"/>
                      </a:cxn>
                      <a:cxn ang="T102">
                        <a:pos x="T32" y="T33"/>
                      </a:cxn>
                      <a:cxn ang="T103">
                        <a:pos x="T34" y="T35"/>
                      </a:cxn>
                      <a:cxn ang="T104">
                        <a:pos x="T36" y="T37"/>
                      </a:cxn>
                      <a:cxn ang="T105">
                        <a:pos x="T38" y="T39"/>
                      </a:cxn>
                      <a:cxn ang="T106">
                        <a:pos x="T40" y="T41"/>
                      </a:cxn>
                      <a:cxn ang="T107">
                        <a:pos x="T42" y="T43"/>
                      </a:cxn>
                      <a:cxn ang="T108">
                        <a:pos x="T44" y="T45"/>
                      </a:cxn>
                      <a:cxn ang="T109">
                        <a:pos x="T46" y="T47"/>
                      </a:cxn>
                      <a:cxn ang="T110">
                        <a:pos x="T48" y="T49"/>
                      </a:cxn>
                      <a:cxn ang="T111">
                        <a:pos x="T50" y="T51"/>
                      </a:cxn>
                      <a:cxn ang="T112">
                        <a:pos x="T52" y="T53"/>
                      </a:cxn>
                      <a:cxn ang="T113">
                        <a:pos x="T54" y="T55"/>
                      </a:cxn>
                      <a:cxn ang="T114">
                        <a:pos x="T56" y="T57"/>
                      </a:cxn>
                      <a:cxn ang="T115">
                        <a:pos x="T58" y="T59"/>
                      </a:cxn>
                      <a:cxn ang="T116">
                        <a:pos x="T60" y="T61"/>
                      </a:cxn>
                      <a:cxn ang="T117">
                        <a:pos x="T62" y="T63"/>
                      </a:cxn>
                      <a:cxn ang="T118">
                        <a:pos x="T64" y="T65"/>
                      </a:cxn>
                      <a:cxn ang="T119">
                        <a:pos x="T66" y="T67"/>
                      </a:cxn>
                      <a:cxn ang="T120">
                        <a:pos x="T68" y="T69"/>
                      </a:cxn>
                      <a:cxn ang="T121">
                        <a:pos x="T70" y="T71"/>
                      </a:cxn>
                      <a:cxn ang="T122">
                        <a:pos x="T72" y="T73"/>
                      </a:cxn>
                      <a:cxn ang="T123">
                        <a:pos x="T74" y="T75"/>
                      </a:cxn>
                      <a:cxn ang="T124">
                        <a:pos x="T76" y="T77"/>
                      </a:cxn>
                      <a:cxn ang="T125">
                        <a:pos x="T78" y="T79"/>
                      </a:cxn>
                      <a:cxn ang="T126">
                        <a:pos x="T80" y="T81"/>
                      </a:cxn>
                      <a:cxn ang="T127">
                        <a:pos x="T82" y="T83"/>
                      </a:cxn>
                      <a:cxn ang="T128">
                        <a:pos x="T84" y="T85"/>
                      </a:cxn>
                    </a:cxnLst>
                    <a:rect l="T129" t="T130" r="T131" b="T132"/>
                    <a:pathLst>
                      <a:path w="30" h="39">
                        <a:moveTo>
                          <a:pt x="14" y="28"/>
                        </a:moveTo>
                        <a:lnTo>
                          <a:pt x="14" y="27"/>
                        </a:lnTo>
                        <a:lnTo>
                          <a:pt x="15" y="26"/>
                        </a:lnTo>
                        <a:lnTo>
                          <a:pt x="16" y="25"/>
                        </a:lnTo>
                        <a:lnTo>
                          <a:pt x="17" y="23"/>
                        </a:lnTo>
                        <a:lnTo>
                          <a:pt x="18" y="22"/>
                        </a:lnTo>
                        <a:lnTo>
                          <a:pt x="19" y="21"/>
                        </a:lnTo>
                        <a:lnTo>
                          <a:pt x="21" y="18"/>
                        </a:lnTo>
                        <a:lnTo>
                          <a:pt x="22" y="17"/>
                        </a:lnTo>
                        <a:lnTo>
                          <a:pt x="23" y="16"/>
                        </a:lnTo>
                        <a:lnTo>
                          <a:pt x="24" y="14"/>
                        </a:lnTo>
                        <a:lnTo>
                          <a:pt x="24" y="12"/>
                        </a:lnTo>
                        <a:lnTo>
                          <a:pt x="24" y="10"/>
                        </a:lnTo>
                        <a:lnTo>
                          <a:pt x="23" y="8"/>
                        </a:lnTo>
                        <a:lnTo>
                          <a:pt x="22" y="7"/>
                        </a:lnTo>
                        <a:lnTo>
                          <a:pt x="21" y="4"/>
                        </a:lnTo>
                        <a:lnTo>
                          <a:pt x="19" y="3"/>
                        </a:lnTo>
                        <a:lnTo>
                          <a:pt x="17" y="2"/>
                        </a:lnTo>
                        <a:lnTo>
                          <a:pt x="15" y="1"/>
                        </a:lnTo>
                        <a:lnTo>
                          <a:pt x="13" y="0"/>
                        </a:lnTo>
                        <a:lnTo>
                          <a:pt x="11" y="0"/>
                        </a:lnTo>
                        <a:lnTo>
                          <a:pt x="8" y="1"/>
                        </a:lnTo>
                        <a:lnTo>
                          <a:pt x="4" y="3"/>
                        </a:lnTo>
                        <a:lnTo>
                          <a:pt x="2" y="5"/>
                        </a:lnTo>
                        <a:lnTo>
                          <a:pt x="1" y="8"/>
                        </a:lnTo>
                        <a:lnTo>
                          <a:pt x="0" y="10"/>
                        </a:lnTo>
                        <a:lnTo>
                          <a:pt x="0" y="12"/>
                        </a:lnTo>
                        <a:lnTo>
                          <a:pt x="0" y="13"/>
                        </a:lnTo>
                        <a:lnTo>
                          <a:pt x="0" y="15"/>
                        </a:lnTo>
                        <a:lnTo>
                          <a:pt x="0" y="17"/>
                        </a:lnTo>
                        <a:lnTo>
                          <a:pt x="1" y="20"/>
                        </a:lnTo>
                        <a:lnTo>
                          <a:pt x="3" y="20"/>
                        </a:lnTo>
                        <a:lnTo>
                          <a:pt x="7" y="17"/>
                        </a:lnTo>
                        <a:lnTo>
                          <a:pt x="9" y="17"/>
                        </a:lnTo>
                        <a:lnTo>
                          <a:pt x="9" y="15"/>
                        </a:lnTo>
                        <a:lnTo>
                          <a:pt x="8" y="14"/>
                        </a:lnTo>
                        <a:lnTo>
                          <a:pt x="8" y="13"/>
                        </a:lnTo>
                        <a:lnTo>
                          <a:pt x="8" y="12"/>
                        </a:lnTo>
                        <a:lnTo>
                          <a:pt x="8" y="11"/>
                        </a:lnTo>
                        <a:lnTo>
                          <a:pt x="9" y="10"/>
                        </a:lnTo>
                        <a:lnTo>
                          <a:pt x="10" y="10"/>
                        </a:lnTo>
                        <a:lnTo>
                          <a:pt x="11" y="9"/>
                        </a:lnTo>
                        <a:lnTo>
                          <a:pt x="12" y="9"/>
                        </a:lnTo>
                        <a:lnTo>
                          <a:pt x="13" y="9"/>
                        </a:lnTo>
                        <a:lnTo>
                          <a:pt x="14" y="10"/>
                        </a:lnTo>
                        <a:lnTo>
                          <a:pt x="15" y="10"/>
                        </a:lnTo>
                        <a:lnTo>
                          <a:pt x="15" y="11"/>
                        </a:lnTo>
                        <a:lnTo>
                          <a:pt x="15" y="12"/>
                        </a:lnTo>
                        <a:lnTo>
                          <a:pt x="15" y="13"/>
                        </a:lnTo>
                        <a:lnTo>
                          <a:pt x="15" y="14"/>
                        </a:lnTo>
                        <a:lnTo>
                          <a:pt x="14" y="14"/>
                        </a:lnTo>
                        <a:lnTo>
                          <a:pt x="14" y="15"/>
                        </a:lnTo>
                        <a:lnTo>
                          <a:pt x="13" y="16"/>
                        </a:lnTo>
                        <a:lnTo>
                          <a:pt x="12" y="17"/>
                        </a:lnTo>
                        <a:lnTo>
                          <a:pt x="11" y="18"/>
                        </a:lnTo>
                        <a:lnTo>
                          <a:pt x="10" y="21"/>
                        </a:lnTo>
                        <a:lnTo>
                          <a:pt x="8" y="23"/>
                        </a:lnTo>
                        <a:lnTo>
                          <a:pt x="7" y="25"/>
                        </a:lnTo>
                        <a:lnTo>
                          <a:pt x="5" y="26"/>
                        </a:lnTo>
                        <a:lnTo>
                          <a:pt x="5" y="28"/>
                        </a:lnTo>
                        <a:lnTo>
                          <a:pt x="5" y="30"/>
                        </a:lnTo>
                        <a:lnTo>
                          <a:pt x="5" y="32"/>
                        </a:lnTo>
                        <a:lnTo>
                          <a:pt x="5" y="35"/>
                        </a:lnTo>
                        <a:lnTo>
                          <a:pt x="7" y="37"/>
                        </a:lnTo>
                        <a:lnTo>
                          <a:pt x="7" y="39"/>
                        </a:lnTo>
                        <a:lnTo>
                          <a:pt x="9" y="38"/>
                        </a:lnTo>
                        <a:lnTo>
                          <a:pt x="28" y="31"/>
                        </a:lnTo>
                        <a:lnTo>
                          <a:pt x="30" y="30"/>
                        </a:lnTo>
                        <a:lnTo>
                          <a:pt x="30" y="28"/>
                        </a:lnTo>
                        <a:lnTo>
                          <a:pt x="28" y="25"/>
                        </a:lnTo>
                        <a:lnTo>
                          <a:pt x="28" y="23"/>
                        </a:lnTo>
                        <a:lnTo>
                          <a:pt x="26" y="24"/>
                        </a:lnTo>
                        <a:lnTo>
                          <a:pt x="14" y="2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18" name="Freeform 85"/>
                  <p:cNvSpPr>
                    <a:spLocks/>
                  </p:cNvSpPr>
                  <p:nvPr/>
                </p:nvSpPr>
                <p:spPr bwMode="auto">
                  <a:xfrm>
                    <a:off x="1175" y="2324"/>
                    <a:ext cx="26" cy="34"/>
                  </a:xfrm>
                  <a:custGeom>
                    <a:avLst/>
                    <a:gdLst>
                      <a:gd name="T0" fmla="*/ 6 w 26"/>
                      <a:gd name="T1" fmla="*/ 32 h 34"/>
                      <a:gd name="T2" fmla="*/ 6 w 26"/>
                      <a:gd name="T3" fmla="*/ 28 h 34"/>
                      <a:gd name="T4" fmla="*/ 6 w 26"/>
                      <a:gd name="T5" fmla="*/ 25 h 34"/>
                      <a:gd name="T6" fmla="*/ 8 w 26"/>
                      <a:gd name="T7" fmla="*/ 22 h 34"/>
                      <a:gd name="T8" fmla="*/ 12 w 26"/>
                      <a:gd name="T9" fmla="*/ 16 h 34"/>
                      <a:gd name="T10" fmla="*/ 13 w 26"/>
                      <a:gd name="T11" fmla="*/ 14 h 34"/>
                      <a:gd name="T12" fmla="*/ 14 w 26"/>
                      <a:gd name="T13" fmla="*/ 13 h 34"/>
                      <a:gd name="T14" fmla="*/ 15 w 26"/>
                      <a:gd name="T15" fmla="*/ 11 h 34"/>
                      <a:gd name="T16" fmla="*/ 15 w 26"/>
                      <a:gd name="T17" fmla="*/ 9 h 34"/>
                      <a:gd name="T18" fmla="*/ 14 w 26"/>
                      <a:gd name="T19" fmla="*/ 7 h 34"/>
                      <a:gd name="T20" fmla="*/ 12 w 26"/>
                      <a:gd name="T21" fmla="*/ 5 h 34"/>
                      <a:gd name="T22" fmla="*/ 10 w 26"/>
                      <a:gd name="T23" fmla="*/ 5 h 34"/>
                      <a:gd name="T24" fmla="*/ 8 w 26"/>
                      <a:gd name="T25" fmla="*/ 5 h 34"/>
                      <a:gd name="T26" fmla="*/ 5 w 26"/>
                      <a:gd name="T27" fmla="*/ 7 h 34"/>
                      <a:gd name="T28" fmla="*/ 3 w 26"/>
                      <a:gd name="T29" fmla="*/ 10 h 34"/>
                      <a:gd name="T30" fmla="*/ 3 w 26"/>
                      <a:gd name="T31" fmla="*/ 12 h 34"/>
                      <a:gd name="T32" fmla="*/ 5 w 26"/>
                      <a:gd name="T33" fmla="*/ 14 h 34"/>
                      <a:gd name="T34" fmla="*/ 0 w 26"/>
                      <a:gd name="T35" fmla="*/ 13 h 34"/>
                      <a:gd name="T36" fmla="*/ 0 w 26"/>
                      <a:gd name="T37" fmla="*/ 10 h 34"/>
                      <a:gd name="T38" fmla="*/ 0 w 26"/>
                      <a:gd name="T39" fmla="*/ 7 h 34"/>
                      <a:gd name="T40" fmla="*/ 3 w 26"/>
                      <a:gd name="T41" fmla="*/ 3 h 34"/>
                      <a:gd name="T42" fmla="*/ 9 w 26"/>
                      <a:gd name="T43" fmla="*/ 0 h 34"/>
                      <a:gd name="T44" fmla="*/ 12 w 26"/>
                      <a:gd name="T45" fmla="*/ 0 h 34"/>
                      <a:gd name="T46" fmla="*/ 15 w 26"/>
                      <a:gd name="T47" fmla="*/ 2 h 34"/>
                      <a:gd name="T48" fmla="*/ 19 w 26"/>
                      <a:gd name="T49" fmla="*/ 6 h 34"/>
                      <a:gd name="T50" fmla="*/ 20 w 26"/>
                      <a:gd name="T51" fmla="*/ 8 h 34"/>
                      <a:gd name="T52" fmla="*/ 20 w 26"/>
                      <a:gd name="T53" fmla="*/ 11 h 34"/>
                      <a:gd name="T54" fmla="*/ 17 w 26"/>
                      <a:gd name="T55" fmla="*/ 14 h 34"/>
                      <a:gd name="T56" fmla="*/ 15 w 26"/>
                      <a:gd name="T57" fmla="*/ 18 h 34"/>
                      <a:gd name="T58" fmla="*/ 12 w 26"/>
                      <a:gd name="T59" fmla="*/ 21 h 34"/>
                      <a:gd name="T60" fmla="*/ 11 w 26"/>
                      <a:gd name="T61" fmla="*/ 22 h 34"/>
                      <a:gd name="T62" fmla="*/ 10 w 26"/>
                      <a:gd name="T63" fmla="*/ 24 h 34"/>
                      <a:gd name="T64" fmla="*/ 9 w 26"/>
                      <a:gd name="T65" fmla="*/ 26 h 34"/>
                      <a:gd name="T66" fmla="*/ 9 w 26"/>
                      <a:gd name="T67" fmla="*/ 29 h 34"/>
                      <a:gd name="T68" fmla="*/ 26 w 26"/>
                      <a:gd name="T69" fmla="*/ 27 h 34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26"/>
                      <a:gd name="T106" fmla="*/ 0 h 34"/>
                      <a:gd name="T107" fmla="*/ 26 w 26"/>
                      <a:gd name="T108" fmla="*/ 34 h 34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26" h="34">
                        <a:moveTo>
                          <a:pt x="7" y="34"/>
                        </a:moveTo>
                        <a:lnTo>
                          <a:pt x="6" y="32"/>
                        </a:lnTo>
                        <a:lnTo>
                          <a:pt x="6" y="30"/>
                        </a:lnTo>
                        <a:lnTo>
                          <a:pt x="6" y="28"/>
                        </a:lnTo>
                        <a:lnTo>
                          <a:pt x="6" y="27"/>
                        </a:lnTo>
                        <a:lnTo>
                          <a:pt x="6" y="25"/>
                        </a:lnTo>
                        <a:lnTo>
                          <a:pt x="7" y="24"/>
                        </a:lnTo>
                        <a:lnTo>
                          <a:pt x="8" y="22"/>
                        </a:lnTo>
                        <a:lnTo>
                          <a:pt x="9" y="20"/>
                        </a:lnTo>
                        <a:lnTo>
                          <a:pt x="12" y="16"/>
                        </a:lnTo>
                        <a:lnTo>
                          <a:pt x="13" y="15"/>
                        </a:lnTo>
                        <a:lnTo>
                          <a:pt x="13" y="14"/>
                        </a:lnTo>
                        <a:lnTo>
                          <a:pt x="14" y="13"/>
                        </a:lnTo>
                        <a:lnTo>
                          <a:pt x="15" y="12"/>
                        </a:lnTo>
                        <a:lnTo>
                          <a:pt x="15" y="11"/>
                        </a:lnTo>
                        <a:lnTo>
                          <a:pt x="15" y="10"/>
                        </a:lnTo>
                        <a:lnTo>
                          <a:pt x="15" y="9"/>
                        </a:lnTo>
                        <a:lnTo>
                          <a:pt x="14" y="8"/>
                        </a:lnTo>
                        <a:lnTo>
                          <a:pt x="14" y="7"/>
                        </a:lnTo>
                        <a:lnTo>
                          <a:pt x="13" y="6"/>
                        </a:lnTo>
                        <a:lnTo>
                          <a:pt x="12" y="5"/>
                        </a:lnTo>
                        <a:lnTo>
                          <a:pt x="11" y="5"/>
                        </a:lnTo>
                        <a:lnTo>
                          <a:pt x="10" y="5"/>
                        </a:lnTo>
                        <a:lnTo>
                          <a:pt x="9" y="5"/>
                        </a:lnTo>
                        <a:lnTo>
                          <a:pt x="8" y="5"/>
                        </a:lnTo>
                        <a:lnTo>
                          <a:pt x="7" y="6"/>
                        </a:lnTo>
                        <a:lnTo>
                          <a:pt x="5" y="7"/>
                        </a:lnTo>
                        <a:lnTo>
                          <a:pt x="3" y="8"/>
                        </a:lnTo>
                        <a:lnTo>
                          <a:pt x="3" y="10"/>
                        </a:lnTo>
                        <a:lnTo>
                          <a:pt x="3" y="11"/>
                        </a:lnTo>
                        <a:lnTo>
                          <a:pt x="3" y="12"/>
                        </a:lnTo>
                        <a:lnTo>
                          <a:pt x="3" y="13"/>
                        </a:lnTo>
                        <a:lnTo>
                          <a:pt x="5" y="14"/>
                        </a:lnTo>
                        <a:lnTo>
                          <a:pt x="0" y="15"/>
                        </a:lnTo>
                        <a:lnTo>
                          <a:pt x="0" y="13"/>
                        </a:lnTo>
                        <a:lnTo>
                          <a:pt x="0" y="11"/>
                        </a:lnTo>
                        <a:lnTo>
                          <a:pt x="0" y="10"/>
                        </a:lnTo>
                        <a:lnTo>
                          <a:pt x="0" y="9"/>
                        </a:lnTo>
                        <a:lnTo>
                          <a:pt x="0" y="7"/>
                        </a:lnTo>
                        <a:lnTo>
                          <a:pt x="2" y="5"/>
                        </a:lnTo>
                        <a:lnTo>
                          <a:pt x="3" y="3"/>
                        </a:lnTo>
                        <a:lnTo>
                          <a:pt x="7" y="1"/>
                        </a:lnTo>
                        <a:lnTo>
                          <a:pt x="9" y="0"/>
                        </a:lnTo>
                        <a:lnTo>
                          <a:pt x="11" y="0"/>
                        </a:lnTo>
                        <a:lnTo>
                          <a:pt x="12" y="0"/>
                        </a:lnTo>
                        <a:lnTo>
                          <a:pt x="14" y="1"/>
                        </a:lnTo>
                        <a:lnTo>
                          <a:pt x="15" y="2"/>
                        </a:lnTo>
                        <a:lnTo>
                          <a:pt x="17" y="3"/>
                        </a:lnTo>
                        <a:lnTo>
                          <a:pt x="19" y="6"/>
                        </a:lnTo>
                        <a:lnTo>
                          <a:pt x="19" y="7"/>
                        </a:lnTo>
                        <a:lnTo>
                          <a:pt x="20" y="8"/>
                        </a:lnTo>
                        <a:lnTo>
                          <a:pt x="20" y="10"/>
                        </a:lnTo>
                        <a:lnTo>
                          <a:pt x="20" y="11"/>
                        </a:lnTo>
                        <a:lnTo>
                          <a:pt x="19" y="13"/>
                        </a:lnTo>
                        <a:lnTo>
                          <a:pt x="17" y="14"/>
                        </a:lnTo>
                        <a:lnTo>
                          <a:pt x="16" y="15"/>
                        </a:lnTo>
                        <a:lnTo>
                          <a:pt x="15" y="18"/>
                        </a:lnTo>
                        <a:lnTo>
                          <a:pt x="14" y="19"/>
                        </a:lnTo>
                        <a:lnTo>
                          <a:pt x="12" y="21"/>
                        </a:lnTo>
                        <a:lnTo>
                          <a:pt x="11" y="22"/>
                        </a:lnTo>
                        <a:lnTo>
                          <a:pt x="11" y="23"/>
                        </a:lnTo>
                        <a:lnTo>
                          <a:pt x="10" y="24"/>
                        </a:lnTo>
                        <a:lnTo>
                          <a:pt x="9" y="25"/>
                        </a:lnTo>
                        <a:lnTo>
                          <a:pt x="9" y="26"/>
                        </a:lnTo>
                        <a:lnTo>
                          <a:pt x="9" y="28"/>
                        </a:lnTo>
                        <a:lnTo>
                          <a:pt x="9" y="29"/>
                        </a:lnTo>
                        <a:lnTo>
                          <a:pt x="25" y="24"/>
                        </a:lnTo>
                        <a:lnTo>
                          <a:pt x="26" y="27"/>
                        </a:lnTo>
                        <a:lnTo>
                          <a:pt x="7" y="34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19" name="Freeform 86"/>
                  <p:cNvSpPr>
                    <a:spLocks/>
                  </p:cNvSpPr>
                  <p:nvPr/>
                </p:nvSpPr>
                <p:spPr bwMode="auto">
                  <a:xfrm>
                    <a:off x="924" y="2408"/>
                    <a:ext cx="24" cy="36"/>
                  </a:xfrm>
                  <a:custGeom>
                    <a:avLst/>
                    <a:gdLst>
                      <a:gd name="T0" fmla="*/ 11 w 24"/>
                      <a:gd name="T1" fmla="*/ 1 h 36"/>
                      <a:gd name="T2" fmla="*/ 8 w 24"/>
                      <a:gd name="T3" fmla="*/ 2 h 36"/>
                      <a:gd name="T4" fmla="*/ 7 w 24"/>
                      <a:gd name="T5" fmla="*/ 2 h 36"/>
                      <a:gd name="T6" fmla="*/ 7 w 24"/>
                      <a:gd name="T7" fmla="*/ 5 h 36"/>
                      <a:gd name="T8" fmla="*/ 7 w 24"/>
                      <a:gd name="T9" fmla="*/ 6 h 36"/>
                      <a:gd name="T10" fmla="*/ 7 w 24"/>
                      <a:gd name="T11" fmla="*/ 7 h 36"/>
                      <a:gd name="T12" fmla="*/ 7 w 24"/>
                      <a:gd name="T13" fmla="*/ 8 h 36"/>
                      <a:gd name="T14" fmla="*/ 7 w 24"/>
                      <a:gd name="T15" fmla="*/ 8 h 36"/>
                      <a:gd name="T16" fmla="*/ 6 w 24"/>
                      <a:gd name="T17" fmla="*/ 9 h 36"/>
                      <a:gd name="T18" fmla="*/ 5 w 24"/>
                      <a:gd name="T19" fmla="*/ 9 h 36"/>
                      <a:gd name="T20" fmla="*/ 3 w 24"/>
                      <a:gd name="T21" fmla="*/ 10 h 36"/>
                      <a:gd name="T22" fmla="*/ 2 w 24"/>
                      <a:gd name="T23" fmla="*/ 11 h 36"/>
                      <a:gd name="T24" fmla="*/ 0 w 24"/>
                      <a:gd name="T25" fmla="*/ 11 h 36"/>
                      <a:gd name="T26" fmla="*/ 1 w 24"/>
                      <a:gd name="T27" fmla="*/ 13 h 36"/>
                      <a:gd name="T28" fmla="*/ 2 w 24"/>
                      <a:gd name="T29" fmla="*/ 16 h 36"/>
                      <a:gd name="T30" fmla="*/ 2 w 24"/>
                      <a:gd name="T31" fmla="*/ 18 h 36"/>
                      <a:gd name="T32" fmla="*/ 5 w 24"/>
                      <a:gd name="T33" fmla="*/ 18 h 36"/>
                      <a:gd name="T34" fmla="*/ 9 w 24"/>
                      <a:gd name="T35" fmla="*/ 15 h 36"/>
                      <a:gd name="T36" fmla="*/ 15 w 24"/>
                      <a:gd name="T37" fmla="*/ 34 h 36"/>
                      <a:gd name="T38" fmla="*/ 16 w 24"/>
                      <a:gd name="T39" fmla="*/ 36 h 36"/>
                      <a:gd name="T40" fmla="*/ 19 w 24"/>
                      <a:gd name="T41" fmla="*/ 35 h 36"/>
                      <a:gd name="T42" fmla="*/ 22 w 24"/>
                      <a:gd name="T43" fmla="*/ 34 h 36"/>
                      <a:gd name="T44" fmla="*/ 24 w 24"/>
                      <a:gd name="T45" fmla="*/ 33 h 36"/>
                      <a:gd name="T46" fmla="*/ 24 w 24"/>
                      <a:gd name="T47" fmla="*/ 32 h 36"/>
                      <a:gd name="T48" fmla="*/ 13 w 24"/>
                      <a:gd name="T49" fmla="*/ 2 h 36"/>
                      <a:gd name="T50" fmla="*/ 13 w 24"/>
                      <a:gd name="T51" fmla="*/ 0 h 36"/>
                      <a:gd name="T52" fmla="*/ 11 w 24"/>
                      <a:gd name="T53" fmla="*/ 1 h 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w 24"/>
                      <a:gd name="T82" fmla="*/ 0 h 36"/>
                      <a:gd name="T83" fmla="*/ 24 w 24"/>
                      <a:gd name="T84" fmla="*/ 36 h 36"/>
                    </a:gdLst>
                    <a:ahLst/>
                    <a:cxnLst>
                      <a:cxn ang="T54">
                        <a:pos x="T0" y="T1"/>
                      </a:cxn>
                      <a:cxn ang="T55">
                        <a:pos x="T2" y="T3"/>
                      </a:cxn>
                      <a:cxn ang="T56">
                        <a:pos x="T4" y="T5"/>
                      </a:cxn>
                      <a:cxn ang="T57">
                        <a:pos x="T6" y="T7"/>
                      </a:cxn>
                      <a:cxn ang="T58">
                        <a:pos x="T8" y="T9"/>
                      </a:cxn>
                      <a:cxn ang="T59">
                        <a:pos x="T10" y="T11"/>
                      </a:cxn>
                      <a:cxn ang="T60">
                        <a:pos x="T12" y="T13"/>
                      </a:cxn>
                      <a:cxn ang="T61">
                        <a:pos x="T14" y="T15"/>
                      </a:cxn>
                      <a:cxn ang="T62">
                        <a:pos x="T16" y="T17"/>
                      </a:cxn>
                      <a:cxn ang="T63">
                        <a:pos x="T18" y="T19"/>
                      </a:cxn>
                      <a:cxn ang="T64">
                        <a:pos x="T20" y="T21"/>
                      </a:cxn>
                      <a:cxn ang="T65">
                        <a:pos x="T22" y="T23"/>
                      </a:cxn>
                      <a:cxn ang="T66">
                        <a:pos x="T24" y="T25"/>
                      </a:cxn>
                      <a:cxn ang="T67">
                        <a:pos x="T26" y="T27"/>
                      </a:cxn>
                      <a:cxn ang="T68">
                        <a:pos x="T28" y="T29"/>
                      </a:cxn>
                      <a:cxn ang="T69">
                        <a:pos x="T30" y="T31"/>
                      </a:cxn>
                      <a:cxn ang="T70">
                        <a:pos x="T32" y="T33"/>
                      </a:cxn>
                      <a:cxn ang="T71">
                        <a:pos x="T34" y="T35"/>
                      </a:cxn>
                      <a:cxn ang="T72">
                        <a:pos x="T36" y="T37"/>
                      </a:cxn>
                      <a:cxn ang="T73">
                        <a:pos x="T38" y="T39"/>
                      </a:cxn>
                      <a:cxn ang="T74">
                        <a:pos x="T40" y="T41"/>
                      </a:cxn>
                      <a:cxn ang="T75">
                        <a:pos x="T42" y="T43"/>
                      </a:cxn>
                      <a:cxn ang="T76">
                        <a:pos x="T44" y="T45"/>
                      </a:cxn>
                      <a:cxn ang="T77">
                        <a:pos x="T46" y="T47"/>
                      </a:cxn>
                      <a:cxn ang="T78">
                        <a:pos x="T48" y="T49"/>
                      </a:cxn>
                      <a:cxn ang="T79">
                        <a:pos x="T50" y="T51"/>
                      </a:cxn>
                      <a:cxn ang="T80">
                        <a:pos x="T52" y="T53"/>
                      </a:cxn>
                    </a:cxnLst>
                    <a:rect l="T81" t="T82" r="T83" b="T84"/>
                    <a:pathLst>
                      <a:path w="24" h="36">
                        <a:moveTo>
                          <a:pt x="11" y="1"/>
                        </a:moveTo>
                        <a:lnTo>
                          <a:pt x="8" y="2"/>
                        </a:lnTo>
                        <a:lnTo>
                          <a:pt x="7" y="2"/>
                        </a:lnTo>
                        <a:lnTo>
                          <a:pt x="7" y="5"/>
                        </a:lnTo>
                        <a:lnTo>
                          <a:pt x="7" y="6"/>
                        </a:lnTo>
                        <a:lnTo>
                          <a:pt x="7" y="7"/>
                        </a:lnTo>
                        <a:lnTo>
                          <a:pt x="7" y="8"/>
                        </a:lnTo>
                        <a:lnTo>
                          <a:pt x="6" y="9"/>
                        </a:lnTo>
                        <a:lnTo>
                          <a:pt x="5" y="9"/>
                        </a:lnTo>
                        <a:lnTo>
                          <a:pt x="3" y="10"/>
                        </a:lnTo>
                        <a:lnTo>
                          <a:pt x="2" y="11"/>
                        </a:lnTo>
                        <a:lnTo>
                          <a:pt x="0" y="11"/>
                        </a:lnTo>
                        <a:lnTo>
                          <a:pt x="1" y="13"/>
                        </a:lnTo>
                        <a:lnTo>
                          <a:pt x="2" y="16"/>
                        </a:lnTo>
                        <a:lnTo>
                          <a:pt x="2" y="18"/>
                        </a:lnTo>
                        <a:lnTo>
                          <a:pt x="5" y="18"/>
                        </a:lnTo>
                        <a:lnTo>
                          <a:pt x="9" y="15"/>
                        </a:lnTo>
                        <a:lnTo>
                          <a:pt x="15" y="34"/>
                        </a:lnTo>
                        <a:lnTo>
                          <a:pt x="16" y="36"/>
                        </a:lnTo>
                        <a:lnTo>
                          <a:pt x="19" y="35"/>
                        </a:lnTo>
                        <a:lnTo>
                          <a:pt x="22" y="34"/>
                        </a:lnTo>
                        <a:lnTo>
                          <a:pt x="24" y="33"/>
                        </a:lnTo>
                        <a:lnTo>
                          <a:pt x="24" y="32"/>
                        </a:lnTo>
                        <a:lnTo>
                          <a:pt x="13" y="2"/>
                        </a:lnTo>
                        <a:lnTo>
                          <a:pt x="13" y="0"/>
                        </a:lnTo>
                        <a:lnTo>
                          <a:pt x="11" y="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20" name="Freeform 87"/>
                  <p:cNvSpPr>
                    <a:spLocks/>
                  </p:cNvSpPr>
                  <p:nvPr/>
                </p:nvSpPr>
                <p:spPr bwMode="auto">
                  <a:xfrm>
                    <a:off x="927" y="2412"/>
                    <a:ext cx="19" cy="29"/>
                  </a:xfrm>
                  <a:custGeom>
                    <a:avLst/>
                    <a:gdLst>
                      <a:gd name="T0" fmla="*/ 8 w 19"/>
                      <a:gd name="T1" fmla="*/ 9 h 29"/>
                      <a:gd name="T2" fmla="*/ 0 w 19"/>
                      <a:gd name="T3" fmla="*/ 11 h 29"/>
                      <a:gd name="T4" fmla="*/ 0 w 19"/>
                      <a:gd name="T5" fmla="*/ 8 h 29"/>
                      <a:gd name="T6" fmla="*/ 2 w 19"/>
                      <a:gd name="T7" fmla="*/ 7 h 29"/>
                      <a:gd name="T8" fmla="*/ 3 w 19"/>
                      <a:gd name="T9" fmla="*/ 6 h 29"/>
                      <a:gd name="T10" fmla="*/ 4 w 19"/>
                      <a:gd name="T11" fmla="*/ 6 h 29"/>
                      <a:gd name="T12" fmla="*/ 5 w 19"/>
                      <a:gd name="T13" fmla="*/ 5 h 29"/>
                      <a:gd name="T14" fmla="*/ 6 w 19"/>
                      <a:gd name="T15" fmla="*/ 5 h 29"/>
                      <a:gd name="T16" fmla="*/ 6 w 19"/>
                      <a:gd name="T17" fmla="*/ 4 h 29"/>
                      <a:gd name="T18" fmla="*/ 6 w 19"/>
                      <a:gd name="T19" fmla="*/ 2 h 29"/>
                      <a:gd name="T20" fmla="*/ 6 w 19"/>
                      <a:gd name="T21" fmla="*/ 1 h 29"/>
                      <a:gd name="T22" fmla="*/ 9 w 19"/>
                      <a:gd name="T23" fmla="*/ 0 h 29"/>
                      <a:gd name="T24" fmla="*/ 19 w 19"/>
                      <a:gd name="T25" fmla="*/ 28 h 29"/>
                      <a:gd name="T26" fmla="*/ 14 w 19"/>
                      <a:gd name="T27" fmla="*/ 29 h 29"/>
                      <a:gd name="T28" fmla="*/ 8 w 19"/>
                      <a:gd name="T29" fmla="*/ 9 h 29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9"/>
                      <a:gd name="T46" fmla="*/ 0 h 29"/>
                      <a:gd name="T47" fmla="*/ 19 w 19"/>
                      <a:gd name="T48" fmla="*/ 29 h 29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9" h="29">
                        <a:moveTo>
                          <a:pt x="8" y="9"/>
                        </a:moveTo>
                        <a:lnTo>
                          <a:pt x="0" y="11"/>
                        </a:lnTo>
                        <a:lnTo>
                          <a:pt x="0" y="8"/>
                        </a:lnTo>
                        <a:lnTo>
                          <a:pt x="2" y="7"/>
                        </a:lnTo>
                        <a:lnTo>
                          <a:pt x="3" y="6"/>
                        </a:lnTo>
                        <a:lnTo>
                          <a:pt x="4" y="6"/>
                        </a:lnTo>
                        <a:lnTo>
                          <a:pt x="5" y="5"/>
                        </a:lnTo>
                        <a:lnTo>
                          <a:pt x="6" y="5"/>
                        </a:lnTo>
                        <a:lnTo>
                          <a:pt x="6" y="4"/>
                        </a:lnTo>
                        <a:lnTo>
                          <a:pt x="6" y="2"/>
                        </a:lnTo>
                        <a:lnTo>
                          <a:pt x="6" y="1"/>
                        </a:lnTo>
                        <a:lnTo>
                          <a:pt x="9" y="0"/>
                        </a:lnTo>
                        <a:lnTo>
                          <a:pt x="19" y="28"/>
                        </a:lnTo>
                        <a:lnTo>
                          <a:pt x="14" y="29"/>
                        </a:lnTo>
                        <a:lnTo>
                          <a:pt x="8" y="9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21" name="Freeform 88"/>
                  <p:cNvSpPr>
                    <a:spLocks/>
                  </p:cNvSpPr>
                  <p:nvPr/>
                </p:nvSpPr>
                <p:spPr bwMode="auto">
                  <a:xfrm>
                    <a:off x="943" y="2403"/>
                    <a:ext cx="26" cy="35"/>
                  </a:xfrm>
                  <a:custGeom>
                    <a:avLst/>
                    <a:gdLst>
                      <a:gd name="T0" fmla="*/ 19 w 26"/>
                      <a:gd name="T1" fmla="*/ 3 h 35"/>
                      <a:gd name="T2" fmla="*/ 17 w 26"/>
                      <a:gd name="T3" fmla="*/ 1 h 35"/>
                      <a:gd name="T4" fmla="*/ 14 w 26"/>
                      <a:gd name="T5" fmla="*/ 0 h 35"/>
                      <a:gd name="T6" fmla="*/ 10 w 26"/>
                      <a:gd name="T7" fmla="*/ 0 h 35"/>
                      <a:gd name="T8" fmla="*/ 7 w 26"/>
                      <a:gd name="T9" fmla="*/ 1 h 35"/>
                      <a:gd name="T10" fmla="*/ 5 w 26"/>
                      <a:gd name="T11" fmla="*/ 2 h 35"/>
                      <a:gd name="T12" fmla="*/ 2 w 26"/>
                      <a:gd name="T13" fmla="*/ 4 h 35"/>
                      <a:gd name="T14" fmla="*/ 1 w 26"/>
                      <a:gd name="T15" fmla="*/ 7 h 35"/>
                      <a:gd name="T16" fmla="*/ 0 w 26"/>
                      <a:gd name="T17" fmla="*/ 13 h 35"/>
                      <a:gd name="T18" fmla="*/ 0 w 26"/>
                      <a:gd name="T19" fmla="*/ 15 h 35"/>
                      <a:gd name="T20" fmla="*/ 0 w 26"/>
                      <a:gd name="T21" fmla="*/ 17 h 35"/>
                      <a:gd name="T22" fmla="*/ 0 w 26"/>
                      <a:gd name="T23" fmla="*/ 19 h 35"/>
                      <a:gd name="T24" fmla="*/ 1 w 26"/>
                      <a:gd name="T25" fmla="*/ 21 h 35"/>
                      <a:gd name="T26" fmla="*/ 3 w 26"/>
                      <a:gd name="T27" fmla="*/ 25 h 35"/>
                      <a:gd name="T28" fmla="*/ 4 w 26"/>
                      <a:gd name="T29" fmla="*/ 28 h 35"/>
                      <a:gd name="T30" fmla="*/ 6 w 26"/>
                      <a:gd name="T31" fmla="*/ 30 h 35"/>
                      <a:gd name="T32" fmla="*/ 7 w 26"/>
                      <a:gd name="T33" fmla="*/ 32 h 35"/>
                      <a:gd name="T34" fmla="*/ 9 w 26"/>
                      <a:gd name="T35" fmla="*/ 34 h 35"/>
                      <a:gd name="T36" fmla="*/ 12 w 26"/>
                      <a:gd name="T37" fmla="*/ 34 h 35"/>
                      <a:gd name="T38" fmla="*/ 16 w 26"/>
                      <a:gd name="T39" fmla="*/ 35 h 35"/>
                      <a:gd name="T40" fmla="*/ 19 w 26"/>
                      <a:gd name="T41" fmla="*/ 34 h 35"/>
                      <a:gd name="T42" fmla="*/ 22 w 26"/>
                      <a:gd name="T43" fmla="*/ 32 h 35"/>
                      <a:gd name="T44" fmla="*/ 24 w 26"/>
                      <a:gd name="T45" fmla="*/ 30 h 35"/>
                      <a:gd name="T46" fmla="*/ 25 w 26"/>
                      <a:gd name="T47" fmla="*/ 28 h 35"/>
                      <a:gd name="T48" fmla="*/ 26 w 26"/>
                      <a:gd name="T49" fmla="*/ 25 h 35"/>
                      <a:gd name="T50" fmla="*/ 26 w 26"/>
                      <a:gd name="T51" fmla="*/ 23 h 35"/>
                      <a:gd name="T52" fmla="*/ 26 w 26"/>
                      <a:gd name="T53" fmla="*/ 19 h 35"/>
                      <a:gd name="T54" fmla="*/ 25 w 26"/>
                      <a:gd name="T55" fmla="*/ 16 h 35"/>
                      <a:gd name="T56" fmla="*/ 24 w 26"/>
                      <a:gd name="T57" fmla="*/ 13 h 35"/>
                      <a:gd name="T58" fmla="*/ 23 w 26"/>
                      <a:gd name="T59" fmla="*/ 10 h 35"/>
                      <a:gd name="T60" fmla="*/ 22 w 26"/>
                      <a:gd name="T61" fmla="*/ 7 h 35"/>
                      <a:gd name="T62" fmla="*/ 20 w 26"/>
                      <a:gd name="T63" fmla="*/ 5 h 35"/>
                      <a:gd name="T64" fmla="*/ 19 w 26"/>
                      <a:gd name="T65" fmla="*/ 3 h 35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26"/>
                      <a:gd name="T100" fmla="*/ 0 h 35"/>
                      <a:gd name="T101" fmla="*/ 26 w 26"/>
                      <a:gd name="T102" fmla="*/ 35 h 35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26" h="35">
                        <a:moveTo>
                          <a:pt x="19" y="3"/>
                        </a:moveTo>
                        <a:lnTo>
                          <a:pt x="17" y="1"/>
                        </a:lnTo>
                        <a:lnTo>
                          <a:pt x="14" y="0"/>
                        </a:lnTo>
                        <a:lnTo>
                          <a:pt x="10" y="0"/>
                        </a:lnTo>
                        <a:lnTo>
                          <a:pt x="7" y="1"/>
                        </a:lnTo>
                        <a:lnTo>
                          <a:pt x="5" y="2"/>
                        </a:lnTo>
                        <a:lnTo>
                          <a:pt x="2" y="4"/>
                        </a:lnTo>
                        <a:lnTo>
                          <a:pt x="1" y="7"/>
                        </a:lnTo>
                        <a:lnTo>
                          <a:pt x="0" y="13"/>
                        </a:lnTo>
                        <a:lnTo>
                          <a:pt x="0" y="15"/>
                        </a:lnTo>
                        <a:lnTo>
                          <a:pt x="0" y="17"/>
                        </a:lnTo>
                        <a:lnTo>
                          <a:pt x="0" y="19"/>
                        </a:lnTo>
                        <a:lnTo>
                          <a:pt x="1" y="21"/>
                        </a:lnTo>
                        <a:lnTo>
                          <a:pt x="3" y="25"/>
                        </a:lnTo>
                        <a:lnTo>
                          <a:pt x="4" y="28"/>
                        </a:lnTo>
                        <a:lnTo>
                          <a:pt x="6" y="30"/>
                        </a:lnTo>
                        <a:lnTo>
                          <a:pt x="7" y="32"/>
                        </a:lnTo>
                        <a:lnTo>
                          <a:pt x="9" y="34"/>
                        </a:lnTo>
                        <a:lnTo>
                          <a:pt x="12" y="34"/>
                        </a:lnTo>
                        <a:lnTo>
                          <a:pt x="16" y="35"/>
                        </a:lnTo>
                        <a:lnTo>
                          <a:pt x="19" y="34"/>
                        </a:lnTo>
                        <a:lnTo>
                          <a:pt x="22" y="32"/>
                        </a:lnTo>
                        <a:lnTo>
                          <a:pt x="24" y="30"/>
                        </a:lnTo>
                        <a:lnTo>
                          <a:pt x="25" y="28"/>
                        </a:lnTo>
                        <a:lnTo>
                          <a:pt x="26" y="25"/>
                        </a:lnTo>
                        <a:lnTo>
                          <a:pt x="26" y="23"/>
                        </a:lnTo>
                        <a:lnTo>
                          <a:pt x="26" y="19"/>
                        </a:lnTo>
                        <a:lnTo>
                          <a:pt x="25" y="16"/>
                        </a:lnTo>
                        <a:lnTo>
                          <a:pt x="24" y="13"/>
                        </a:lnTo>
                        <a:lnTo>
                          <a:pt x="23" y="10"/>
                        </a:lnTo>
                        <a:lnTo>
                          <a:pt x="22" y="7"/>
                        </a:lnTo>
                        <a:lnTo>
                          <a:pt x="20" y="5"/>
                        </a:lnTo>
                        <a:lnTo>
                          <a:pt x="19" y="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22" name="Freeform 89"/>
                  <p:cNvSpPr>
                    <a:spLocks/>
                  </p:cNvSpPr>
                  <p:nvPr/>
                </p:nvSpPr>
                <p:spPr bwMode="auto">
                  <a:xfrm>
                    <a:off x="945" y="2405"/>
                    <a:ext cx="22" cy="31"/>
                  </a:xfrm>
                  <a:custGeom>
                    <a:avLst/>
                    <a:gdLst>
                      <a:gd name="T0" fmla="*/ 0 w 22"/>
                      <a:gd name="T1" fmla="*/ 11 h 31"/>
                      <a:gd name="T2" fmla="*/ 0 w 22"/>
                      <a:gd name="T3" fmla="*/ 13 h 31"/>
                      <a:gd name="T4" fmla="*/ 0 w 22"/>
                      <a:gd name="T5" fmla="*/ 15 h 31"/>
                      <a:gd name="T6" fmla="*/ 0 w 22"/>
                      <a:gd name="T7" fmla="*/ 17 h 31"/>
                      <a:gd name="T8" fmla="*/ 1 w 22"/>
                      <a:gd name="T9" fmla="*/ 19 h 31"/>
                      <a:gd name="T10" fmla="*/ 2 w 22"/>
                      <a:gd name="T11" fmla="*/ 23 h 31"/>
                      <a:gd name="T12" fmla="*/ 4 w 22"/>
                      <a:gd name="T13" fmla="*/ 25 h 31"/>
                      <a:gd name="T14" fmla="*/ 5 w 22"/>
                      <a:gd name="T15" fmla="*/ 27 h 31"/>
                      <a:gd name="T16" fmla="*/ 7 w 22"/>
                      <a:gd name="T17" fmla="*/ 28 h 31"/>
                      <a:gd name="T18" fmla="*/ 9 w 22"/>
                      <a:gd name="T19" fmla="*/ 30 h 31"/>
                      <a:gd name="T20" fmla="*/ 12 w 22"/>
                      <a:gd name="T21" fmla="*/ 30 h 31"/>
                      <a:gd name="T22" fmla="*/ 14 w 22"/>
                      <a:gd name="T23" fmla="*/ 31 h 31"/>
                      <a:gd name="T24" fmla="*/ 16 w 22"/>
                      <a:gd name="T25" fmla="*/ 30 h 31"/>
                      <a:gd name="T26" fmla="*/ 18 w 22"/>
                      <a:gd name="T27" fmla="*/ 29 h 31"/>
                      <a:gd name="T28" fmla="*/ 20 w 22"/>
                      <a:gd name="T29" fmla="*/ 27 h 31"/>
                      <a:gd name="T30" fmla="*/ 21 w 22"/>
                      <a:gd name="T31" fmla="*/ 25 h 31"/>
                      <a:gd name="T32" fmla="*/ 22 w 22"/>
                      <a:gd name="T33" fmla="*/ 22 h 31"/>
                      <a:gd name="T34" fmla="*/ 22 w 22"/>
                      <a:gd name="T35" fmla="*/ 19 h 31"/>
                      <a:gd name="T36" fmla="*/ 22 w 22"/>
                      <a:gd name="T37" fmla="*/ 17 h 31"/>
                      <a:gd name="T38" fmla="*/ 21 w 22"/>
                      <a:gd name="T39" fmla="*/ 14 h 31"/>
                      <a:gd name="T40" fmla="*/ 20 w 22"/>
                      <a:gd name="T41" fmla="*/ 12 h 31"/>
                      <a:gd name="T42" fmla="*/ 19 w 22"/>
                      <a:gd name="T43" fmla="*/ 9 h 31"/>
                      <a:gd name="T44" fmla="*/ 18 w 22"/>
                      <a:gd name="T45" fmla="*/ 7 h 31"/>
                      <a:gd name="T46" fmla="*/ 16 w 22"/>
                      <a:gd name="T47" fmla="*/ 4 h 31"/>
                      <a:gd name="T48" fmla="*/ 15 w 22"/>
                      <a:gd name="T49" fmla="*/ 3 h 31"/>
                      <a:gd name="T50" fmla="*/ 13 w 22"/>
                      <a:gd name="T51" fmla="*/ 1 h 31"/>
                      <a:gd name="T52" fmla="*/ 10 w 22"/>
                      <a:gd name="T53" fmla="*/ 0 h 31"/>
                      <a:gd name="T54" fmla="*/ 8 w 22"/>
                      <a:gd name="T55" fmla="*/ 0 h 31"/>
                      <a:gd name="T56" fmla="*/ 6 w 22"/>
                      <a:gd name="T57" fmla="*/ 1 h 31"/>
                      <a:gd name="T58" fmla="*/ 3 w 22"/>
                      <a:gd name="T59" fmla="*/ 2 h 31"/>
                      <a:gd name="T60" fmla="*/ 2 w 22"/>
                      <a:gd name="T61" fmla="*/ 4 h 31"/>
                      <a:gd name="T62" fmla="*/ 0 w 22"/>
                      <a:gd name="T63" fmla="*/ 8 h 31"/>
                      <a:gd name="T64" fmla="*/ 0 w 22"/>
                      <a:gd name="T65" fmla="*/ 11 h 31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22"/>
                      <a:gd name="T100" fmla="*/ 0 h 31"/>
                      <a:gd name="T101" fmla="*/ 22 w 22"/>
                      <a:gd name="T102" fmla="*/ 31 h 31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22" h="31">
                        <a:moveTo>
                          <a:pt x="0" y="11"/>
                        </a:moveTo>
                        <a:lnTo>
                          <a:pt x="0" y="13"/>
                        </a:lnTo>
                        <a:lnTo>
                          <a:pt x="0" y="15"/>
                        </a:lnTo>
                        <a:lnTo>
                          <a:pt x="0" y="17"/>
                        </a:lnTo>
                        <a:lnTo>
                          <a:pt x="1" y="19"/>
                        </a:lnTo>
                        <a:lnTo>
                          <a:pt x="2" y="23"/>
                        </a:lnTo>
                        <a:lnTo>
                          <a:pt x="4" y="25"/>
                        </a:lnTo>
                        <a:lnTo>
                          <a:pt x="5" y="27"/>
                        </a:lnTo>
                        <a:lnTo>
                          <a:pt x="7" y="28"/>
                        </a:lnTo>
                        <a:lnTo>
                          <a:pt x="9" y="30"/>
                        </a:lnTo>
                        <a:lnTo>
                          <a:pt x="12" y="30"/>
                        </a:lnTo>
                        <a:lnTo>
                          <a:pt x="14" y="31"/>
                        </a:lnTo>
                        <a:lnTo>
                          <a:pt x="16" y="30"/>
                        </a:lnTo>
                        <a:lnTo>
                          <a:pt x="18" y="29"/>
                        </a:lnTo>
                        <a:lnTo>
                          <a:pt x="20" y="27"/>
                        </a:lnTo>
                        <a:lnTo>
                          <a:pt x="21" y="25"/>
                        </a:lnTo>
                        <a:lnTo>
                          <a:pt x="22" y="22"/>
                        </a:lnTo>
                        <a:lnTo>
                          <a:pt x="22" y="19"/>
                        </a:lnTo>
                        <a:lnTo>
                          <a:pt x="22" y="17"/>
                        </a:lnTo>
                        <a:lnTo>
                          <a:pt x="21" y="14"/>
                        </a:lnTo>
                        <a:lnTo>
                          <a:pt x="20" y="12"/>
                        </a:lnTo>
                        <a:lnTo>
                          <a:pt x="19" y="9"/>
                        </a:lnTo>
                        <a:lnTo>
                          <a:pt x="18" y="7"/>
                        </a:lnTo>
                        <a:lnTo>
                          <a:pt x="16" y="4"/>
                        </a:lnTo>
                        <a:lnTo>
                          <a:pt x="15" y="3"/>
                        </a:lnTo>
                        <a:lnTo>
                          <a:pt x="13" y="1"/>
                        </a:lnTo>
                        <a:lnTo>
                          <a:pt x="10" y="0"/>
                        </a:lnTo>
                        <a:lnTo>
                          <a:pt x="8" y="0"/>
                        </a:lnTo>
                        <a:lnTo>
                          <a:pt x="6" y="1"/>
                        </a:lnTo>
                        <a:lnTo>
                          <a:pt x="3" y="2"/>
                        </a:lnTo>
                        <a:lnTo>
                          <a:pt x="2" y="4"/>
                        </a:lnTo>
                        <a:lnTo>
                          <a:pt x="0" y="8"/>
                        </a:lnTo>
                        <a:lnTo>
                          <a:pt x="0" y="11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23" name="Freeform 90"/>
                  <p:cNvSpPr>
                    <a:spLocks/>
                  </p:cNvSpPr>
                  <p:nvPr/>
                </p:nvSpPr>
                <p:spPr bwMode="auto">
                  <a:xfrm>
                    <a:off x="949" y="2409"/>
                    <a:ext cx="14" cy="23"/>
                  </a:xfrm>
                  <a:custGeom>
                    <a:avLst/>
                    <a:gdLst>
                      <a:gd name="T0" fmla="*/ 4 w 14"/>
                      <a:gd name="T1" fmla="*/ 21 h 23"/>
                      <a:gd name="T2" fmla="*/ 3 w 14"/>
                      <a:gd name="T3" fmla="*/ 19 h 23"/>
                      <a:gd name="T4" fmla="*/ 3 w 14"/>
                      <a:gd name="T5" fmla="*/ 18 h 23"/>
                      <a:gd name="T6" fmla="*/ 2 w 14"/>
                      <a:gd name="T7" fmla="*/ 15 h 23"/>
                      <a:gd name="T8" fmla="*/ 1 w 14"/>
                      <a:gd name="T9" fmla="*/ 14 h 23"/>
                      <a:gd name="T10" fmla="*/ 0 w 14"/>
                      <a:gd name="T11" fmla="*/ 11 h 23"/>
                      <a:gd name="T12" fmla="*/ 0 w 14"/>
                      <a:gd name="T13" fmla="*/ 9 h 23"/>
                      <a:gd name="T14" fmla="*/ 0 w 14"/>
                      <a:gd name="T15" fmla="*/ 7 h 23"/>
                      <a:gd name="T16" fmla="*/ 0 w 14"/>
                      <a:gd name="T17" fmla="*/ 5 h 23"/>
                      <a:gd name="T18" fmla="*/ 0 w 14"/>
                      <a:gd name="T19" fmla="*/ 4 h 23"/>
                      <a:gd name="T20" fmla="*/ 1 w 14"/>
                      <a:gd name="T21" fmla="*/ 3 h 23"/>
                      <a:gd name="T22" fmla="*/ 2 w 14"/>
                      <a:gd name="T23" fmla="*/ 1 h 23"/>
                      <a:gd name="T24" fmla="*/ 3 w 14"/>
                      <a:gd name="T25" fmla="*/ 0 h 23"/>
                      <a:gd name="T26" fmla="*/ 4 w 14"/>
                      <a:gd name="T27" fmla="*/ 0 h 23"/>
                      <a:gd name="T28" fmla="*/ 6 w 14"/>
                      <a:gd name="T29" fmla="*/ 0 h 23"/>
                      <a:gd name="T30" fmla="*/ 8 w 14"/>
                      <a:gd name="T31" fmla="*/ 0 h 23"/>
                      <a:gd name="T32" fmla="*/ 9 w 14"/>
                      <a:gd name="T33" fmla="*/ 1 h 23"/>
                      <a:gd name="T34" fmla="*/ 10 w 14"/>
                      <a:gd name="T35" fmla="*/ 4 h 23"/>
                      <a:gd name="T36" fmla="*/ 11 w 14"/>
                      <a:gd name="T37" fmla="*/ 5 h 23"/>
                      <a:gd name="T38" fmla="*/ 12 w 14"/>
                      <a:gd name="T39" fmla="*/ 7 h 23"/>
                      <a:gd name="T40" fmla="*/ 13 w 14"/>
                      <a:gd name="T41" fmla="*/ 9 h 23"/>
                      <a:gd name="T42" fmla="*/ 14 w 14"/>
                      <a:gd name="T43" fmla="*/ 12 h 23"/>
                      <a:gd name="T44" fmla="*/ 14 w 14"/>
                      <a:gd name="T45" fmla="*/ 14 h 23"/>
                      <a:gd name="T46" fmla="*/ 14 w 14"/>
                      <a:gd name="T47" fmla="*/ 17 h 23"/>
                      <a:gd name="T48" fmla="*/ 14 w 14"/>
                      <a:gd name="T49" fmla="*/ 19 h 23"/>
                      <a:gd name="T50" fmla="*/ 14 w 14"/>
                      <a:gd name="T51" fmla="*/ 20 h 23"/>
                      <a:gd name="T52" fmla="*/ 13 w 14"/>
                      <a:gd name="T53" fmla="*/ 21 h 23"/>
                      <a:gd name="T54" fmla="*/ 12 w 14"/>
                      <a:gd name="T55" fmla="*/ 22 h 23"/>
                      <a:gd name="T56" fmla="*/ 11 w 14"/>
                      <a:gd name="T57" fmla="*/ 23 h 23"/>
                      <a:gd name="T58" fmla="*/ 10 w 14"/>
                      <a:gd name="T59" fmla="*/ 23 h 23"/>
                      <a:gd name="T60" fmla="*/ 8 w 14"/>
                      <a:gd name="T61" fmla="*/ 23 h 23"/>
                      <a:gd name="T62" fmla="*/ 6 w 14"/>
                      <a:gd name="T63" fmla="*/ 22 h 23"/>
                      <a:gd name="T64" fmla="*/ 4 w 14"/>
                      <a:gd name="T65" fmla="*/ 21 h 23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14"/>
                      <a:gd name="T100" fmla="*/ 0 h 23"/>
                      <a:gd name="T101" fmla="*/ 14 w 14"/>
                      <a:gd name="T102" fmla="*/ 23 h 23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14" h="23">
                        <a:moveTo>
                          <a:pt x="4" y="21"/>
                        </a:moveTo>
                        <a:lnTo>
                          <a:pt x="3" y="19"/>
                        </a:lnTo>
                        <a:lnTo>
                          <a:pt x="3" y="18"/>
                        </a:lnTo>
                        <a:lnTo>
                          <a:pt x="2" y="15"/>
                        </a:lnTo>
                        <a:lnTo>
                          <a:pt x="1" y="14"/>
                        </a:lnTo>
                        <a:lnTo>
                          <a:pt x="0" y="11"/>
                        </a:lnTo>
                        <a:lnTo>
                          <a:pt x="0" y="9"/>
                        </a:lnTo>
                        <a:lnTo>
                          <a:pt x="0" y="7"/>
                        </a:lnTo>
                        <a:lnTo>
                          <a:pt x="0" y="5"/>
                        </a:lnTo>
                        <a:lnTo>
                          <a:pt x="0" y="4"/>
                        </a:lnTo>
                        <a:lnTo>
                          <a:pt x="1" y="3"/>
                        </a:lnTo>
                        <a:lnTo>
                          <a:pt x="2" y="1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6" y="0"/>
                        </a:lnTo>
                        <a:lnTo>
                          <a:pt x="8" y="0"/>
                        </a:lnTo>
                        <a:lnTo>
                          <a:pt x="9" y="1"/>
                        </a:lnTo>
                        <a:lnTo>
                          <a:pt x="10" y="4"/>
                        </a:lnTo>
                        <a:lnTo>
                          <a:pt x="11" y="5"/>
                        </a:lnTo>
                        <a:lnTo>
                          <a:pt x="12" y="7"/>
                        </a:lnTo>
                        <a:lnTo>
                          <a:pt x="13" y="9"/>
                        </a:lnTo>
                        <a:lnTo>
                          <a:pt x="14" y="12"/>
                        </a:lnTo>
                        <a:lnTo>
                          <a:pt x="14" y="14"/>
                        </a:lnTo>
                        <a:lnTo>
                          <a:pt x="14" y="17"/>
                        </a:lnTo>
                        <a:lnTo>
                          <a:pt x="14" y="19"/>
                        </a:lnTo>
                        <a:lnTo>
                          <a:pt x="14" y="20"/>
                        </a:lnTo>
                        <a:lnTo>
                          <a:pt x="13" y="21"/>
                        </a:lnTo>
                        <a:lnTo>
                          <a:pt x="12" y="22"/>
                        </a:lnTo>
                        <a:lnTo>
                          <a:pt x="11" y="23"/>
                        </a:lnTo>
                        <a:lnTo>
                          <a:pt x="10" y="23"/>
                        </a:lnTo>
                        <a:lnTo>
                          <a:pt x="8" y="23"/>
                        </a:lnTo>
                        <a:lnTo>
                          <a:pt x="6" y="22"/>
                        </a:lnTo>
                        <a:lnTo>
                          <a:pt x="4" y="2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24" name="Freeform 91"/>
                  <p:cNvSpPr>
                    <a:spLocks/>
                  </p:cNvSpPr>
                  <p:nvPr/>
                </p:nvSpPr>
                <p:spPr bwMode="auto">
                  <a:xfrm>
                    <a:off x="978" y="2552"/>
                    <a:ext cx="29" cy="35"/>
                  </a:xfrm>
                  <a:custGeom>
                    <a:avLst/>
                    <a:gdLst>
                      <a:gd name="T0" fmla="*/ 23 w 29"/>
                      <a:gd name="T1" fmla="*/ 14 h 35"/>
                      <a:gd name="T2" fmla="*/ 23 w 29"/>
                      <a:gd name="T3" fmla="*/ 12 h 35"/>
                      <a:gd name="T4" fmla="*/ 23 w 29"/>
                      <a:gd name="T5" fmla="*/ 12 h 35"/>
                      <a:gd name="T6" fmla="*/ 23 w 29"/>
                      <a:gd name="T7" fmla="*/ 12 h 35"/>
                      <a:gd name="T8" fmla="*/ 23 w 29"/>
                      <a:gd name="T9" fmla="*/ 10 h 35"/>
                      <a:gd name="T10" fmla="*/ 23 w 29"/>
                      <a:gd name="T11" fmla="*/ 7 h 35"/>
                      <a:gd name="T12" fmla="*/ 22 w 29"/>
                      <a:gd name="T13" fmla="*/ 5 h 35"/>
                      <a:gd name="T14" fmla="*/ 18 w 29"/>
                      <a:gd name="T15" fmla="*/ 2 h 35"/>
                      <a:gd name="T16" fmla="*/ 15 w 29"/>
                      <a:gd name="T17" fmla="*/ 0 h 35"/>
                      <a:gd name="T18" fmla="*/ 11 w 29"/>
                      <a:gd name="T19" fmla="*/ 0 h 35"/>
                      <a:gd name="T20" fmla="*/ 7 w 29"/>
                      <a:gd name="T21" fmla="*/ 2 h 35"/>
                      <a:gd name="T22" fmla="*/ 2 w 29"/>
                      <a:gd name="T23" fmla="*/ 5 h 35"/>
                      <a:gd name="T24" fmla="*/ 0 w 29"/>
                      <a:gd name="T25" fmla="*/ 8 h 35"/>
                      <a:gd name="T26" fmla="*/ 0 w 29"/>
                      <a:gd name="T27" fmla="*/ 12 h 35"/>
                      <a:gd name="T28" fmla="*/ 2 w 29"/>
                      <a:gd name="T29" fmla="*/ 16 h 35"/>
                      <a:gd name="T30" fmla="*/ 4 w 29"/>
                      <a:gd name="T31" fmla="*/ 18 h 35"/>
                      <a:gd name="T32" fmla="*/ 5 w 29"/>
                      <a:gd name="T33" fmla="*/ 19 h 35"/>
                      <a:gd name="T34" fmla="*/ 5 w 29"/>
                      <a:gd name="T35" fmla="*/ 19 h 35"/>
                      <a:gd name="T36" fmla="*/ 4 w 29"/>
                      <a:gd name="T37" fmla="*/ 20 h 35"/>
                      <a:gd name="T38" fmla="*/ 4 w 29"/>
                      <a:gd name="T39" fmla="*/ 20 h 35"/>
                      <a:gd name="T40" fmla="*/ 3 w 29"/>
                      <a:gd name="T41" fmla="*/ 22 h 35"/>
                      <a:gd name="T42" fmla="*/ 3 w 29"/>
                      <a:gd name="T43" fmla="*/ 25 h 35"/>
                      <a:gd name="T44" fmla="*/ 5 w 29"/>
                      <a:gd name="T45" fmla="*/ 30 h 35"/>
                      <a:gd name="T46" fmla="*/ 9 w 29"/>
                      <a:gd name="T47" fmla="*/ 33 h 35"/>
                      <a:gd name="T48" fmla="*/ 13 w 29"/>
                      <a:gd name="T49" fmla="*/ 35 h 35"/>
                      <a:gd name="T50" fmla="*/ 18 w 29"/>
                      <a:gd name="T51" fmla="*/ 35 h 35"/>
                      <a:gd name="T52" fmla="*/ 23 w 29"/>
                      <a:gd name="T53" fmla="*/ 33 h 35"/>
                      <a:gd name="T54" fmla="*/ 26 w 29"/>
                      <a:gd name="T55" fmla="*/ 30 h 35"/>
                      <a:gd name="T56" fmla="*/ 29 w 29"/>
                      <a:gd name="T57" fmla="*/ 25 h 35"/>
                      <a:gd name="T58" fmla="*/ 29 w 29"/>
                      <a:gd name="T59" fmla="*/ 21 h 35"/>
                      <a:gd name="T60" fmla="*/ 27 w 29"/>
                      <a:gd name="T61" fmla="*/ 18 h 35"/>
                      <a:gd name="T62" fmla="*/ 25 w 29"/>
                      <a:gd name="T63" fmla="*/ 15 h 35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9"/>
                      <a:gd name="T97" fmla="*/ 0 h 35"/>
                      <a:gd name="T98" fmla="*/ 29 w 29"/>
                      <a:gd name="T99" fmla="*/ 35 h 35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9" h="35">
                        <a:moveTo>
                          <a:pt x="23" y="14"/>
                        </a:moveTo>
                        <a:lnTo>
                          <a:pt x="23" y="14"/>
                        </a:lnTo>
                        <a:lnTo>
                          <a:pt x="23" y="12"/>
                        </a:lnTo>
                        <a:lnTo>
                          <a:pt x="23" y="10"/>
                        </a:lnTo>
                        <a:lnTo>
                          <a:pt x="23" y="9"/>
                        </a:lnTo>
                        <a:lnTo>
                          <a:pt x="23" y="7"/>
                        </a:lnTo>
                        <a:lnTo>
                          <a:pt x="23" y="6"/>
                        </a:lnTo>
                        <a:lnTo>
                          <a:pt x="22" y="5"/>
                        </a:lnTo>
                        <a:lnTo>
                          <a:pt x="21" y="3"/>
                        </a:lnTo>
                        <a:lnTo>
                          <a:pt x="18" y="2"/>
                        </a:lnTo>
                        <a:lnTo>
                          <a:pt x="17" y="1"/>
                        </a:lnTo>
                        <a:lnTo>
                          <a:pt x="15" y="0"/>
                        </a:lnTo>
                        <a:lnTo>
                          <a:pt x="13" y="0"/>
                        </a:lnTo>
                        <a:lnTo>
                          <a:pt x="11" y="0"/>
                        </a:lnTo>
                        <a:lnTo>
                          <a:pt x="9" y="1"/>
                        </a:lnTo>
                        <a:lnTo>
                          <a:pt x="7" y="2"/>
                        </a:lnTo>
                        <a:lnTo>
                          <a:pt x="4" y="3"/>
                        </a:lnTo>
                        <a:lnTo>
                          <a:pt x="2" y="5"/>
                        </a:lnTo>
                        <a:lnTo>
                          <a:pt x="1" y="6"/>
                        </a:lnTo>
                        <a:lnTo>
                          <a:pt x="0" y="8"/>
                        </a:lnTo>
                        <a:lnTo>
                          <a:pt x="0" y="10"/>
                        </a:lnTo>
                        <a:lnTo>
                          <a:pt x="0" y="12"/>
                        </a:lnTo>
                        <a:lnTo>
                          <a:pt x="1" y="15"/>
                        </a:lnTo>
                        <a:lnTo>
                          <a:pt x="2" y="16"/>
                        </a:lnTo>
                        <a:lnTo>
                          <a:pt x="3" y="17"/>
                        </a:lnTo>
                        <a:lnTo>
                          <a:pt x="4" y="18"/>
                        </a:lnTo>
                        <a:lnTo>
                          <a:pt x="5" y="19"/>
                        </a:lnTo>
                        <a:lnTo>
                          <a:pt x="4" y="20"/>
                        </a:lnTo>
                        <a:lnTo>
                          <a:pt x="4" y="21"/>
                        </a:lnTo>
                        <a:lnTo>
                          <a:pt x="3" y="22"/>
                        </a:lnTo>
                        <a:lnTo>
                          <a:pt x="3" y="24"/>
                        </a:lnTo>
                        <a:lnTo>
                          <a:pt x="3" y="25"/>
                        </a:lnTo>
                        <a:lnTo>
                          <a:pt x="4" y="28"/>
                        </a:lnTo>
                        <a:lnTo>
                          <a:pt x="5" y="30"/>
                        </a:lnTo>
                        <a:lnTo>
                          <a:pt x="7" y="32"/>
                        </a:lnTo>
                        <a:lnTo>
                          <a:pt x="9" y="33"/>
                        </a:lnTo>
                        <a:lnTo>
                          <a:pt x="11" y="34"/>
                        </a:lnTo>
                        <a:lnTo>
                          <a:pt x="13" y="35"/>
                        </a:lnTo>
                        <a:lnTo>
                          <a:pt x="16" y="35"/>
                        </a:lnTo>
                        <a:lnTo>
                          <a:pt x="18" y="35"/>
                        </a:lnTo>
                        <a:lnTo>
                          <a:pt x="21" y="34"/>
                        </a:lnTo>
                        <a:lnTo>
                          <a:pt x="23" y="33"/>
                        </a:lnTo>
                        <a:lnTo>
                          <a:pt x="25" y="32"/>
                        </a:lnTo>
                        <a:lnTo>
                          <a:pt x="26" y="30"/>
                        </a:lnTo>
                        <a:lnTo>
                          <a:pt x="28" y="28"/>
                        </a:lnTo>
                        <a:lnTo>
                          <a:pt x="29" y="25"/>
                        </a:lnTo>
                        <a:lnTo>
                          <a:pt x="29" y="23"/>
                        </a:lnTo>
                        <a:lnTo>
                          <a:pt x="29" y="21"/>
                        </a:lnTo>
                        <a:lnTo>
                          <a:pt x="28" y="19"/>
                        </a:lnTo>
                        <a:lnTo>
                          <a:pt x="27" y="18"/>
                        </a:lnTo>
                        <a:lnTo>
                          <a:pt x="26" y="16"/>
                        </a:lnTo>
                        <a:lnTo>
                          <a:pt x="25" y="15"/>
                        </a:lnTo>
                        <a:lnTo>
                          <a:pt x="23" y="14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25" name="Freeform 92"/>
                  <p:cNvSpPr>
                    <a:spLocks/>
                  </p:cNvSpPr>
                  <p:nvPr/>
                </p:nvSpPr>
                <p:spPr bwMode="auto">
                  <a:xfrm>
                    <a:off x="980" y="2554"/>
                    <a:ext cx="25" cy="31"/>
                  </a:xfrm>
                  <a:custGeom>
                    <a:avLst/>
                    <a:gdLst>
                      <a:gd name="T0" fmla="*/ 3 w 25"/>
                      <a:gd name="T1" fmla="*/ 21 h 31"/>
                      <a:gd name="T2" fmla="*/ 3 w 25"/>
                      <a:gd name="T3" fmla="*/ 23 h 31"/>
                      <a:gd name="T4" fmla="*/ 6 w 25"/>
                      <a:gd name="T5" fmla="*/ 27 h 31"/>
                      <a:gd name="T6" fmla="*/ 8 w 25"/>
                      <a:gd name="T7" fmla="*/ 29 h 31"/>
                      <a:gd name="T8" fmla="*/ 12 w 25"/>
                      <a:gd name="T9" fmla="*/ 31 h 31"/>
                      <a:gd name="T10" fmla="*/ 15 w 25"/>
                      <a:gd name="T11" fmla="*/ 31 h 31"/>
                      <a:gd name="T12" fmla="*/ 20 w 25"/>
                      <a:gd name="T13" fmla="*/ 29 h 31"/>
                      <a:gd name="T14" fmla="*/ 23 w 25"/>
                      <a:gd name="T15" fmla="*/ 27 h 31"/>
                      <a:gd name="T16" fmla="*/ 25 w 25"/>
                      <a:gd name="T17" fmla="*/ 22 h 31"/>
                      <a:gd name="T18" fmla="*/ 25 w 25"/>
                      <a:gd name="T19" fmla="*/ 19 h 31"/>
                      <a:gd name="T20" fmla="*/ 23 w 25"/>
                      <a:gd name="T21" fmla="*/ 17 h 31"/>
                      <a:gd name="T22" fmla="*/ 22 w 25"/>
                      <a:gd name="T23" fmla="*/ 14 h 31"/>
                      <a:gd name="T24" fmla="*/ 20 w 25"/>
                      <a:gd name="T25" fmla="*/ 13 h 31"/>
                      <a:gd name="T26" fmla="*/ 17 w 25"/>
                      <a:gd name="T27" fmla="*/ 13 h 31"/>
                      <a:gd name="T28" fmla="*/ 17 w 25"/>
                      <a:gd name="T29" fmla="*/ 12 h 31"/>
                      <a:gd name="T30" fmla="*/ 19 w 25"/>
                      <a:gd name="T31" fmla="*/ 10 h 31"/>
                      <a:gd name="T32" fmla="*/ 19 w 25"/>
                      <a:gd name="T33" fmla="*/ 8 h 31"/>
                      <a:gd name="T34" fmla="*/ 19 w 25"/>
                      <a:gd name="T35" fmla="*/ 6 h 31"/>
                      <a:gd name="T36" fmla="*/ 17 w 25"/>
                      <a:gd name="T37" fmla="*/ 4 h 31"/>
                      <a:gd name="T38" fmla="*/ 15 w 25"/>
                      <a:gd name="T39" fmla="*/ 2 h 31"/>
                      <a:gd name="T40" fmla="*/ 12 w 25"/>
                      <a:gd name="T41" fmla="*/ 0 h 31"/>
                      <a:gd name="T42" fmla="*/ 9 w 25"/>
                      <a:gd name="T43" fmla="*/ 0 h 31"/>
                      <a:gd name="T44" fmla="*/ 6 w 25"/>
                      <a:gd name="T45" fmla="*/ 2 h 31"/>
                      <a:gd name="T46" fmla="*/ 2 w 25"/>
                      <a:gd name="T47" fmla="*/ 4 h 31"/>
                      <a:gd name="T48" fmla="*/ 0 w 25"/>
                      <a:gd name="T49" fmla="*/ 6 h 31"/>
                      <a:gd name="T50" fmla="*/ 0 w 25"/>
                      <a:gd name="T51" fmla="*/ 9 h 31"/>
                      <a:gd name="T52" fmla="*/ 1 w 25"/>
                      <a:gd name="T53" fmla="*/ 13 h 31"/>
                      <a:gd name="T54" fmla="*/ 3 w 25"/>
                      <a:gd name="T55" fmla="*/ 15 h 31"/>
                      <a:gd name="T56" fmla="*/ 5 w 25"/>
                      <a:gd name="T57" fmla="*/ 16 h 31"/>
                      <a:gd name="T58" fmla="*/ 6 w 25"/>
                      <a:gd name="T59" fmla="*/ 16 h 31"/>
                      <a:gd name="T60" fmla="*/ 6 w 25"/>
                      <a:gd name="T61" fmla="*/ 17 h 31"/>
                      <a:gd name="T62" fmla="*/ 5 w 25"/>
                      <a:gd name="T63" fmla="*/ 19 h 31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w 25"/>
                      <a:gd name="T97" fmla="*/ 0 h 31"/>
                      <a:gd name="T98" fmla="*/ 25 w 25"/>
                      <a:gd name="T99" fmla="*/ 31 h 31"/>
                    </a:gdLst>
                    <a:ahLst/>
                    <a:cxnLst>
                      <a:cxn ang="T64">
                        <a:pos x="T0" y="T1"/>
                      </a:cxn>
                      <a:cxn ang="T65">
                        <a:pos x="T2" y="T3"/>
                      </a:cxn>
                      <a:cxn ang="T66">
                        <a:pos x="T4" y="T5"/>
                      </a:cxn>
                      <a:cxn ang="T67">
                        <a:pos x="T6" y="T7"/>
                      </a:cxn>
                      <a:cxn ang="T68">
                        <a:pos x="T8" y="T9"/>
                      </a:cxn>
                      <a:cxn ang="T69">
                        <a:pos x="T10" y="T11"/>
                      </a:cxn>
                      <a:cxn ang="T70">
                        <a:pos x="T12" y="T13"/>
                      </a:cxn>
                      <a:cxn ang="T71">
                        <a:pos x="T14" y="T15"/>
                      </a:cxn>
                      <a:cxn ang="T72">
                        <a:pos x="T16" y="T17"/>
                      </a:cxn>
                      <a:cxn ang="T73">
                        <a:pos x="T18" y="T19"/>
                      </a:cxn>
                      <a:cxn ang="T74">
                        <a:pos x="T20" y="T21"/>
                      </a:cxn>
                      <a:cxn ang="T75">
                        <a:pos x="T22" y="T23"/>
                      </a:cxn>
                      <a:cxn ang="T76">
                        <a:pos x="T24" y="T25"/>
                      </a:cxn>
                      <a:cxn ang="T77">
                        <a:pos x="T26" y="T27"/>
                      </a:cxn>
                      <a:cxn ang="T78">
                        <a:pos x="T28" y="T29"/>
                      </a:cxn>
                      <a:cxn ang="T79">
                        <a:pos x="T30" y="T31"/>
                      </a:cxn>
                      <a:cxn ang="T80">
                        <a:pos x="T32" y="T33"/>
                      </a:cxn>
                      <a:cxn ang="T81">
                        <a:pos x="T34" y="T35"/>
                      </a:cxn>
                      <a:cxn ang="T82">
                        <a:pos x="T36" y="T37"/>
                      </a:cxn>
                      <a:cxn ang="T83">
                        <a:pos x="T38" y="T39"/>
                      </a:cxn>
                      <a:cxn ang="T84">
                        <a:pos x="T40" y="T41"/>
                      </a:cxn>
                      <a:cxn ang="T85">
                        <a:pos x="T42" y="T43"/>
                      </a:cxn>
                      <a:cxn ang="T86">
                        <a:pos x="T44" y="T45"/>
                      </a:cxn>
                      <a:cxn ang="T87">
                        <a:pos x="T46" y="T47"/>
                      </a:cxn>
                      <a:cxn ang="T88">
                        <a:pos x="T48" y="T49"/>
                      </a:cxn>
                      <a:cxn ang="T89">
                        <a:pos x="T50" y="T51"/>
                      </a:cxn>
                      <a:cxn ang="T90">
                        <a:pos x="T52" y="T53"/>
                      </a:cxn>
                      <a:cxn ang="T91">
                        <a:pos x="T54" y="T55"/>
                      </a:cxn>
                      <a:cxn ang="T92">
                        <a:pos x="T56" y="T57"/>
                      </a:cxn>
                      <a:cxn ang="T93">
                        <a:pos x="T58" y="T59"/>
                      </a:cxn>
                      <a:cxn ang="T94">
                        <a:pos x="T60" y="T61"/>
                      </a:cxn>
                      <a:cxn ang="T95">
                        <a:pos x="T62" y="T63"/>
                      </a:cxn>
                    </a:cxnLst>
                    <a:rect l="T96" t="T97" r="T98" b="T99"/>
                    <a:pathLst>
                      <a:path w="25" h="31">
                        <a:moveTo>
                          <a:pt x="5" y="20"/>
                        </a:moveTo>
                        <a:lnTo>
                          <a:pt x="3" y="21"/>
                        </a:lnTo>
                        <a:lnTo>
                          <a:pt x="3" y="22"/>
                        </a:lnTo>
                        <a:lnTo>
                          <a:pt x="3" y="23"/>
                        </a:lnTo>
                        <a:lnTo>
                          <a:pt x="5" y="24"/>
                        </a:lnTo>
                        <a:lnTo>
                          <a:pt x="6" y="27"/>
                        </a:lnTo>
                        <a:lnTo>
                          <a:pt x="7" y="28"/>
                        </a:lnTo>
                        <a:lnTo>
                          <a:pt x="8" y="29"/>
                        </a:lnTo>
                        <a:lnTo>
                          <a:pt x="10" y="30"/>
                        </a:lnTo>
                        <a:lnTo>
                          <a:pt x="12" y="31"/>
                        </a:lnTo>
                        <a:lnTo>
                          <a:pt x="13" y="31"/>
                        </a:lnTo>
                        <a:lnTo>
                          <a:pt x="15" y="31"/>
                        </a:lnTo>
                        <a:lnTo>
                          <a:pt x="17" y="30"/>
                        </a:lnTo>
                        <a:lnTo>
                          <a:pt x="20" y="29"/>
                        </a:lnTo>
                        <a:lnTo>
                          <a:pt x="22" y="28"/>
                        </a:lnTo>
                        <a:lnTo>
                          <a:pt x="23" y="27"/>
                        </a:lnTo>
                        <a:lnTo>
                          <a:pt x="24" y="24"/>
                        </a:lnTo>
                        <a:lnTo>
                          <a:pt x="25" y="22"/>
                        </a:lnTo>
                        <a:lnTo>
                          <a:pt x="25" y="21"/>
                        </a:lnTo>
                        <a:lnTo>
                          <a:pt x="25" y="19"/>
                        </a:lnTo>
                        <a:lnTo>
                          <a:pt x="24" y="18"/>
                        </a:lnTo>
                        <a:lnTo>
                          <a:pt x="23" y="17"/>
                        </a:lnTo>
                        <a:lnTo>
                          <a:pt x="23" y="15"/>
                        </a:lnTo>
                        <a:lnTo>
                          <a:pt x="22" y="14"/>
                        </a:lnTo>
                        <a:lnTo>
                          <a:pt x="21" y="13"/>
                        </a:lnTo>
                        <a:lnTo>
                          <a:pt x="20" y="13"/>
                        </a:lnTo>
                        <a:lnTo>
                          <a:pt x="19" y="13"/>
                        </a:lnTo>
                        <a:lnTo>
                          <a:pt x="17" y="13"/>
                        </a:lnTo>
                        <a:lnTo>
                          <a:pt x="16" y="13"/>
                        </a:lnTo>
                        <a:lnTo>
                          <a:pt x="17" y="12"/>
                        </a:lnTo>
                        <a:lnTo>
                          <a:pt x="17" y="10"/>
                        </a:lnTo>
                        <a:lnTo>
                          <a:pt x="19" y="10"/>
                        </a:lnTo>
                        <a:lnTo>
                          <a:pt x="19" y="9"/>
                        </a:lnTo>
                        <a:lnTo>
                          <a:pt x="19" y="8"/>
                        </a:lnTo>
                        <a:lnTo>
                          <a:pt x="19" y="7"/>
                        </a:lnTo>
                        <a:lnTo>
                          <a:pt x="19" y="6"/>
                        </a:lnTo>
                        <a:lnTo>
                          <a:pt x="19" y="5"/>
                        </a:lnTo>
                        <a:lnTo>
                          <a:pt x="17" y="4"/>
                        </a:lnTo>
                        <a:lnTo>
                          <a:pt x="16" y="3"/>
                        </a:lnTo>
                        <a:lnTo>
                          <a:pt x="15" y="2"/>
                        </a:lnTo>
                        <a:lnTo>
                          <a:pt x="14" y="1"/>
                        </a:lnTo>
                        <a:lnTo>
                          <a:pt x="12" y="0"/>
                        </a:lnTo>
                        <a:lnTo>
                          <a:pt x="11" y="0"/>
                        </a:lnTo>
                        <a:lnTo>
                          <a:pt x="9" y="0"/>
                        </a:lnTo>
                        <a:lnTo>
                          <a:pt x="7" y="1"/>
                        </a:lnTo>
                        <a:lnTo>
                          <a:pt x="6" y="2"/>
                        </a:lnTo>
                        <a:lnTo>
                          <a:pt x="3" y="3"/>
                        </a:lnTo>
                        <a:lnTo>
                          <a:pt x="2" y="4"/>
                        </a:lnTo>
                        <a:lnTo>
                          <a:pt x="1" y="5"/>
                        </a:lnTo>
                        <a:lnTo>
                          <a:pt x="0" y="6"/>
                        </a:lnTo>
                        <a:lnTo>
                          <a:pt x="0" y="8"/>
                        </a:lnTo>
                        <a:lnTo>
                          <a:pt x="0" y="9"/>
                        </a:lnTo>
                        <a:lnTo>
                          <a:pt x="1" y="12"/>
                        </a:lnTo>
                        <a:lnTo>
                          <a:pt x="1" y="13"/>
                        </a:lnTo>
                        <a:lnTo>
                          <a:pt x="2" y="14"/>
                        </a:lnTo>
                        <a:lnTo>
                          <a:pt x="3" y="15"/>
                        </a:lnTo>
                        <a:lnTo>
                          <a:pt x="5" y="15"/>
                        </a:lnTo>
                        <a:lnTo>
                          <a:pt x="5" y="16"/>
                        </a:lnTo>
                        <a:lnTo>
                          <a:pt x="6" y="16"/>
                        </a:lnTo>
                        <a:lnTo>
                          <a:pt x="7" y="16"/>
                        </a:lnTo>
                        <a:lnTo>
                          <a:pt x="6" y="17"/>
                        </a:lnTo>
                        <a:lnTo>
                          <a:pt x="6" y="18"/>
                        </a:lnTo>
                        <a:lnTo>
                          <a:pt x="5" y="19"/>
                        </a:lnTo>
                        <a:lnTo>
                          <a:pt x="5" y="20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26" name="Freeform 93"/>
                  <p:cNvSpPr>
                    <a:spLocks/>
                  </p:cNvSpPr>
                  <p:nvPr/>
                </p:nvSpPr>
                <p:spPr bwMode="auto">
                  <a:xfrm>
                    <a:off x="985" y="2557"/>
                    <a:ext cx="10" cy="10"/>
                  </a:xfrm>
                  <a:custGeom>
                    <a:avLst/>
                    <a:gdLst>
                      <a:gd name="T0" fmla="*/ 3 w 10"/>
                      <a:gd name="T1" fmla="*/ 10 h 10"/>
                      <a:gd name="T2" fmla="*/ 2 w 10"/>
                      <a:gd name="T3" fmla="*/ 10 h 10"/>
                      <a:gd name="T4" fmla="*/ 1 w 10"/>
                      <a:gd name="T5" fmla="*/ 9 h 10"/>
                      <a:gd name="T6" fmla="*/ 1 w 10"/>
                      <a:gd name="T7" fmla="*/ 9 h 10"/>
                      <a:gd name="T8" fmla="*/ 0 w 10"/>
                      <a:gd name="T9" fmla="*/ 7 h 10"/>
                      <a:gd name="T10" fmla="*/ 0 w 10"/>
                      <a:gd name="T11" fmla="*/ 6 h 10"/>
                      <a:gd name="T12" fmla="*/ 0 w 10"/>
                      <a:gd name="T13" fmla="*/ 5 h 10"/>
                      <a:gd name="T14" fmla="*/ 0 w 10"/>
                      <a:gd name="T15" fmla="*/ 4 h 10"/>
                      <a:gd name="T16" fmla="*/ 0 w 10"/>
                      <a:gd name="T17" fmla="*/ 3 h 10"/>
                      <a:gd name="T18" fmla="*/ 1 w 10"/>
                      <a:gd name="T19" fmla="*/ 2 h 10"/>
                      <a:gd name="T20" fmla="*/ 2 w 10"/>
                      <a:gd name="T21" fmla="*/ 2 h 10"/>
                      <a:gd name="T22" fmla="*/ 2 w 10"/>
                      <a:gd name="T23" fmla="*/ 2 h 10"/>
                      <a:gd name="T24" fmla="*/ 3 w 10"/>
                      <a:gd name="T25" fmla="*/ 1 h 10"/>
                      <a:gd name="T26" fmla="*/ 4 w 10"/>
                      <a:gd name="T27" fmla="*/ 0 h 10"/>
                      <a:gd name="T28" fmla="*/ 5 w 10"/>
                      <a:gd name="T29" fmla="*/ 0 h 10"/>
                      <a:gd name="T30" fmla="*/ 6 w 10"/>
                      <a:gd name="T31" fmla="*/ 0 h 10"/>
                      <a:gd name="T32" fmla="*/ 7 w 10"/>
                      <a:gd name="T33" fmla="*/ 1 h 10"/>
                      <a:gd name="T34" fmla="*/ 8 w 10"/>
                      <a:gd name="T35" fmla="*/ 2 h 10"/>
                      <a:gd name="T36" fmla="*/ 8 w 10"/>
                      <a:gd name="T37" fmla="*/ 2 h 10"/>
                      <a:gd name="T38" fmla="*/ 9 w 10"/>
                      <a:gd name="T39" fmla="*/ 2 h 10"/>
                      <a:gd name="T40" fmla="*/ 9 w 10"/>
                      <a:gd name="T41" fmla="*/ 3 h 10"/>
                      <a:gd name="T42" fmla="*/ 10 w 10"/>
                      <a:gd name="T43" fmla="*/ 4 h 10"/>
                      <a:gd name="T44" fmla="*/ 10 w 10"/>
                      <a:gd name="T45" fmla="*/ 5 h 10"/>
                      <a:gd name="T46" fmla="*/ 10 w 10"/>
                      <a:gd name="T47" fmla="*/ 6 h 10"/>
                      <a:gd name="T48" fmla="*/ 9 w 10"/>
                      <a:gd name="T49" fmla="*/ 7 h 10"/>
                      <a:gd name="T50" fmla="*/ 9 w 10"/>
                      <a:gd name="T51" fmla="*/ 9 h 10"/>
                      <a:gd name="T52" fmla="*/ 8 w 10"/>
                      <a:gd name="T53" fmla="*/ 9 h 10"/>
                      <a:gd name="T54" fmla="*/ 7 w 10"/>
                      <a:gd name="T55" fmla="*/ 10 h 10"/>
                      <a:gd name="T56" fmla="*/ 6 w 10"/>
                      <a:gd name="T57" fmla="*/ 10 h 10"/>
                      <a:gd name="T58" fmla="*/ 5 w 10"/>
                      <a:gd name="T59" fmla="*/ 10 h 10"/>
                      <a:gd name="T60" fmla="*/ 5 w 10"/>
                      <a:gd name="T61" fmla="*/ 10 h 10"/>
                      <a:gd name="T62" fmla="*/ 4 w 10"/>
                      <a:gd name="T63" fmla="*/ 10 h 10"/>
                      <a:gd name="T64" fmla="*/ 3 w 10"/>
                      <a:gd name="T65" fmla="*/ 10 h 10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10"/>
                      <a:gd name="T100" fmla="*/ 0 h 10"/>
                      <a:gd name="T101" fmla="*/ 10 w 10"/>
                      <a:gd name="T102" fmla="*/ 10 h 10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10" h="10">
                        <a:moveTo>
                          <a:pt x="3" y="10"/>
                        </a:moveTo>
                        <a:lnTo>
                          <a:pt x="2" y="10"/>
                        </a:lnTo>
                        <a:lnTo>
                          <a:pt x="1" y="9"/>
                        </a:lnTo>
                        <a:lnTo>
                          <a:pt x="0" y="7"/>
                        </a:lnTo>
                        <a:lnTo>
                          <a:pt x="0" y="6"/>
                        </a:lnTo>
                        <a:lnTo>
                          <a:pt x="0" y="5"/>
                        </a:lnTo>
                        <a:lnTo>
                          <a:pt x="0" y="4"/>
                        </a:lnTo>
                        <a:lnTo>
                          <a:pt x="0" y="3"/>
                        </a:lnTo>
                        <a:lnTo>
                          <a:pt x="1" y="2"/>
                        </a:lnTo>
                        <a:lnTo>
                          <a:pt x="2" y="2"/>
                        </a:lnTo>
                        <a:lnTo>
                          <a:pt x="3" y="1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6" y="0"/>
                        </a:lnTo>
                        <a:lnTo>
                          <a:pt x="7" y="1"/>
                        </a:lnTo>
                        <a:lnTo>
                          <a:pt x="8" y="2"/>
                        </a:lnTo>
                        <a:lnTo>
                          <a:pt x="9" y="2"/>
                        </a:lnTo>
                        <a:lnTo>
                          <a:pt x="9" y="3"/>
                        </a:lnTo>
                        <a:lnTo>
                          <a:pt x="10" y="4"/>
                        </a:lnTo>
                        <a:lnTo>
                          <a:pt x="10" y="5"/>
                        </a:lnTo>
                        <a:lnTo>
                          <a:pt x="10" y="6"/>
                        </a:lnTo>
                        <a:lnTo>
                          <a:pt x="9" y="7"/>
                        </a:lnTo>
                        <a:lnTo>
                          <a:pt x="9" y="9"/>
                        </a:lnTo>
                        <a:lnTo>
                          <a:pt x="8" y="9"/>
                        </a:lnTo>
                        <a:lnTo>
                          <a:pt x="7" y="10"/>
                        </a:lnTo>
                        <a:lnTo>
                          <a:pt x="6" y="10"/>
                        </a:lnTo>
                        <a:lnTo>
                          <a:pt x="5" y="10"/>
                        </a:lnTo>
                        <a:lnTo>
                          <a:pt x="4" y="10"/>
                        </a:lnTo>
                        <a:lnTo>
                          <a:pt x="3" y="1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27" name="Freeform 94"/>
                  <p:cNvSpPr>
                    <a:spLocks/>
                  </p:cNvSpPr>
                  <p:nvPr/>
                </p:nvSpPr>
                <p:spPr bwMode="auto">
                  <a:xfrm>
                    <a:off x="988" y="2569"/>
                    <a:ext cx="13" cy="13"/>
                  </a:xfrm>
                  <a:custGeom>
                    <a:avLst/>
                    <a:gdLst>
                      <a:gd name="T0" fmla="*/ 3 w 13"/>
                      <a:gd name="T1" fmla="*/ 12 h 13"/>
                      <a:gd name="T2" fmla="*/ 2 w 13"/>
                      <a:gd name="T3" fmla="*/ 11 h 13"/>
                      <a:gd name="T4" fmla="*/ 2 w 13"/>
                      <a:gd name="T5" fmla="*/ 9 h 13"/>
                      <a:gd name="T6" fmla="*/ 1 w 13"/>
                      <a:gd name="T7" fmla="*/ 9 h 13"/>
                      <a:gd name="T8" fmla="*/ 1 w 13"/>
                      <a:gd name="T9" fmla="*/ 8 h 13"/>
                      <a:gd name="T10" fmla="*/ 0 w 13"/>
                      <a:gd name="T11" fmla="*/ 7 h 13"/>
                      <a:gd name="T12" fmla="*/ 0 w 13"/>
                      <a:gd name="T13" fmla="*/ 6 h 13"/>
                      <a:gd name="T14" fmla="*/ 0 w 13"/>
                      <a:gd name="T15" fmla="*/ 5 h 13"/>
                      <a:gd name="T16" fmla="*/ 1 w 13"/>
                      <a:gd name="T17" fmla="*/ 4 h 13"/>
                      <a:gd name="T18" fmla="*/ 1 w 13"/>
                      <a:gd name="T19" fmla="*/ 3 h 13"/>
                      <a:gd name="T20" fmla="*/ 2 w 13"/>
                      <a:gd name="T21" fmla="*/ 2 h 13"/>
                      <a:gd name="T22" fmla="*/ 3 w 13"/>
                      <a:gd name="T23" fmla="*/ 2 h 13"/>
                      <a:gd name="T24" fmla="*/ 4 w 13"/>
                      <a:gd name="T25" fmla="*/ 1 h 13"/>
                      <a:gd name="T26" fmla="*/ 5 w 13"/>
                      <a:gd name="T27" fmla="*/ 0 h 13"/>
                      <a:gd name="T28" fmla="*/ 7 w 13"/>
                      <a:gd name="T29" fmla="*/ 0 h 13"/>
                      <a:gd name="T30" fmla="*/ 8 w 13"/>
                      <a:gd name="T31" fmla="*/ 0 h 13"/>
                      <a:gd name="T32" fmla="*/ 9 w 13"/>
                      <a:gd name="T33" fmla="*/ 1 h 13"/>
                      <a:gd name="T34" fmla="*/ 11 w 13"/>
                      <a:gd name="T35" fmla="*/ 1 h 13"/>
                      <a:gd name="T36" fmla="*/ 12 w 13"/>
                      <a:gd name="T37" fmla="*/ 2 h 13"/>
                      <a:gd name="T38" fmla="*/ 12 w 13"/>
                      <a:gd name="T39" fmla="*/ 3 h 13"/>
                      <a:gd name="T40" fmla="*/ 13 w 13"/>
                      <a:gd name="T41" fmla="*/ 4 h 13"/>
                      <a:gd name="T42" fmla="*/ 13 w 13"/>
                      <a:gd name="T43" fmla="*/ 5 h 13"/>
                      <a:gd name="T44" fmla="*/ 13 w 13"/>
                      <a:gd name="T45" fmla="*/ 6 h 13"/>
                      <a:gd name="T46" fmla="*/ 13 w 13"/>
                      <a:gd name="T47" fmla="*/ 7 h 13"/>
                      <a:gd name="T48" fmla="*/ 12 w 13"/>
                      <a:gd name="T49" fmla="*/ 8 h 13"/>
                      <a:gd name="T50" fmla="*/ 12 w 13"/>
                      <a:gd name="T51" fmla="*/ 9 h 13"/>
                      <a:gd name="T52" fmla="*/ 11 w 13"/>
                      <a:gd name="T53" fmla="*/ 11 h 13"/>
                      <a:gd name="T54" fmla="*/ 9 w 13"/>
                      <a:gd name="T55" fmla="*/ 11 h 13"/>
                      <a:gd name="T56" fmla="*/ 8 w 13"/>
                      <a:gd name="T57" fmla="*/ 12 h 13"/>
                      <a:gd name="T58" fmla="*/ 7 w 13"/>
                      <a:gd name="T59" fmla="*/ 13 h 13"/>
                      <a:gd name="T60" fmla="*/ 5 w 13"/>
                      <a:gd name="T61" fmla="*/ 13 h 13"/>
                      <a:gd name="T62" fmla="*/ 4 w 13"/>
                      <a:gd name="T63" fmla="*/ 13 h 13"/>
                      <a:gd name="T64" fmla="*/ 3 w 13"/>
                      <a:gd name="T65" fmla="*/ 12 h 13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13"/>
                      <a:gd name="T100" fmla="*/ 0 h 13"/>
                      <a:gd name="T101" fmla="*/ 13 w 13"/>
                      <a:gd name="T102" fmla="*/ 13 h 13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13" h="13">
                        <a:moveTo>
                          <a:pt x="3" y="12"/>
                        </a:moveTo>
                        <a:lnTo>
                          <a:pt x="2" y="11"/>
                        </a:lnTo>
                        <a:lnTo>
                          <a:pt x="2" y="9"/>
                        </a:lnTo>
                        <a:lnTo>
                          <a:pt x="1" y="9"/>
                        </a:lnTo>
                        <a:lnTo>
                          <a:pt x="1" y="8"/>
                        </a:lnTo>
                        <a:lnTo>
                          <a:pt x="0" y="7"/>
                        </a:lnTo>
                        <a:lnTo>
                          <a:pt x="0" y="6"/>
                        </a:lnTo>
                        <a:lnTo>
                          <a:pt x="0" y="5"/>
                        </a:lnTo>
                        <a:lnTo>
                          <a:pt x="1" y="4"/>
                        </a:lnTo>
                        <a:lnTo>
                          <a:pt x="1" y="3"/>
                        </a:lnTo>
                        <a:lnTo>
                          <a:pt x="2" y="2"/>
                        </a:lnTo>
                        <a:lnTo>
                          <a:pt x="3" y="2"/>
                        </a:lnTo>
                        <a:lnTo>
                          <a:pt x="4" y="1"/>
                        </a:lnTo>
                        <a:lnTo>
                          <a:pt x="5" y="0"/>
                        </a:lnTo>
                        <a:lnTo>
                          <a:pt x="7" y="0"/>
                        </a:lnTo>
                        <a:lnTo>
                          <a:pt x="8" y="0"/>
                        </a:lnTo>
                        <a:lnTo>
                          <a:pt x="9" y="1"/>
                        </a:lnTo>
                        <a:lnTo>
                          <a:pt x="11" y="1"/>
                        </a:lnTo>
                        <a:lnTo>
                          <a:pt x="12" y="2"/>
                        </a:lnTo>
                        <a:lnTo>
                          <a:pt x="12" y="3"/>
                        </a:lnTo>
                        <a:lnTo>
                          <a:pt x="13" y="4"/>
                        </a:lnTo>
                        <a:lnTo>
                          <a:pt x="13" y="5"/>
                        </a:lnTo>
                        <a:lnTo>
                          <a:pt x="13" y="6"/>
                        </a:lnTo>
                        <a:lnTo>
                          <a:pt x="13" y="7"/>
                        </a:lnTo>
                        <a:lnTo>
                          <a:pt x="12" y="8"/>
                        </a:lnTo>
                        <a:lnTo>
                          <a:pt x="12" y="9"/>
                        </a:lnTo>
                        <a:lnTo>
                          <a:pt x="11" y="11"/>
                        </a:lnTo>
                        <a:lnTo>
                          <a:pt x="9" y="11"/>
                        </a:lnTo>
                        <a:lnTo>
                          <a:pt x="8" y="12"/>
                        </a:lnTo>
                        <a:lnTo>
                          <a:pt x="7" y="13"/>
                        </a:lnTo>
                        <a:lnTo>
                          <a:pt x="5" y="13"/>
                        </a:lnTo>
                        <a:lnTo>
                          <a:pt x="4" y="13"/>
                        </a:lnTo>
                        <a:lnTo>
                          <a:pt x="3" y="12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28" name="Freeform 95"/>
                  <p:cNvSpPr>
                    <a:spLocks/>
                  </p:cNvSpPr>
                  <p:nvPr/>
                </p:nvSpPr>
                <p:spPr bwMode="auto">
                  <a:xfrm>
                    <a:off x="1226" y="2466"/>
                    <a:ext cx="27" cy="36"/>
                  </a:xfrm>
                  <a:custGeom>
                    <a:avLst/>
                    <a:gdLst>
                      <a:gd name="T0" fmla="*/ 22 w 27"/>
                      <a:gd name="T1" fmla="*/ 18 h 36"/>
                      <a:gd name="T2" fmla="*/ 20 w 27"/>
                      <a:gd name="T3" fmla="*/ 19 h 36"/>
                      <a:gd name="T4" fmla="*/ 14 w 27"/>
                      <a:gd name="T5" fmla="*/ 3 h 36"/>
                      <a:gd name="T6" fmla="*/ 14 w 27"/>
                      <a:gd name="T7" fmla="*/ 0 h 36"/>
                      <a:gd name="T8" fmla="*/ 12 w 27"/>
                      <a:gd name="T9" fmla="*/ 0 h 36"/>
                      <a:gd name="T10" fmla="*/ 8 w 27"/>
                      <a:gd name="T11" fmla="*/ 2 h 36"/>
                      <a:gd name="T12" fmla="*/ 7 w 27"/>
                      <a:gd name="T13" fmla="*/ 3 h 36"/>
                      <a:gd name="T14" fmla="*/ 7 w 27"/>
                      <a:gd name="T15" fmla="*/ 4 h 36"/>
                      <a:gd name="T16" fmla="*/ 0 w 27"/>
                      <a:gd name="T17" fmla="*/ 26 h 36"/>
                      <a:gd name="T18" fmla="*/ 0 w 27"/>
                      <a:gd name="T19" fmla="*/ 26 h 36"/>
                      <a:gd name="T20" fmla="*/ 0 w 27"/>
                      <a:gd name="T21" fmla="*/ 27 h 36"/>
                      <a:gd name="T22" fmla="*/ 2 w 27"/>
                      <a:gd name="T23" fmla="*/ 31 h 36"/>
                      <a:gd name="T24" fmla="*/ 2 w 27"/>
                      <a:gd name="T25" fmla="*/ 33 h 36"/>
                      <a:gd name="T26" fmla="*/ 4 w 27"/>
                      <a:gd name="T27" fmla="*/ 32 h 36"/>
                      <a:gd name="T28" fmla="*/ 15 w 27"/>
                      <a:gd name="T29" fmla="*/ 28 h 36"/>
                      <a:gd name="T30" fmla="*/ 16 w 27"/>
                      <a:gd name="T31" fmla="*/ 34 h 36"/>
                      <a:gd name="T32" fmla="*/ 17 w 27"/>
                      <a:gd name="T33" fmla="*/ 36 h 36"/>
                      <a:gd name="T34" fmla="*/ 19 w 27"/>
                      <a:gd name="T35" fmla="*/ 35 h 36"/>
                      <a:gd name="T36" fmla="*/ 22 w 27"/>
                      <a:gd name="T37" fmla="*/ 34 h 36"/>
                      <a:gd name="T38" fmla="*/ 25 w 27"/>
                      <a:gd name="T39" fmla="*/ 33 h 36"/>
                      <a:gd name="T40" fmla="*/ 24 w 27"/>
                      <a:gd name="T41" fmla="*/ 31 h 36"/>
                      <a:gd name="T42" fmla="*/ 22 w 27"/>
                      <a:gd name="T43" fmla="*/ 26 h 36"/>
                      <a:gd name="T44" fmla="*/ 25 w 27"/>
                      <a:gd name="T45" fmla="*/ 25 h 36"/>
                      <a:gd name="T46" fmla="*/ 27 w 27"/>
                      <a:gd name="T47" fmla="*/ 24 h 36"/>
                      <a:gd name="T48" fmla="*/ 26 w 27"/>
                      <a:gd name="T49" fmla="*/ 22 h 36"/>
                      <a:gd name="T50" fmla="*/ 25 w 27"/>
                      <a:gd name="T51" fmla="*/ 19 h 36"/>
                      <a:gd name="T52" fmla="*/ 24 w 27"/>
                      <a:gd name="T53" fmla="*/ 18 h 36"/>
                      <a:gd name="T54" fmla="*/ 22 w 27"/>
                      <a:gd name="T55" fmla="*/ 18 h 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w 27"/>
                      <a:gd name="T85" fmla="*/ 0 h 36"/>
                      <a:gd name="T86" fmla="*/ 27 w 27"/>
                      <a:gd name="T87" fmla="*/ 36 h 36"/>
                    </a:gdLst>
                    <a:ahLst/>
                    <a:cxnLst>
                      <a:cxn ang="T56">
                        <a:pos x="T0" y="T1"/>
                      </a:cxn>
                      <a:cxn ang="T57">
                        <a:pos x="T2" y="T3"/>
                      </a:cxn>
                      <a:cxn ang="T58">
                        <a:pos x="T4" y="T5"/>
                      </a:cxn>
                      <a:cxn ang="T59">
                        <a:pos x="T6" y="T7"/>
                      </a:cxn>
                      <a:cxn ang="T60">
                        <a:pos x="T8" y="T9"/>
                      </a:cxn>
                      <a:cxn ang="T61">
                        <a:pos x="T10" y="T11"/>
                      </a:cxn>
                      <a:cxn ang="T62">
                        <a:pos x="T12" y="T13"/>
                      </a:cxn>
                      <a:cxn ang="T63">
                        <a:pos x="T14" y="T15"/>
                      </a:cxn>
                      <a:cxn ang="T64">
                        <a:pos x="T16" y="T17"/>
                      </a:cxn>
                      <a:cxn ang="T65">
                        <a:pos x="T18" y="T19"/>
                      </a:cxn>
                      <a:cxn ang="T66">
                        <a:pos x="T20" y="T21"/>
                      </a:cxn>
                      <a:cxn ang="T67">
                        <a:pos x="T22" y="T23"/>
                      </a:cxn>
                      <a:cxn ang="T68">
                        <a:pos x="T24" y="T25"/>
                      </a:cxn>
                      <a:cxn ang="T69">
                        <a:pos x="T26" y="T27"/>
                      </a:cxn>
                      <a:cxn ang="T70">
                        <a:pos x="T28" y="T29"/>
                      </a:cxn>
                      <a:cxn ang="T71">
                        <a:pos x="T30" y="T31"/>
                      </a:cxn>
                      <a:cxn ang="T72">
                        <a:pos x="T32" y="T33"/>
                      </a:cxn>
                      <a:cxn ang="T73">
                        <a:pos x="T34" y="T35"/>
                      </a:cxn>
                      <a:cxn ang="T74">
                        <a:pos x="T36" y="T37"/>
                      </a:cxn>
                      <a:cxn ang="T75">
                        <a:pos x="T38" y="T39"/>
                      </a:cxn>
                      <a:cxn ang="T76">
                        <a:pos x="T40" y="T41"/>
                      </a:cxn>
                      <a:cxn ang="T77">
                        <a:pos x="T42" y="T43"/>
                      </a:cxn>
                      <a:cxn ang="T78">
                        <a:pos x="T44" y="T45"/>
                      </a:cxn>
                      <a:cxn ang="T79">
                        <a:pos x="T46" y="T47"/>
                      </a:cxn>
                      <a:cxn ang="T80">
                        <a:pos x="T48" y="T49"/>
                      </a:cxn>
                      <a:cxn ang="T81">
                        <a:pos x="T50" y="T51"/>
                      </a:cxn>
                      <a:cxn ang="T82">
                        <a:pos x="T52" y="T53"/>
                      </a:cxn>
                      <a:cxn ang="T83">
                        <a:pos x="T54" y="T55"/>
                      </a:cxn>
                    </a:cxnLst>
                    <a:rect l="T84" t="T85" r="T86" b="T87"/>
                    <a:pathLst>
                      <a:path w="27" h="36">
                        <a:moveTo>
                          <a:pt x="22" y="18"/>
                        </a:moveTo>
                        <a:lnTo>
                          <a:pt x="20" y="19"/>
                        </a:lnTo>
                        <a:lnTo>
                          <a:pt x="14" y="3"/>
                        </a:lnTo>
                        <a:lnTo>
                          <a:pt x="14" y="0"/>
                        </a:lnTo>
                        <a:lnTo>
                          <a:pt x="12" y="0"/>
                        </a:lnTo>
                        <a:lnTo>
                          <a:pt x="8" y="2"/>
                        </a:lnTo>
                        <a:lnTo>
                          <a:pt x="7" y="3"/>
                        </a:lnTo>
                        <a:lnTo>
                          <a:pt x="7" y="4"/>
                        </a:lnTo>
                        <a:lnTo>
                          <a:pt x="0" y="26"/>
                        </a:lnTo>
                        <a:lnTo>
                          <a:pt x="0" y="27"/>
                        </a:lnTo>
                        <a:lnTo>
                          <a:pt x="2" y="31"/>
                        </a:lnTo>
                        <a:lnTo>
                          <a:pt x="2" y="33"/>
                        </a:lnTo>
                        <a:lnTo>
                          <a:pt x="4" y="32"/>
                        </a:lnTo>
                        <a:lnTo>
                          <a:pt x="15" y="28"/>
                        </a:lnTo>
                        <a:lnTo>
                          <a:pt x="16" y="34"/>
                        </a:lnTo>
                        <a:lnTo>
                          <a:pt x="17" y="36"/>
                        </a:lnTo>
                        <a:lnTo>
                          <a:pt x="19" y="35"/>
                        </a:lnTo>
                        <a:lnTo>
                          <a:pt x="22" y="34"/>
                        </a:lnTo>
                        <a:lnTo>
                          <a:pt x="25" y="33"/>
                        </a:lnTo>
                        <a:lnTo>
                          <a:pt x="24" y="31"/>
                        </a:lnTo>
                        <a:lnTo>
                          <a:pt x="22" y="26"/>
                        </a:lnTo>
                        <a:lnTo>
                          <a:pt x="25" y="25"/>
                        </a:lnTo>
                        <a:lnTo>
                          <a:pt x="27" y="24"/>
                        </a:lnTo>
                        <a:lnTo>
                          <a:pt x="26" y="22"/>
                        </a:lnTo>
                        <a:lnTo>
                          <a:pt x="25" y="19"/>
                        </a:lnTo>
                        <a:lnTo>
                          <a:pt x="24" y="18"/>
                        </a:lnTo>
                        <a:lnTo>
                          <a:pt x="22" y="1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29" name="Freeform 96"/>
                  <p:cNvSpPr>
                    <a:spLocks/>
                  </p:cNvSpPr>
                  <p:nvPr/>
                </p:nvSpPr>
                <p:spPr bwMode="auto">
                  <a:xfrm>
                    <a:off x="1228" y="2469"/>
                    <a:ext cx="22" cy="30"/>
                  </a:xfrm>
                  <a:custGeom>
                    <a:avLst/>
                    <a:gdLst>
                      <a:gd name="T0" fmla="*/ 16 w 22"/>
                      <a:gd name="T1" fmla="*/ 18 h 30"/>
                      <a:gd name="T2" fmla="*/ 10 w 22"/>
                      <a:gd name="T3" fmla="*/ 0 h 30"/>
                      <a:gd name="T4" fmla="*/ 8 w 22"/>
                      <a:gd name="T5" fmla="*/ 1 h 30"/>
                      <a:gd name="T6" fmla="*/ 0 w 22"/>
                      <a:gd name="T7" fmla="*/ 23 h 30"/>
                      <a:gd name="T8" fmla="*/ 1 w 22"/>
                      <a:gd name="T9" fmla="*/ 28 h 30"/>
                      <a:gd name="T10" fmla="*/ 14 w 22"/>
                      <a:gd name="T11" fmla="*/ 23 h 30"/>
                      <a:gd name="T12" fmla="*/ 16 w 22"/>
                      <a:gd name="T13" fmla="*/ 30 h 30"/>
                      <a:gd name="T14" fmla="*/ 20 w 22"/>
                      <a:gd name="T15" fmla="*/ 29 h 30"/>
                      <a:gd name="T16" fmla="*/ 17 w 22"/>
                      <a:gd name="T17" fmla="*/ 21 h 30"/>
                      <a:gd name="T18" fmla="*/ 22 w 22"/>
                      <a:gd name="T19" fmla="*/ 20 h 30"/>
                      <a:gd name="T20" fmla="*/ 20 w 22"/>
                      <a:gd name="T21" fmla="*/ 17 h 30"/>
                      <a:gd name="T22" fmla="*/ 16 w 22"/>
                      <a:gd name="T23" fmla="*/ 18 h 30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22"/>
                      <a:gd name="T37" fmla="*/ 0 h 30"/>
                      <a:gd name="T38" fmla="*/ 22 w 22"/>
                      <a:gd name="T39" fmla="*/ 30 h 30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22" h="30">
                        <a:moveTo>
                          <a:pt x="16" y="18"/>
                        </a:moveTo>
                        <a:lnTo>
                          <a:pt x="10" y="0"/>
                        </a:lnTo>
                        <a:lnTo>
                          <a:pt x="8" y="1"/>
                        </a:lnTo>
                        <a:lnTo>
                          <a:pt x="0" y="23"/>
                        </a:lnTo>
                        <a:lnTo>
                          <a:pt x="1" y="28"/>
                        </a:lnTo>
                        <a:lnTo>
                          <a:pt x="14" y="23"/>
                        </a:lnTo>
                        <a:lnTo>
                          <a:pt x="16" y="30"/>
                        </a:lnTo>
                        <a:lnTo>
                          <a:pt x="20" y="29"/>
                        </a:lnTo>
                        <a:lnTo>
                          <a:pt x="17" y="21"/>
                        </a:lnTo>
                        <a:lnTo>
                          <a:pt x="22" y="20"/>
                        </a:lnTo>
                        <a:lnTo>
                          <a:pt x="20" y="17"/>
                        </a:lnTo>
                        <a:lnTo>
                          <a:pt x="16" y="18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30" name="Freeform 97"/>
                  <p:cNvSpPr>
                    <a:spLocks/>
                  </p:cNvSpPr>
                  <p:nvPr/>
                </p:nvSpPr>
                <p:spPr bwMode="auto">
                  <a:xfrm>
                    <a:off x="1231" y="2476"/>
                    <a:ext cx="10" cy="16"/>
                  </a:xfrm>
                  <a:custGeom>
                    <a:avLst/>
                    <a:gdLst>
                      <a:gd name="T0" fmla="*/ 10 w 10"/>
                      <a:gd name="T1" fmla="*/ 13 h 16"/>
                      <a:gd name="T2" fmla="*/ 0 w 10"/>
                      <a:gd name="T3" fmla="*/ 16 h 16"/>
                      <a:gd name="T4" fmla="*/ 6 w 10"/>
                      <a:gd name="T5" fmla="*/ 0 h 16"/>
                      <a:gd name="T6" fmla="*/ 10 w 10"/>
                      <a:gd name="T7" fmla="*/ 13 h 16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10"/>
                      <a:gd name="T13" fmla="*/ 0 h 16"/>
                      <a:gd name="T14" fmla="*/ 10 w 10"/>
                      <a:gd name="T15" fmla="*/ 16 h 1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10" h="16">
                        <a:moveTo>
                          <a:pt x="10" y="13"/>
                        </a:moveTo>
                        <a:lnTo>
                          <a:pt x="0" y="16"/>
                        </a:lnTo>
                        <a:lnTo>
                          <a:pt x="6" y="0"/>
                        </a:lnTo>
                        <a:lnTo>
                          <a:pt x="10" y="13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31" name="Freeform 98"/>
                  <p:cNvSpPr>
                    <a:spLocks/>
                  </p:cNvSpPr>
                  <p:nvPr/>
                </p:nvSpPr>
                <p:spPr bwMode="auto">
                  <a:xfrm>
                    <a:off x="1069" y="2433"/>
                    <a:ext cx="42" cy="41"/>
                  </a:xfrm>
                  <a:custGeom>
                    <a:avLst/>
                    <a:gdLst>
                      <a:gd name="T0" fmla="*/ 1 w 42"/>
                      <a:gd name="T1" fmla="*/ 27 h 41"/>
                      <a:gd name="T2" fmla="*/ 0 w 42"/>
                      <a:gd name="T3" fmla="*/ 23 h 41"/>
                      <a:gd name="T4" fmla="*/ 0 w 42"/>
                      <a:gd name="T5" fmla="*/ 19 h 41"/>
                      <a:gd name="T6" fmla="*/ 1 w 42"/>
                      <a:gd name="T7" fmla="*/ 16 h 41"/>
                      <a:gd name="T8" fmla="*/ 2 w 42"/>
                      <a:gd name="T9" fmla="*/ 12 h 41"/>
                      <a:gd name="T10" fmla="*/ 4 w 42"/>
                      <a:gd name="T11" fmla="*/ 9 h 41"/>
                      <a:gd name="T12" fmla="*/ 6 w 42"/>
                      <a:gd name="T13" fmla="*/ 5 h 41"/>
                      <a:gd name="T14" fmla="*/ 9 w 42"/>
                      <a:gd name="T15" fmla="*/ 3 h 41"/>
                      <a:gd name="T16" fmla="*/ 14 w 42"/>
                      <a:gd name="T17" fmla="*/ 1 h 41"/>
                      <a:gd name="T18" fmla="*/ 18 w 42"/>
                      <a:gd name="T19" fmla="*/ 0 h 41"/>
                      <a:gd name="T20" fmla="*/ 22 w 42"/>
                      <a:gd name="T21" fmla="*/ 0 h 41"/>
                      <a:gd name="T22" fmla="*/ 26 w 42"/>
                      <a:gd name="T23" fmla="*/ 1 h 41"/>
                      <a:gd name="T24" fmla="*/ 30 w 42"/>
                      <a:gd name="T25" fmla="*/ 2 h 41"/>
                      <a:gd name="T26" fmla="*/ 33 w 42"/>
                      <a:gd name="T27" fmla="*/ 4 h 41"/>
                      <a:gd name="T28" fmla="*/ 36 w 42"/>
                      <a:gd name="T29" fmla="*/ 7 h 41"/>
                      <a:gd name="T30" fmla="*/ 38 w 42"/>
                      <a:gd name="T31" fmla="*/ 10 h 41"/>
                      <a:gd name="T32" fmla="*/ 41 w 42"/>
                      <a:gd name="T33" fmla="*/ 14 h 41"/>
                      <a:gd name="T34" fmla="*/ 42 w 42"/>
                      <a:gd name="T35" fmla="*/ 22 h 41"/>
                      <a:gd name="T36" fmla="*/ 39 w 42"/>
                      <a:gd name="T37" fmla="*/ 29 h 41"/>
                      <a:gd name="T38" fmla="*/ 35 w 42"/>
                      <a:gd name="T39" fmla="*/ 36 h 41"/>
                      <a:gd name="T40" fmla="*/ 28 w 42"/>
                      <a:gd name="T41" fmla="*/ 40 h 41"/>
                      <a:gd name="T42" fmla="*/ 23 w 42"/>
                      <a:gd name="T43" fmla="*/ 41 h 41"/>
                      <a:gd name="T44" fmla="*/ 20 w 42"/>
                      <a:gd name="T45" fmla="*/ 41 h 41"/>
                      <a:gd name="T46" fmla="*/ 16 w 42"/>
                      <a:gd name="T47" fmla="*/ 40 h 41"/>
                      <a:gd name="T48" fmla="*/ 11 w 42"/>
                      <a:gd name="T49" fmla="*/ 39 h 41"/>
                      <a:gd name="T50" fmla="*/ 8 w 42"/>
                      <a:gd name="T51" fmla="*/ 37 h 41"/>
                      <a:gd name="T52" fmla="*/ 5 w 42"/>
                      <a:gd name="T53" fmla="*/ 35 h 41"/>
                      <a:gd name="T54" fmla="*/ 3 w 42"/>
                      <a:gd name="T55" fmla="*/ 31 h 41"/>
                      <a:gd name="T56" fmla="*/ 1 w 42"/>
                      <a:gd name="T57" fmla="*/ 27 h 41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w 42"/>
                      <a:gd name="T88" fmla="*/ 0 h 41"/>
                      <a:gd name="T89" fmla="*/ 42 w 42"/>
                      <a:gd name="T90" fmla="*/ 41 h 41"/>
                    </a:gdLst>
                    <a:ahLst/>
                    <a:cxnLst>
                      <a:cxn ang="T58">
                        <a:pos x="T0" y="T1"/>
                      </a:cxn>
                      <a:cxn ang="T59">
                        <a:pos x="T2" y="T3"/>
                      </a:cxn>
                      <a:cxn ang="T60">
                        <a:pos x="T4" y="T5"/>
                      </a:cxn>
                      <a:cxn ang="T61">
                        <a:pos x="T6" y="T7"/>
                      </a:cxn>
                      <a:cxn ang="T62">
                        <a:pos x="T8" y="T9"/>
                      </a:cxn>
                      <a:cxn ang="T63">
                        <a:pos x="T10" y="T11"/>
                      </a:cxn>
                      <a:cxn ang="T64">
                        <a:pos x="T12" y="T13"/>
                      </a:cxn>
                      <a:cxn ang="T65">
                        <a:pos x="T14" y="T15"/>
                      </a:cxn>
                      <a:cxn ang="T66">
                        <a:pos x="T16" y="T17"/>
                      </a:cxn>
                      <a:cxn ang="T67">
                        <a:pos x="T18" y="T19"/>
                      </a:cxn>
                      <a:cxn ang="T68">
                        <a:pos x="T20" y="T21"/>
                      </a:cxn>
                      <a:cxn ang="T69">
                        <a:pos x="T22" y="T23"/>
                      </a:cxn>
                      <a:cxn ang="T70">
                        <a:pos x="T24" y="T25"/>
                      </a:cxn>
                      <a:cxn ang="T71">
                        <a:pos x="T26" y="T27"/>
                      </a:cxn>
                      <a:cxn ang="T72">
                        <a:pos x="T28" y="T29"/>
                      </a:cxn>
                      <a:cxn ang="T73">
                        <a:pos x="T30" y="T31"/>
                      </a:cxn>
                      <a:cxn ang="T74">
                        <a:pos x="T32" y="T33"/>
                      </a:cxn>
                      <a:cxn ang="T75">
                        <a:pos x="T34" y="T35"/>
                      </a:cxn>
                      <a:cxn ang="T76">
                        <a:pos x="T36" y="T37"/>
                      </a:cxn>
                      <a:cxn ang="T77">
                        <a:pos x="T38" y="T39"/>
                      </a:cxn>
                      <a:cxn ang="T78">
                        <a:pos x="T40" y="T41"/>
                      </a:cxn>
                      <a:cxn ang="T79">
                        <a:pos x="T42" y="T43"/>
                      </a:cxn>
                      <a:cxn ang="T80">
                        <a:pos x="T44" y="T45"/>
                      </a:cxn>
                      <a:cxn ang="T81">
                        <a:pos x="T46" y="T47"/>
                      </a:cxn>
                      <a:cxn ang="T82">
                        <a:pos x="T48" y="T49"/>
                      </a:cxn>
                      <a:cxn ang="T83">
                        <a:pos x="T50" y="T51"/>
                      </a:cxn>
                      <a:cxn ang="T84">
                        <a:pos x="T52" y="T53"/>
                      </a:cxn>
                      <a:cxn ang="T85">
                        <a:pos x="T54" y="T55"/>
                      </a:cxn>
                      <a:cxn ang="T86">
                        <a:pos x="T56" y="T57"/>
                      </a:cxn>
                    </a:cxnLst>
                    <a:rect l="T87" t="T88" r="T89" b="T90"/>
                    <a:pathLst>
                      <a:path w="42" h="41">
                        <a:moveTo>
                          <a:pt x="1" y="27"/>
                        </a:moveTo>
                        <a:lnTo>
                          <a:pt x="0" y="23"/>
                        </a:lnTo>
                        <a:lnTo>
                          <a:pt x="0" y="19"/>
                        </a:lnTo>
                        <a:lnTo>
                          <a:pt x="1" y="16"/>
                        </a:lnTo>
                        <a:lnTo>
                          <a:pt x="2" y="12"/>
                        </a:lnTo>
                        <a:lnTo>
                          <a:pt x="4" y="9"/>
                        </a:lnTo>
                        <a:lnTo>
                          <a:pt x="6" y="5"/>
                        </a:lnTo>
                        <a:lnTo>
                          <a:pt x="9" y="3"/>
                        </a:lnTo>
                        <a:lnTo>
                          <a:pt x="14" y="1"/>
                        </a:lnTo>
                        <a:lnTo>
                          <a:pt x="18" y="0"/>
                        </a:lnTo>
                        <a:lnTo>
                          <a:pt x="22" y="0"/>
                        </a:lnTo>
                        <a:lnTo>
                          <a:pt x="26" y="1"/>
                        </a:lnTo>
                        <a:lnTo>
                          <a:pt x="30" y="2"/>
                        </a:lnTo>
                        <a:lnTo>
                          <a:pt x="33" y="4"/>
                        </a:lnTo>
                        <a:lnTo>
                          <a:pt x="36" y="7"/>
                        </a:lnTo>
                        <a:lnTo>
                          <a:pt x="38" y="10"/>
                        </a:lnTo>
                        <a:lnTo>
                          <a:pt x="41" y="14"/>
                        </a:lnTo>
                        <a:lnTo>
                          <a:pt x="42" y="22"/>
                        </a:lnTo>
                        <a:lnTo>
                          <a:pt x="39" y="29"/>
                        </a:lnTo>
                        <a:lnTo>
                          <a:pt x="35" y="36"/>
                        </a:lnTo>
                        <a:lnTo>
                          <a:pt x="28" y="40"/>
                        </a:lnTo>
                        <a:lnTo>
                          <a:pt x="23" y="41"/>
                        </a:lnTo>
                        <a:lnTo>
                          <a:pt x="20" y="41"/>
                        </a:lnTo>
                        <a:lnTo>
                          <a:pt x="16" y="40"/>
                        </a:lnTo>
                        <a:lnTo>
                          <a:pt x="11" y="39"/>
                        </a:lnTo>
                        <a:lnTo>
                          <a:pt x="8" y="37"/>
                        </a:lnTo>
                        <a:lnTo>
                          <a:pt x="5" y="35"/>
                        </a:lnTo>
                        <a:lnTo>
                          <a:pt x="3" y="31"/>
                        </a:lnTo>
                        <a:lnTo>
                          <a:pt x="1" y="27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32" name="Freeform 99"/>
                  <p:cNvSpPr>
                    <a:spLocks/>
                  </p:cNvSpPr>
                  <p:nvPr/>
                </p:nvSpPr>
                <p:spPr bwMode="auto">
                  <a:xfrm>
                    <a:off x="1073" y="2437"/>
                    <a:ext cx="33" cy="33"/>
                  </a:xfrm>
                  <a:custGeom>
                    <a:avLst/>
                    <a:gdLst>
                      <a:gd name="T0" fmla="*/ 22 w 33"/>
                      <a:gd name="T1" fmla="*/ 32 h 33"/>
                      <a:gd name="T2" fmla="*/ 28 w 33"/>
                      <a:gd name="T3" fmla="*/ 28 h 33"/>
                      <a:gd name="T4" fmla="*/ 32 w 33"/>
                      <a:gd name="T5" fmla="*/ 23 h 33"/>
                      <a:gd name="T6" fmla="*/ 33 w 33"/>
                      <a:gd name="T7" fmla="*/ 18 h 33"/>
                      <a:gd name="T8" fmla="*/ 32 w 33"/>
                      <a:gd name="T9" fmla="*/ 11 h 33"/>
                      <a:gd name="T10" fmla="*/ 29 w 33"/>
                      <a:gd name="T11" fmla="*/ 6 h 33"/>
                      <a:gd name="T12" fmla="*/ 25 w 33"/>
                      <a:gd name="T13" fmla="*/ 1 h 33"/>
                      <a:gd name="T14" fmla="*/ 18 w 33"/>
                      <a:gd name="T15" fmla="*/ 0 h 33"/>
                      <a:gd name="T16" fmla="*/ 12 w 33"/>
                      <a:gd name="T17" fmla="*/ 1 h 33"/>
                      <a:gd name="T18" fmla="*/ 5 w 33"/>
                      <a:gd name="T19" fmla="*/ 5 h 33"/>
                      <a:gd name="T20" fmla="*/ 2 w 33"/>
                      <a:gd name="T21" fmla="*/ 10 h 33"/>
                      <a:gd name="T22" fmla="*/ 0 w 33"/>
                      <a:gd name="T23" fmla="*/ 15 h 33"/>
                      <a:gd name="T24" fmla="*/ 1 w 33"/>
                      <a:gd name="T25" fmla="*/ 22 h 33"/>
                      <a:gd name="T26" fmla="*/ 4 w 33"/>
                      <a:gd name="T27" fmla="*/ 27 h 33"/>
                      <a:gd name="T28" fmla="*/ 10 w 33"/>
                      <a:gd name="T29" fmla="*/ 32 h 33"/>
                      <a:gd name="T30" fmla="*/ 16 w 33"/>
                      <a:gd name="T31" fmla="*/ 33 h 33"/>
                      <a:gd name="T32" fmla="*/ 22 w 33"/>
                      <a:gd name="T33" fmla="*/ 32 h 33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w 33"/>
                      <a:gd name="T52" fmla="*/ 0 h 33"/>
                      <a:gd name="T53" fmla="*/ 33 w 33"/>
                      <a:gd name="T54" fmla="*/ 33 h 33"/>
                    </a:gdLst>
                    <a:ahLst/>
                    <a:cxnLst>
                      <a:cxn ang="T34">
                        <a:pos x="T0" y="T1"/>
                      </a:cxn>
                      <a:cxn ang="T35">
                        <a:pos x="T2" y="T3"/>
                      </a:cxn>
                      <a:cxn ang="T36">
                        <a:pos x="T4" y="T5"/>
                      </a:cxn>
                      <a:cxn ang="T37">
                        <a:pos x="T6" y="T7"/>
                      </a:cxn>
                      <a:cxn ang="T38">
                        <a:pos x="T8" y="T9"/>
                      </a:cxn>
                      <a:cxn ang="T39">
                        <a:pos x="T10" y="T11"/>
                      </a:cxn>
                      <a:cxn ang="T40">
                        <a:pos x="T12" y="T13"/>
                      </a:cxn>
                      <a:cxn ang="T41">
                        <a:pos x="T14" y="T15"/>
                      </a:cxn>
                      <a:cxn ang="T42">
                        <a:pos x="T16" y="T17"/>
                      </a:cxn>
                      <a:cxn ang="T43">
                        <a:pos x="T18" y="T19"/>
                      </a:cxn>
                      <a:cxn ang="T44">
                        <a:pos x="T20" y="T21"/>
                      </a:cxn>
                      <a:cxn ang="T45">
                        <a:pos x="T22" y="T23"/>
                      </a:cxn>
                      <a:cxn ang="T46">
                        <a:pos x="T24" y="T25"/>
                      </a:cxn>
                      <a:cxn ang="T47">
                        <a:pos x="T26" y="T27"/>
                      </a:cxn>
                      <a:cxn ang="T48">
                        <a:pos x="T28" y="T29"/>
                      </a:cxn>
                      <a:cxn ang="T49">
                        <a:pos x="T30" y="T31"/>
                      </a:cxn>
                      <a:cxn ang="T50">
                        <a:pos x="T32" y="T33"/>
                      </a:cxn>
                    </a:cxnLst>
                    <a:rect l="T51" t="T52" r="T53" b="T54"/>
                    <a:pathLst>
                      <a:path w="33" h="33">
                        <a:moveTo>
                          <a:pt x="22" y="32"/>
                        </a:moveTo>
                        <a:lnTo>
                          <a:pt x="28" y="28"/>
                        </a:lnTo>
                        <a:lnTo>
                          <a:pt x="32" y="23"/>
                        </a:lnTo>
                        <a:lnTo>
                          <a:pt x="33" y="18"/>
                        </a:lnTo>
                        <a:lnTo>
                          <a:pt x="32" y="11"/>
                        </a:lnTo>
                        <a:lnTo>
                          <a:pt x="29" y="6"/>
                        </a:lnTo>
                        <a:lnTo>
                          <a:pt x="25" y="1"/>
                        </a:lnTo>
                        <a:lnTo>
                          <a:pt x="18" y="0"/>
                        </a:lnTo>
                        <a:lnTo>
                          <a:pt x="12" y="1"/>
                        </a:lnTo>
                        <a:lnTo>
                          <a:pt x="5" y="5"/>
                        </a:lnTo>
                        <a:lnTo>
                          <a:pt x="2" y="10"/>
                        </a:lnTo>
                        <a:lnTo>
                          <a:pt x="0" y="15"/>
                        </a:lnTo>
                        <a:lnTo>
                          <a:pt x="1" y="22"/>
                        </a:lnTo>
                        <a:lnTo>
                          <a:pt x="4" y="27"/>
                        </a:lnTo>
                        <a:lnTo>
                          <a:pt x="10" y="32"/>
                        </a:lnTo>
                        <a:lnTo>
                          <a:pt x="16" y="33"/>
                        </a:lnTo>
                        <a:lnTo>
                          <a:pt x="22" y="32"/>
                        </a:lnTo>
                        <a:close/>
                      </a:path>
                    </a:pathLst>
                  </a:custGeom>
                  <a:solidFill>
                    <a:srgbClr val="DDDD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33" name="Freeform 100"/>
                  <p:cNvSpPr>
                    <a:spLocks/>
                  </p:cNvSpPr>
                  <p:nvPr/>
                </p:nvSpPr>
                <p:spPr bwMode="auto">
                  <a:xfrm>
                    <a:off x="1139" y="2492"/>
                    <a:ext cx="31" cy="30"/>
                  </a:xfrm>
                  <a:custGeom>
                    <a:avLst/>
                    <a:gdLst>
                      <a:gd name="T0" fmla="*/ 31 w 31"/>
                      <a:gd name="T1" fmla="*/ 30 h 30"/>
                      <a:gd name="T2" fmla="*/ 21 w 31"/>
                      <a:gd name="T3" fmla="*/ 0 h 30"/>
                      <a:gd name="T4" fmla="*/ 0 w 31"/>
                      <a:gd name="T5" fmla="*/ 25 h 30"/>
                      <a:gd name="T6" fmla="*/ 31 w 31"/>
                      <a:gd name="T7" fmla="*/ 30 h 3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"/>
                      <a:gd name="T13" fmla="*/ 0 h 30"/>
                      <a:gd name="T14" fmla="*/ 31 w 31"/>
                      <a:gd name="T15" fmla="*/ 30 h 3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" h="30">
                        <a:moveTo>
                          <a:pt x="31" y="30"/>
                        </a:moveTo>
                        <a:lnTo>
                          <a:pt x="21" y="0"/>
                        </a:lnTo>
                        <a:lnTo>
                          <a:pt x="0" y="25"/>
                        </a:lnTo>
                        <a:lnTo>
                          <a:pt x="31" y="30"/>
                        </a:lnTo>
                        <a:close/>
                      </a:path>
                    </a:pathLst>
                  </a:custGeom>
                  <a:solidFill>
                    <a:srgbClr val="DDDD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34" name="Freeform 102"/>
                  <p:cNvSpPr>
                    <a:spLocks/>
                  </p:cNvSpPr>
                  <p:nvPr/>
                </p:nvSpPr>
                <p:spPr bwMode="auto">
                  <a:xfrm>
                    <a:off x="951" y="2410"/>
                    <a:ext cx="11" cy="20"/>
                  </a:xfrm>
                  <a:custGeom>
                    <a:avLst/>
                    <a:gdLst>
                      <a:gd name="T0" fmla="*/ 10 w 11"/>
                      <a:gd name="T1" fmla="*/ 18 h 20"/>
                      <a:gd name="T2" fmla="*/ 10 w 11"/>
                      <a:gd name="T3" fmla="*/ 19 h 20"/>
                      <a:gd name="T4" fmla="*/ 9 w 11"/>
                      <a:gd name="T5" fmla="*/ 19 h 20"/>
                      <a:gd name="T6" fmla="*/ 9 w 11"/>
                      <a:gd name="T7" fmla="*/ 20 h 20"/>
                      <a:gd name="T8" fmla="*/ 8 w 11"/>
                      <a:gd name="T9" fmla="*/ 20 h 20"/>
                      <a:gd name="T10" fmla="*/ 7 w 11"/>
                      <a:gd name="T11" fmla="*/ 20 h 20"/>
                      <a:gd name="T12" fmla="*/ 7 w 11"/>
                      <a:gd name="T13" fmla="*/ 20 h 20"/>
                      <a:gd name="T14" fmla="*/ 6 w 11"/>
                      <a:gd name="T15" fmla="*/ 20 h 20"/>
                      <a:gd name="T16" fmla="*/ 4 w 11"/>
                      <a:gd name="T17" fmla="*/ 19 h 20"/>
                      <a:gd name="T18" fmla="*/ 3 w 11"/>
                      <a:gd name="T19" fmla="*/ 17 h 20"/>
                      <a:gd name="T20" fmla="*/ 3 w 11"/>
                      <a:gd name="T21" fmla="*/ 16 h 20"/>
                      <a:gd name="T22" fmla="*/ 2 w 11"/>
                      <a:gd name="T23" fmla="*/ 13 h 20"/>
                      <a:gd name="T24" fmla="*/ 1 w 11"/>
                      <a:gd name="T25" fmla="*/ 12 h 20"/>
                      <a:gd name="T26" fmla="*/ 0 w 11"/>
                      <a:gd name="T27" fmla="*/ 10 h 20"/>
                      <a:gd name="T28" fmla="*/ 0 w 11"/>
                      <a:gd name="T29" fmla="*/ 8 h 20"/>
                      <a:gd name="T30" fmla="*/ 0 w 11"/>
                      <a:gd name="T31" fmla="*/ 6 h 20"/>
                      <a:gd name="T32" fmla="*/ 0 w 11"/>
                      <a:gd name="T33" fmla="*/ 4 h 20"/>
                      <a:gd name="T34" fmla="*/ 0 w 11"/>
                      <a:gd name="T35" fmla="*/ 3 h 20"/>
                      <a:gd name="T36" fmla="*/ 0 w 11"/>
                      <a:gd name="T37" fmla="*/ 3 h 20"/>
                      <a:gd name="T38" fmla="*/ 1 w 11"/>
                      <a:gd name="T39" fmla="*/ 2 h 20"/>
                      <a:gd name="T40" fmla="*/ 2 w 11"/>
                      <a:gd name="T41" fmla="*/ 2 h 20"/>
                      <a:gd name="T42" fmla="*/ 3 w 11"/>
                      <a:gd name="T43" fmla="*/ 0 h 20"/>
                      <a:gd name="T44" fmla="*/ 4 w 11"/>
                      <a:gd name="T45" fmla="*/ 0 h 20"/>
                      <a:gd name="T46" fmla="*/ 4 w 11"/>
                      <a:gd name="T47" fmla="*/ 2 h 20"/>
                      <a:gd name="T48" fmla="*/ 6 w 11"/>
                      <a:gd name="T49" fmla="*/ 3 h 20"/>
                      <a:gd name="T50" fmla="*/ 7 w 11"/>
                      <a:gd name="T51" fmla="*/ 4 h 20"/>
                      <a:gd name="T52" fmla="*/ 8 w 11"/>
                      <a:gd name="T53" fmla="*/ 5 h 20"/>
                      <a:gd name="T54" fmla="*/ 8 w 11"/>
                      <a:gd name="T55" fmla="*/ 7 h 20"/>
                      <a:gd name="T56" fmla="*/ 9 w 11"/>
                      <a:gd name="T57" fmla="*/ 9 h 20"/>
                      <a:gd name="T58" fmla="*/ 10 w 11"/>
                      <a:gd name="T59" fmla="*/ 12 h 20"/>
                      <a:gd name="T60" fmla="*/ 11 w 11"/>
                      <a:gd name="T61" fmla="*/ 14 h 20"/>
                      <a:gd name="T62" fmla="*/ 11 w 11"/>
                      <a:gd name="T63" fmla="*/ 17 h 20"/>
                      <a:gd name="T64" fmla="*/ 10 w 11"/>
                      <a:gd name="T65" fmla="*/ 18 h 20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11"/>
                      <a:gd name="T100" fmla="*/ 0 h 20"/>
                      <a:gd name="T101" fmla="*/ 11 w 11"/>
                      <a:gd name="T102" fmla="*/ 20 h 20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11" h="20">
                        <a:moveTo>
                          <a:pt x="10" y="18"/>
                        </a:moveTo>
                        <a:lnTo>
                          <a:pt x="10" y="19"/>
                        </a:lnTo>
                        <a:lnTo>
                          <a:pt x="9" y="19"/>
                        </a:lnTo>
                        <a:lnTo>
                          <a:pt x="9" y="20"/>
                        </a:lnTo>
                        <a:lnTo>
                          <a:pt x="8" y="20"/>
                        </a:lnTo>
                        <a:lnTo>
                          <a:pt x="7" y="20"/>
                        </a:lnTo>
                        <a:lnTo>
                          <a:pt x="6" y="20"/>
                        </a:lnTo>
                        <a:lnTo>
                          <a:pt x="4" y="19"/>
                        </a:lnTo>
                        <a:lnTo>
                          <a:pt x="3" y="17"/>
                        </a:lnTo>
                        <a:lnTo>
                          <a:pt x="3" y="16"/>
                        </a:lnTo>
                        <a:lnTo>
                          <a:pt x="2" y="13"/>
                        </a:lnTo>
                        <a:lnTo>
                          <a:pt x="1" y="12"/>
                        </a:lnTo>
                        <a:lnTo>
                          <a:pt x="0" y="10"/>
                        </a:lnTo>
                        <a:lnTo>
                          <a:pt x="0" y="8"/>
                        </a:lnTo>
                        <a:lnTo>
                          <a:pt x="0" y="6"/>
                        </a:lnTo>
                        <a:lnTo>
                          <a:pt x="0" y="4"/>
                        </a:lnTo>
                        <a:lnTo>
                          <a:pt x="0" y="3"/>
                        </a:lnTo>
                        <a:lnTo>
                          <a:pt x="1" y="2"/>
                        </a:lnTo>
                        <a:lnTo>
                          <a:pt x="2" y="2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4" y="2"/>
                        </a:lnTo>
                        <a:lnTo>
                          <a:pt x="6" y="3"/>
                        </a:lnTo>
                        <a:lnTo>
                          <a:pt x="7" y="4"/>
                        </a:lnTo>
                        <a:lnTo>
                          <a:pt x="8" y="5"/>
                        </a:lnTo>
                        <a:lnTo>
                          <a:pt x="8" y="7"/>
                        </a:lnTo>
                        <a:lnTo>
                          <a:pt x="9" y="9"/>
                        </a:lnTo>
                        <a:lnTo>
                          <a:pt x="10" y="12"/>
                        </a:lnTo>
                        <a:lnTo>
                          <a:pt x="11" y="14"/>
                        </a:lnTo>
                        <a:lnTo>
                          <a:pt x="11" y="17"/>
                        </a:lnTo>
                        <a:lnTo>
                          <a:pt x="10" y="18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35" name="Freeform 103"/>
                  <p:cNvSpPr>
                    <a:spLocks/>
                  </p:cNvSpPr>
                  <p:nvPr/>
                </p:nvSpPr>
                <p:spPr bwMode="auto">
                  <a:xfrm>
                    <a:off x="935" y="2496"/>
                    <a:ext cx="8" cy="9"/>
                  </a:xfrm>
                  <a:custGeom>
                    <a:avLst/>
                    <a:gdLst>
                      <a:gd name="T0" fmla="*/ 0 w 8"/>
                      <a:gd name="T1" fmla="*/ 3 h 9"/>
                      <a:gd name="T2" fmla="*/ 1 w 8"/>
                      <a:gd name="T3" fmla="*/ 2 h 9"/>
                      <a:gd name="T4" fmla="*/ 1 w 8"/>
                      <a:gd name="T5" fmla="*/ 2 h 9"/>
                      <a:gd name="T6" fmla="*/ 1 w 8"/>
                      <a:gd name="T7" fmla="*/ 1 h 9"/>
                      <a:gd name="T8" fmla="*/ 2 w 8"/>
                      <a:gd name="T9" fmla="*/ 1 h 9"/>
                      <a:gd name="T10" fmla="*/ 3 w 8"/>
                      <a:gd name="T11" fmla="*/ 0 h 9"/>
                      <a:gd name="T12" fmla="*/ 4 w 8"/>
                      <a:gd name="T13" fmla="*/ 0 h 9"/>
                      <a:gd name="T14" fmla="*/ 4 w 8"/>
                      <a:gd name="T15" fmla="*/ 0 h 9"/>
                      <a:gd name="T16" fmla="*/ 5 w 8"/>
                      <a:gd name="T17" fmla="*/ 1 h 9"/>
                      <a:gd name="T18" fmla="*/ 6 w 8"/>
                      <a:gd name="T19" fmla="*/ 1 h 9"/>
                      <a:gd name="T20" fmla="*/ 6 w 8"/>
                      <a:gd name="T21" fmla="*/ 2 h 9"/>
                      <a:gd name="T22" fmla="*/ 8 w 8"/>
                      <a:gd name="T23" fmla="*/ 3 h 9"/>
                      <a:gd name="T24" fmla="*/ 8 w 8"/>
                      <a:gd name="T25" fmla="*/ 4 h 9"/>
                      <a:gd name="T26" fmla="*/ 8 w 8"/>
                      <a:gd name="T27" fmla="*/ 5 h 9"/>
                      <a:gd name="T28" fmla="*/ 8 w 8"/>
                      <a:gd name="T29" fmla="*/ 5 h 9"/>
                      <a:gd name="T30" fmla="*/ 8 w 8"/>
                      <a:gd name="T31" fmla="*/ 6 h 9"/>
                      <a:gd name="T32" fmla="*/ 8 w 8"/>
                      <a:gd name="T33" fmla="*/ 7 h 9"/>
                      <a:gd name="T34" fmla="*/ 8 w 8"/>
                      <a:gd name="T35" fmla="*/ 8 h 9"/>
                      <a:gd name="T36" fmla="*/ 6 w 8"/>
                      <a:gd name="T37" fmla="*/ 8 h 9"/>
                      <a:gd name="T38" fmla="*/ 6 w 8"/>
                      <a:gd name="T39" fmla="*/ 8 h 9"/>
                      <a:gd name="T40" fmla="*/ 5 w 8"/>
                      <a:gd name="T41" fmla="*/ 9 h 9"/>
                      <a:gd name="T42" fmla="*/ 4 w 8"/>
                      <a:gd name="T43" fmla="*/ 9 h 9"/>
                      <a:gd name="T44" fmla="*/ 4 w 8"/>
                      <a:gd name="T45" fmla="*/ 9 h 9"/>
                      <a:gd name="T46" fmla="*/ 3 w 8"/>
                      <a:gd name="T47" fmla="*/ 9 h 9"/>
                      <a:gd name="T48" fmla="*/ 2 w 8"/>
                      <a:gd name="T49" fmla="*/ 9 h 9"/>
                      <a:gd name="T50" fmla="*/ 1 w 8"/>
                      <a:gd name="T51" fmla="*/ 8 h 9"/>
                      <a:gd name="T52" fmla="*/ 1 w 8"/>
                      <a:gd name="T53" fmla="*/ 7 h 9"/>
                      <a:gd name="T54" fmla="*/ 1 w 8"/>
                      <a:gd name="T55" fmla="*/ 7 h 9"/>
                      <a:gd name="T56" fmla="*/ 0 w 8"/>
                      <a:gd name="T57" fmla="*/ 6 h 9"/>
                      <a:gd name="T58" fmla="*/ 0 w 8"/>
                      <a:gd name="T59" fmla="*/ 5 h 9"/>
                      <a:gd name="T60" fmla="*/ 0 w 8"/>
                      <a:gd name="T61" fmla="*/ 4 h 9"/>
                      <a:gd name="T62" fmla="*/ 0 w 8"/>
                      <a:gd name="T63" fmla="*/ 4 h 9"/>
                      <a:gd name="T64" fmla="*/ 0 w 8"/>
                      <a:gd name="T65" fmla="*/ 3 h 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8"/>
                      <a:gd name="T100" fmla="*/ 0 h 9"/>
                      <a:gd name="T101" fmla="*/ 8 w 8"/>
                      <a:gd name="T102" fmla="*/ 9 h 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8" h="9">
                        <a:moveTo>
                          <a:pt x="0" y="3"/>
                        </a:moveTo>
                        <a:lnTo>
                          <a:pt x="1" y="2"/>
                        </a:lnTo>
                        <a:lnTo>
                          <a:pt x="1" y="1"/>
                        </a:lnTo>
                        <a:lnTo>
                          <a:pt x="2" y="1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1"/>
                        </a:lnTo>
                        <a:lnTo>
                          <a:pt x="6" y="1"/>
                        </a:lnTo>
                        <a:lnTo>
                          <a:pt x="6" y="2"/>
                        </a:lnTo>
                        <a:lnTo>
                          <a:pt x="8" y="3"/>
                        </a:lnTo>
                        <a:lnTo>
                          <a:pt x="8" y="4"/>
                        </a:lnTo>
                        <a:lnTo>
                          <a:pt x="8" y="5"/>
                        </a:lnTo>
                        <a:lnTo>
                          <a:pt x="8" y="6"/>
                        </a:lnTo>
                        <a:lnTo>
                          <a:pt x="8" y="7"/>
                        </a:lnTo>
                        <a:lnTo>
                          <a:pt x="8" y="8"/>
                        </a:lnTo>
                        <a:lnTo>
                          <a:pt x="6" y="8"/>
                        </a:lnTo>
                        <a:lnTo>
                          <a:pt x="5" y="9"/>
                        </a:lnTo>
                        <a:lnTo>
                          <a:pt x="4" y="9"/>
                        </a:lnTo>
                        <a:lnTo>
                          <a:pt x="3" y="9"/>
                        </a:lnTo>
                        <a:lnTo>
                          <a:pt x="2" y="9"/>
                        </a:lnTo>
                        <a:lnTo>
                          <a:pt x="1" y="8"/>
                        </a:lnTo>
                        <a:lnTo>
                          <a:pt x="1" y="7"/>
                        </a:lnTo>
                        <a:lnTo>
                          <a:pt x="0" y="6"/>
                        </a:lnTo>
                        <a:lnTo>
                          <a:pt x="0" y="5"/>
                        </a:lnTo>
                        <a:lnTo>
                          <a:pt x="0" y="4"/>
                        </a:lnTo>
                        <a:lnTo>
                          <a:pt x="0" y="3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36" name="Freeform 104"/>
                  <p:cNvSpPr>
                    <a:spLocks/>
                  </p:cNvSpPr>
                  <p:nvPr/>
                </p:nvSpPr>
                <p:spPr bwMode="auto">
                  <a:xfrm>
                    <a:off x="987" y="2560"/>
                    <a:ext cx="6" cy="4"/>
                  </a:xfrm>
                  <a:custGeom>
                    <a:avLst/>
                    <a:gdLst>
                      <a:gd name="T0" fmla="*/ 0 w 6"/>
                      <a:gd name="T1" fmla="*/ 1 h 4"/>
                      <a:gd name="T2" fmla="*/ 0 w 6"/>
                      <a:gd name="T3" fmla="*/ 1 h 4"/>
                      <a:gd name="T4" fmla="*/ 1 w 6"/>
                      <a:gd name="T5" fmla="*/ 0 h 4"/>
                      <a:gd name="T6" fmla="*/ 1 w 6"/>
                      <a:gd name="T7" fmla="*/ 0 h 4"/>
                      <a:gd name="T8" fmla="*/ 2 w 6"/>
                      <a:gd name="T9" fmla="*/ 0 h 4"/>
                      <a:gd name="T10" fmla="*/ 3 w 6"/>
                      <a:gd name="T11" fmla="*/ 0 h 4"/>
                      <a:gd name="T12" fmla="*/ 3 w 6"/>
                      <a:gd name="T13" fmla="*/ 0 h 4"/>
                      <a:gd name="T14" fmla="*/ 4 w 6"/>
                      <a:gd name="T15" fmla="*/ 0 h 4"/>
                      <a:gd name="T16" fmla="*/ 4 w 6"/>
                      <a:gd name="T17" fmla="*/ 0 h 4"/>
                      <a:gd name="T18" fmla="*/ 5 w 6"/>
                      <a:gd name="T19" fmla="*/ 0 h 4"/>
                      <a:gd name="T20" fmla="*/ 5 w 6"/>
                      <a:gd name="T21" fmla="*/ 0 h 4"/>
                      <a:gd name="T22" fmla="*/ 5 w 6"/>
                      <a:gd name="T23" fmla="*/ 1 h 4"/>
                      <a:gd name="T24" fmla="*/ 6 w 6"/>
                      <a:gd name="T25" fmla="*/ 1 h 4"/>
                      <a:gd name="T26" fmla="*/ 6 w 6"/>
                      <a:gd name="T27" fmla="*/ 2 h 4"/>
                      <a:gd name="T28" fmla="*/ 6 w 6"/>
                      <a:gd name="T29" fmla="*/ 2 h 4"/>
                      <a:gd name="T30" fmla="*/ 6 w 6"/>
                      <a:gd name="T31" fmla="*/ 2 h 4"/>
                      <a:gd name="T32" fmla="*/ 5 w 6"/>
                      <a:gd name="T33" fmla="*/ 3 h 4"/>
                      <a:gd name="T34" fmla="*/ 5 w 6"/>
                      <a:gd name="T35" fmla="*/ 3 h 4"/>
                      <a:gd name="T36" fmla="*/ 5 w 6"/>
                      <a:gd name="T37" fmla="*/ 3 h 4"/>
                      <a:gd name="T38" fmla="*/ 5 w 6"/>
                      <a:gd name="T39" fmla="*/ 4 h 4"/>
                      <a:gd name="T40" fmla="*/ 4 w 6"/>
                      <a:gd name="T41" fmla="*/ 4 h 4"/>
                      <a:gd name="T42" fmla="*/ 3 w 6"/>
                      <a:gd name="T43" fmla="*/ 4 h 4"/>
                      <a:gd name="T44" fmla="*/ 3 w 6"/>
                      <a:gd name="T45" fmla="*/ 4 h 4"/>
                      <a:gd name="T46" fmla="*/ 2 w 6"/>
                      <a:gd name="T47" fmla="*/ 4 h 4"/>
                      <a:gd name="T48" fmla="*/ 1 w 6"/>
                      <a:gd name="T49" fmla="*/ 4 h 4"/>
                      <a:gd name="T50" fmla="*/ 1 w 6"/>
                      <a:gd name="T51" fmla="*/ 4 h 4"/>
                      <a:gd name="T52" fmla="*/ 1 w 6"/>
                      <a:gd name="T53" fmla="*/ 4 h 4"/>
                      <a:gd name="T54" fmla="*/ 0 w 6"/>
                      <a:gd name="T55" fmla="*/ 4 h 4"/>
                      <a:gd name="T56" fmla="*/ 0 w 6"/>
                      <a:gd name="T57" fmla="*/ 3 h 4"/>
                      <a:gd name="T58" fmla="*/ 0 w 6"/>
                      <a:gd name="T59" fmla="*/ 2 h 4"/>
                      <a:gd name="T60" fmla="*/ 0 w 6"/>
                      <a:gd name="T61" fmla="*/ 2 h 4"/>
                      <a:gd name="T62" fmla="*/ 0 w 6"/>
                      <a:gd name="T63" fmla="*/ 2 h 4"/>
                      <a:gd name="T64" fmla="*/ 0 w 6"/>
                      <a:gd name="T65" fmla="*/ 1 h 4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6"/>
                      <a:gd name="T100" fmla="*/ 0 h 4"/>
                      <a:gd name="T101" fmla="*/ 6 w 6"/>
                      <a:gd name="T102" fmla="*/ 4 h 4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6" h="4">
                        <a:moveTo>
                          <a:pt x="0" y="1"/>
                        </a:moveTo>
                        <a:lnTo>
                          <a:pt x="0" y="1"/>
                        </a:lnTo>
                        <a:lnTo>
                          <a:pt x="1" y="0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1"/>
                        </a:lnTo>
                        <a:lnTo>
                          <a:pt x="6" y="1"/>
                        </a:lnTo>
                        <a:lnTo>
                          <a:pt x="6" y="2"/>
                        </a:lnTo>
                        <a:lnTo>
                          <a:pt x="5" y="3"/>
                        </a:lnTo>
                        <a:lnTo>
                          <a:pt x="5" y="4"/>
                        </a:lnTo>
                        <a:lnTo>
                          <a:pt x="4" y="4"/>
                        </a:lnTo>
                        <a:lnTo>
                          <a:pt x="3" y="4"/>
                        </a:lnTo>
                        <a:lnTo>
                          <a:pt x="2" y="4"/>
                        </a:lnTo>
                        <a:lnTo>
                          <a:pt x="1" y="4"/>
                        </a:lnTo>
                        <a:lnTo>
                          <a:pt x="0" y="4"/>
                        </a:lnTo>
                        <a:lnTo>
                          <a:pt x="0" y="3"/>
                        </a:lnTo>
                        <a:lnTo>
                          <a:pt x="0" y="2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37" name="Freeform 105"/>
                  <p:cNvSpPr>
                    <a:spLocks/>
                  </p:cNvSpPr>
                  <p:nvPr/>
                </p:nvSpPr>
                <p:spPr bwMode="auto">
                  <a:xfrm>
                    <a:off x="990" y="2571"/>
                    <a:ext cx="9" cy="9"/>
                  </a:xfrm>
                  <a:custGeom>
                    <a:avLst/>
                    <a:gdLst>
                      <a:gd name="T0" fmla="*/ 9 w 9"/>
                      <a:gd name="T1" fmla="*/ 5 h 9"/>
                      <a:gd name="T2" fmla="*/ 7 w 9"/>
                      <a:gd name="T3" fmla="*/ 6 h 9"/>
                      <a:gd name="T4" fmla="*/ 7 w 9"/>
                      <a:gd name="T5" fmla="*/ 6 h 9"/>
                      <a:gd name="T6" fmla="*/ 6 w 9"/>
                      <a:gd name="T7" fmla="*/ 7 h 9"/>
                      <a:gd name="T8" fmla="*/ 5 w 9"/>
                      <a:gd name="T9" fmla="*/ 7 h 9"/>
                      <a:gd name="T10" fmla="*/ 4 w 9"/>
                      <a:gd name="T11" fmla="*/ 9 h 9"/>
                      <a:gd name="T12" fmla="*/ 4 w 9"/>
                      <a:gd name="T13" fmla="*/ 9 h 9"/>
                      <a:gd name="T14" fmla="*/ 3 w 9"/>
                      <a:gd name="T15" fmla="*/ 9 h 9"/>
                      <a:gd name="T16" fmla="*/ 2 w 9"/>
                      <a:gd name="T17" fmla="*/ 7 h 9"/>
                      <a:gd name="T18" fmla="*/ 1 w 9"/>
                      <a:gd name="T19" fmla="*/ 7 h 9"/>
                      <a:gd name="T20" fmla="*/ 1 w 9"/>
                      <a:gd name="T21" fmla="*/ 6 h 9"/>
                      <a:gd name="T22" fmla="*/ 1 w 9"/>
                      <a:gd name="T23" fmla="*/ 6 h 9"/>
                      <a:gd name="T24" fmla="*/ 0 w 9"/>
                      <a:gd name="T25" fmla="*/ 5 h 9"/>
                      <a:gd name="T26" fmla="*/ 0 w 9"/>
                      <a:gd name="T27" fmla="*/ 4 h 9"/>
                      <a:gd name="T28" fmla="*/ 0 w 9"/>
                      <a:gd name="T29" fmla="*/ 4 h 9"/>
                      <a:gd name="T30" fmla="*/ 0 w 9"/>
                      <a:gd name="T31" fmla="*/ 3 h 9"/>
                      <a:gd name="T32" fmla="*/ 1 w 9"/>
                      <a:gd name="T33" fmla="*/ 3 h 9"/>
                      <a:gd name="T34" fmla="*/ 1 w 9"/>
                      <a:gd name="T35" fmla="*/ 2 h 9"/>
                      <a:gd name="T36" fmla="*/ 2 w 9"/>
                      <a:gd name="T37" fmla="*/ 2 h 9"/>
                      <a:gd name="T38" fmla="*/ 2 w 9"/>
                      <a:gd name="T39" fmla="*/ 1 h 9"/>
                      <a:gd name="T40" fmla="*/ 3 w 9"/>
                      <a:gd name="T41" fmla="*/ 1 h 9"/>
                      <a:gd name="T42" fmla="*/ 4 w 9"/>
                      <a:gd name="T43" fmla="*/ 0 h 9"/>
                      <a:gd name="T44" fmla="*/ 5 w 9"/>
                      <a:gd name="T45" fmla="*/ 0 h 9"/>
                      <a:gd name="T46" fmla="*/ 5 w 9"/>
                      <a:gd name="T47" fmla="*/ 0 h 9"/>
                      <a:gd name="T48" fmla="*/ 6 w 9"/>
                      <a:gd name="T49" fmla="*/ 1 h 9"/>
                      <a:gd name="T50" fmla="*/ 6 w 9"/>
                      <a:gd name="T51" fmla="*/ 1 h 9"/>
                      <a:gd name="T52" fmla="*/ 7 w 9"/>
                      <a:gd name="T53" fmla="*/ 1 h 9"/>
                      <a:gd name="T54" fmla="*/ 7 w 9"/>
                      <a:gd name="T55" fmla="*/ 2 h 9"/>
                      <a:gd name="T56" fmla="*/ 9 w 9"/>
                      <a:gd name="T57" fmla="*/ 3 h 9"/>
                      <a:gd name="T58" fmla="*/ 9 w 9"/>
                      <a:gd name="T59" fmla="*/ 4 h 9"/>
                      <a:gd name="T60" fmla="*/ 9 w 9"/>
                      <a:gd name="T61" fmla="*/ 4 h 9"/>
                      <a:gd name="T62" fmla="*/ 9 w 9"/>
                      <a:gd name="T63" fmla="*/ 5 h 9"/>
                      <a:gd name="T64" fmla="*/ 9 w 9"/>
                      <a:gd name="T65" fmla="*/ 5 h 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9"/>
                      <a:gd name="T100" fmla="*/ 0 h 9"/>
                      <a:gd name="T101" fmla="*/ 9 w 9"/>
                      <a:gd name="T102" fmla="*/ 9 h 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9" h="9">
                        <a:moveTo>
                          <a:pt x="9" y="5"/>
                        </a:moveTo>
                        <a:lnTo>
                          <a:pt x="7" y="6"/>
                        </a:lnTo>
                        <a:lnTo>
                          <a:pt x="6" y="7"/>
                        </a:lnTo>
                        <a:lnTo>
                          <a:pt x="5" y="7"/>
                        </a:lnTo>
                        <a:lnTo>
                          <a:pt x="4" y="9"/>
                        </a:lnTo>
                        <a:lnTo>
                          <a:pt x="3" y="9"/>
                        </a:lnTo>
                        <a:lnTo>
                          <a:pt x="2" y="7"/>
                        </a:lnTo>
                        <a:lnTo>
                          <a:pt x="1" y="7"/>
                        </a:lnTo>
                        <a:lnTo>
                          <a:pt x="1" y="6"/>
                        </a:lnTo>
                        <a:lnTo>
                          <a:pt x="0" y="5"/>
                        </a:lnTo>
                        <a:lnTo>
                          <a:pt x="0" y="4"/>
                        </a:lnTo>
                        <a:lnTo>
                          <a:pt x="0" y="3"/>
                        </a:lnTo>
                        <a:lnTo>
                          <a:pt x="1" y="3"/>
                        </a:lnTo>
                        <a:lnTo>
                          <a:pt x="1" y="2"/>
                        </a:lnTo>
                        <a:lnTo>
                          <a:pt x="2" y="2"/>
                        </a:lnTo>
                        <a:lnTo>
                          <a:pt x="2" y="1"/>
                        </a:lnTo>
                        <a:lnTo>
                          <a:pt x="3" y="1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6" y="1"/>
                        </a:lnTo>
                        <a:lnTo>
                          <a:pt x="7" y="1"/>
                        </a:lnTo>
                        <a:lnTo>
                          <a:pt x="7" y="2"/>
                        </a:lnTo>
                        <a:lnTo>
                          <a:pt x="9" y="3"/>
                        </a:lnTo>
                        <a:lnTo>
                          <a:pt x="9" y="4"/>
                        </a:lnTo>
                        <a:lnTo>
                          <a:pt x="9" y="5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38" name="Freeform 106"/>
                  <p:cNvSpPr>
                    <a:spLocks/>
                  </p:cNvSpPr>
                  <p:nvPr/>
                </p:nvSpPr>
                <p:spPr bwMode="auto">
                  <a:xfrm>
                    <a:off x="1139" y="2599"/>
                    <a:ext cx="8" cy="9"/>
                  </a:xfrm>
                  <a:custGeom>
                    <a:avLst/>
                    <a:gdLst>
                      <a:gd name="T0" fmla="*/ 7 w 8"/>
                      <a:gd name="T1" fmla="*/ 6 h 9"/>
                      <a:gd name="T2" fmla="*/ 7 w 8"/>
                      <a:gd name="T3" fmla="*/ 7 h 9"/>
                      <a:gd name="T4" fmla="*/ 7 w 8"/>
                      <a:gd name="T5" fmla="*/ 7 h 9"/>
                      <a:gd name="T6" fmla="*/ 6 w 8"/>
                      <a:gd name="T7" fmla="*/ 9 h 9"/>
                      <a:gd name="T8" fmla="*/ 5 w 8"/>
                      <a:gd name="T9" fmla="*/ 9 h 9"/>
                      <a:gd name="T10" fmla="*/ 4 w 8"/>
                      <a:gd name="T11" fmla="*/ 9 h 9"/>
                      <a:gd name="T12" fmla="*/ 4 w 8"/>
                      <a:gd name="T13" fmla="*/ 9 h 9"/>
                      <a:gd name="T14" fmla="*/ 3 w 8"/>
                      <a:gd name="T15" fmla="*/ 9 h 9"/>
                      <a:gd name="T16" fmla="*/ 2 w 8"/>
                      <a:gd name="T17" fmla="*/ 9 h 9"/>
                      <a:gd name="T18" fmla="*/ 1 w 8"/>
                      <a:gd name="T19" fmla="*/ 9 h 9"/>
                      <a:gd name="T20" fmla="*/ 1 w 8"/>
                      <a:gd name="T21" fmla="*/ 7 h 9"/>
                      <a:gd name="T22" fmla="*/ 1 w 8"/>
                      <a:gd name="T23" fmla="*/ 7 h 9"/>
                      <a:gd name="T24" fmla="*/ 0 w 8"/>
                      <a:gd name="T25" fmla="*/ 6 h 9"/>
                      <a:gd name="T26" fmla="*/ 0 w 8"/>
                      <a:gd name="T27" fmla="*/ 5 h 9"/>
                      <a:gd name="T28" fmla="*/ 0 w 8"/>
                      <a:gd name="T29" fmla="*/ 4 h 9"/>
                      <a:gd name="T30" fmla="*/ 0 w 8"/>
                      <a:gd name="T31" fmla="*/ 3 h 9"/>
                      <a:gd name="T32" fmla="*/ 0 w 8"/>
                      <a:gd name="T33" fmla="*/ 2 h 9"/>
                      <a:gd name="T34" fmla="*/ 1 w 8"/>
                      <a:gd name="T35" fmla="*/ 1 h 9"/>
                      <a:gd name="T36" fmla="*/ 1 w 8"/>
                      <a:gd name="T37" fmla="*/ 1 h 9"/>
                      <a:gd name="T38" fmla="*/ 1 w 8"/>
                      <a:gd name="T39" fmla="*/ 1 h 9"/>
                      <a:gd name="T40" fmla="*/ 2 w 8"/>
                      <a:gd name="T41" fmla="*/ 0 h 9"/>
                      <a:gd name="T42" fmla="*/ 3 w 8"/>
                      <a:gd name="T43" fmla="*/ 0 h 9"/>
                      <a:gd name="T44" fmla="*/ 4 w 8"/>
                      <a:gd name="T45" fmla="*/ 0 h 9"/>
                      <a:gd name="T46" fmla="*/ 5 w 8"/>
                      <a:gd name="T47" fmla="*/ 0 h 9"/>
                      <a:gd name="T48" fmla="*/ 5 w 8"/>
                      <a:gd name="T49" fmla="*/ 1 h 9"/>
                      <a:gd name="T50" fmla="*/ 6 w 8"/>
                      <a:gd name="T51" fmla="*/ 1 h 9"/>
                      <a:gd name="T52" fmla="*/ 6 w 8"/>
                      <a:gd name="T53" fmla="*/ 2 h 9"/>
                      <a:gd name="T54" fmla="*/ 7 w 8"/>
                      <a:gd name="T55" fmla="*/ 2 h 9"/>
                      <a:gd name="T56" fmla="*/ 7 w 8"/>
                      <a:gd name="T57" fmla="*/ 3 h 9"/>
                      <a:gd name="T58" fmla="*/ 8 w 8"/>
                      <a:gd name="T59" fmla="*/ 4 h 9"/>
                      <a:gd name="T60" fmla="*/ 8 w 8"/>
                      <a:gd name="T61" fmla="*/ 4 h 9"/>
                      <a:gd name="T62" fmla="*/ 8 w 8"/>
                      <a:gd name="T63" fmla="*/ 5 h 9"/>
                      <a:gd name="T64" fmla="*/ 7 w 8"/>
                      <a:gd name="T65" fmla="*/ 6 h 9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8"/>
                      <a:gd name="T100" fmla="*/ 0 h 9"/>
                      <a:gd name="T101" fmla="*/ 8 w 8"/>
                      <a:gd name="T102" fmla="*/ 9 h 9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8" h="9">
                        <a:moveTo>
                          <a:pt x="7" y="6"/>
                        </a:moveTo>
                        <a:lnTo>
                          <a:pt x="7" y="7"/>
                        </a:lnTo>
                        <a:lnTo>
                          <a:pt x="6" y="9"/>
                        </a:lnTo>
                        <a:lnTo>
                          <a:pt x="5" y="9"/>
                        </a:lnTo>
                        <a:lnTo>
                          <a:pt x="4" y="9"/>
                        </a:lnTo>
                        <a:lnTo>
                          <a:pt x="3" y="9"/>
                        </a:lnTo>
                        <a:lnTo>
                          <a:pt x="2" y="9"/>
                        </a:lnTo>
                        <a:lnTo>
                          <a:pt x="1" y="9"/>
                        </a:lnTo>
                        <a:lnTo>
                          <a:pt x="1" y="7"/>
                        </a:lnTo>
                        <a:lnTo>
                          <a:pt x="0" y="6"/>
                        </a:lnTo>
                        <a:lnTo>
                          <a:pt x="0" y="5"/>
                        </a:lnTo>
                        <a:lnTo>
                          <a:pt x="0" y="4"/>
                        </a:lnTo>
                        <a:lnTo>
                          <a:pt x="0" y="3"/>
                        </a:lnTo>
                        <a:lnTo>
                          <a:pt x="0" y="2"/>
                        </a:lnTo>
                        <a:lnTo>
                          <a:pt x="1" y="1"/>
                        </a:lnTo>
                        <a:lnTo>
                          <a:pt x="2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5" y="1"/>
                        </a:lnTo>
                        <a:lnTo>
                          <a:pt x="6" y="1"/>
                        </a:lnTo>
                        <a:lnTo>
                          <a:pt x="6" y="2"/>
                        </a:lnTo>
                        <a:lnTo>
                          <a:pt x="7" y="2"/>
                        </a:lnTo>
                        <a:lnTo>
                          <a:pt x="7" y="3"/>
                        </a:lnTo>
                        <a:lnTo>
                          <a:pt x="8" y="4"/>
                        </a:lnTo>
                        <a:lnTo>
                          <a:pt x="8" y="5"/>
                        </a:lnTo>
                        <a:lnTo>
                          <a:pt x="7" y="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39" name="Freeform 107"/>
                  <p:cNvSpPr>
                    <a:spLocks/>
                  </p:cNvSpPr>
                  <p:nvPr/>
                </p:nvSpPr>
                <p:spPr bwMode="auto">
                  <a:xfrm>
                    <a:off x="1234" y="2483"/>
                    <a:ext cx="4" cy="5"/>
                  </a:xfrm>
                  <a:custGeom>
                    <a:avLst/>
                    <a:gdLst>
                      <a:gd name="T0" fmla="*/ 4 w 4"/>
                      <a:gd name="T1" fmla="*/ 4 h 5"/>
                      <a:gd name="T2" fmla="*/ 0 w 4"/>
                      <a:gd name="T3" fmla="*/ 5 h 5"/>
                      <a:gd name="T4" fmla="*/ 3 w 4"/>
                      <a:gd name="T5" fmla="*/ 0 h 5"/>
                      <a:gd name="T6" fmla="*/ 4 w 4"/>
                      <a:gd name="T7" fmla="*/ 4 h 5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4"/>
                      <a:gd name="T13" fmla="*/ 0 h 5"/>
                      <a:gd name="T14" fmla="*/ 4 w 4"/>
                      <a:gd name="T15" fmla="*/ 5 h 5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4" h="5">
                        <a:moveTo>
                          <a:pt x="4" y="4"/>
                        </a:moveTo>
                        <a:lnTo>
                          <a:pt x="0" y="5"/>
                        </a:lnTo>
                        <a:lnTo>
                          <a:pt x="3" y="0"/>
                        </a:lnTo>
                        <a:lnTo>
                          <a:pt x="4" y="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40" name="Freeform 117"/>
                  <p:cNvSpPr>
                    <a:spLocks/>
                  </p:cNvSpPr>
                  <p:nvPr/>
                </p:nvSpPr>
                <p:spPr bwMode="auto">
                  <a:xfrm>
                    <a:off x="2567" y="2437"/>
                    <a:ext cx="10" cy="17"/>
                  </a:xfrm>
                  <a:custGeom>
                    <a:avLst/>
                    <a:gdLst>
                      <a:gd name="T0" fmla="*/ 8 w 10"/>
                      <a:gd name="T1" fmla="*/ 1 h 17"/>
                      <a:gd name="T2" fmla="*/ 6 w 10"/>
                      <a:gd name="T3" fmla="*/ 3 h 17"/>
                      <a:gd name="T4" fmla="*/ 3 w 10"/>
                      <a:gd name="T5" fmla="*/ 4 h 17"/>
                      <a:gd name="T6" fmla="*/ 2 w 10"/>
                      <a:gd name="T7" fmla="*/ 6 h 17"/>
                      <a:gd name="T8" fmla="*/ 1 w 10"/>
                      <a:gd name="T9" fmla="*/ 7 h 17"/>
                      <a:gd name="T10" fmla="*/ 0 w 10"/>
                      <a:gd name="T11" fmla="*/ 10 h 17"/>
                      <a:gd name="T12" fmla="*/ 0 w 10"/>
                      <a:gd name="T13" fmla="*/ 12 h 17"/>
                      <a:gd name="T14" fmla="*/ 0 w 10"/>
                      <a:gd name="T15" fmla="*/ 13 h 17"/>
                      <a:gd name="T16" fmla="*/ 0 w 10"/>
                      <a:gd name="T17" fmla="*/ 14 h 17"/>
                      <a:gd name="T18" fmla="*/ 1 w 10"/>
                      <a:gd name="T19" fmla="*/ 15 h 17"/>
                      <a:gd name="T20" fmla="*/ 1 w 10"/>
                      <a:gd name="T21" fmla="*/ 15 h 17"/>
                      <a:gd name="T22" fmla="*/ 1 w 10"/>
                      <a:gd name="T23" fmla="*/ 17 h 17"/>
                      <a:gd name="T24" fmla="*/ 2 w 10"/>
                      <a:gd name="T25" fmla="*/ 17 h 17"/>
                      <a:gd name="T26" fmla="*/ 10 w 10"/>
                      <a:gd name="T27" fmla="*/ 0 h 17"/>
                      <a:gd name="T28" fmla="*/ 9 w 10"/>
                      <a:gd name="T29" fmla="*/ 0 h 17"/>
                      <a:gd name="T30" fmla="*/ 9 w 10"/>
                      <a:gd name="T31" fmla="*/ 0 h 17"/>
                      <a:gd name="T32" fmla="*/ 8 w 10"/>
                      <a:gd name="T33" fmla="*/ 0 h 17"/>
                      <a:gd name="T34" fmla="*/ 8 w 10"/>
                      <a:gd name="T35" fmla="*/ 1 h 17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10"/>
                      <a:gd name="T55" fmla="*/ 0 h 17"/>
                      <a:gd name="T56" fmla="*/ 10 w 10"/>
                      <a:gd name="T57" fmla="*/ 17 h 17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10" h="17">
                        <a:moveTo>
                          <a:pt x="8" y="1"/>
                        </a:moveTo>
                        <a:lnTo>
                          <a:pt x="6" y="3"/>
                        </a:lnTo>
                        <a:lnTo>
                          <a:pt x="3" y="4"/>
                        </a:lnTo>
                        <a:lnTo>
                          <a:pt x="2" y="6"/>
                        </a:lnTo>
                        <a:lnTo>
                          <a:pt x="1" y="7"/>
                        </a:lnTo>
                        <a:lnTo>
                          <a:pt x="0" y="10"/>
                        </a:lnTo>
                        <a:lnTo>
                          <a:pt x="0" y="12"/>
                        </a:lnTo>
                        <a:lnTo>
                          <a:pt x="0" y="13"/>
                        </a:lnTo>
                        <a:lnTo>
                          <a:pt x="0" y="14"/>
                        </a:lnTo>
                        <a:lnTo>
                          <a:pt x="1" y="15"/>
                        </a:lnTo>
                        <a:lnTo>
                          <a:pt x="1" y="17"/>
                        </a:lnTo>
                        <a:lnTo>
                          <a:pt x="2" y="17"/>
                        </a:lnTo>
                        <a:lnTo>
                          <a:pt x="10" y="0"/>
                        </a:lnTo>
                        <a:lnTo>
                          <a:pt x="9" y="0"/>
                        </a:lnTo>
                        <a:lnTo>
                          <a:pt x="8" y="0"/>
                        </a:lnTo>
                        <a:lnTo>
                          <a:pt x="8" y="1"/>
                        </a:lnTo>
                        <a:close/>
                      </a:path>
                    </a:pathLst>
                  </a:custGeom>
                  <a:solidFill>
                    <a:srgbClr val="7FBF7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41" name="Freeform 118"/>
                  <p:cNvSpPr>
                    <a:spLocks/>
                  </p:cNvSpPr>
                  <p:nvPr/>
                </p:nvSpPr>
                <p:spPr bwMode="auto">
                  <a:xfrm>
                    <a:off x="2814" y="2605"/>
                    <a:ext cx="29" cy="38"/>
                  </a:xfrm>
                  <a:custGeom>
                    <a:avLst/>
                    <a:gdLst>
                      <a:gd name="T0" fmla="*/ 17 w 29"/>
                      <a:gd name="T1" fmla="*/ 0 h 38"/>
                      <a:gd name="T2" fmla="*/ 20 w 29"/>
                      <a:gd name="T3" fmla="*/ 4 h 38"/>
                      <a:gd name="T4" fmla="*/ 24 w 29"/>
                      <a:gd name="T5" fmla="*/ 7 h 38"/>
                      <a:gd name="T6" fmla="*/ 26 w 29"/>
                      <a:gd name="T7" fmla="*/ 9 h 38"/>
                      <a:gd name="T8" fmla="*/ 27 w 29"/>
                      <a:gd name="T9" fmla="*/ 11 h 38"/>
                      <a:gd name="T10" fmla="*/ 29 w 29"/>
                      <a:gd name="T11" fmla="*/ 15 h 38"/>
                      <a:gd name="T12" fmla="*/ 29 w 29"/>
                      <a:gd name="T13" fmla="*/ 19 h 38"/>
                      <a:gd name="T14" fmla="*/ 29 w 29"/>
                      <a:gd name="T15" fmla="*/ 23 h 38"/>
                      <a:gd name="T16" fmla="*/ 27 w 29"/>
                      <a:gd name="T17" fmla="*/ 27 h 38"/>
                      <a:gd name="T18" fmla="*/ 26 w 29"/>
                      <a:gd name="T19" fmla="*/ 29 h 38"/>
                      <a:gd name="T20" fmla="*/ 24 w 29"/>
                      <a:gd name="T21" fmla="*/ 32 h 38"/>
                      <a:gd name="T22" fmla="*/ 22 w 29"/>
                      <a:gd name="T23" fmla="*/ 34 h 38"/>
                      <a:gd name="T24" fmla="*/ 20 w 29"/>
                      <a:gd name="T25" fmla="*/ 35 h 38"/>
                      <a:gd name="T26" fmla="*/ 16 w 29"/>
                      <a:gd name="T27" fmla="*/ 37 h 38"/>
                      <a:gd name="T28" fmla="*/ 12 w 29"/>
                      <a:gd name="T29" fmla="*/ 38 h 38"/>
                      <a:gd name="T30" fmla="*/ 6 w 29"/>
                      <a:gd name="T31" fmla="*/ 38 h 38"/>
                      <a:gd name="T32" fmla="*/ 0 w 29"/>
                      <a:gd name="T33" fmla="*/ 36 h 38"/>
                      <a:gd name="T34" fmla="*/ 17 w 29"/>
                      <a:gd name="T35" fmla="*/ 0 h 38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29"/>
                      <a:gd name="T55" fmla="*/ 0 h 38"/>
                      <a:gd name="T56" fmla="*/ 29 w 29"/>
                      <a:gd name="T57" fmla="*/ 38 h 38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29" h="38">
                        <a:moveTo>
                          <a:pt x="17" y="0"/>
                        </a:moveTo>
                        <a:lnTo>
                          <a:pt x="20" y="4"/>
                        </a:lnTo>
                        <a:lnTo>
                          <a:pt x="24" y="7"/>
                        </a:lnTo>
                        <a:lnTo>
                          <a:pt x="26" y="9"/>
                        </a:lnTo>
                        <a:lnTo>
                          <a:pt x="27" y="11"/>
                        </a:lnTo>
                        <a:lnTo>
                          <a:pt x="29" y="15"/>
                        </a:lnTo>
                        <a:lnTo>
                          <a:pt x="29" y="19"/>
                        </a:lnTo>
                        <a:lnTo>
                          <a:pt x="29" y="23"/>
                        </a:lnTo>
                        <a:lnTo>
                          <a:pt x="27" y="27"/>
                        </a:lnTo>
                        <a:lnTo>
                          <a:pt x="26" y="29"/>
                        </a:lnTo>
                        <a:lnTo>
                          <a:pt x="24" y="32"/>
                        </a:lnTo>
                        <a:lnTo>
                          <a:pt x="22" y="34"/>
                        </a:lnTo>
                        <a:lnTo>
                          <a:pt x="20" y="35"/>
                        </a:lnTo>
                        <a:lnTo>
                          <a:pt x="16" y="37"/>
                        </a:lnTo>
                        <a:lnTo>
                          <a:pt x="12" y="38"/>
                        </a:lnTo>
                        <a:lnTo>
                          <a:pt x="6" y="38"/>
                        </a:lnTo>
                        <a:lnTo>
                          <a:pt x="0" y="36"/>
                        </a:lnTo>
                        <a:lnTo>
                          <a:pt x="17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42" name="Freeform 119"/>
                  <p:cNvSpPr>
                    <a:spLocks/>
                  </p:cNvSpPr>
                  <p:nvPr/>
                </p:nvSpPr>
                <p:spPr bwMode="auto">
                  <a:xfrm>
                    <a:off x="2824" y="2616"/>
                    <a:ext cx="12" cy="21"/>
                  </a:xfrm>
                  <a:custGeom>
                    <a:avLst/>
                    <a:gdLst>
                      <a:gd name="T0" fmla="*/ 11 w 12"/>
                      <a:gd name="T1" fmla="*/ 3 h 21"/>
                      <a:gd name="T2" fmla="*/ 11 w 12"/>
                      <a:gd name="T3" fmla="*/ 3 h 21"/>
                      <a:gd name="T4" fmla="*/ 10 w 12"/>
                      <a:gd name="T5" fmla="*/ 2 h 21"/>
                      <a:gd name="T6" fmla="*/ 10 w 12"/>
                      <a:gd name="T7" fmla="*/ 1 h 21"/>
                      <a:gd name="T8" fmla="*/ 9 w 12"/>
                      <a:gd name="T9" fmla="*/ 0 h 21"/>
                      <a:gd name="T10" fmla="*/ 0 w 12"/>
                      <a:gd name="T11" fmla="*/ 21 h 21"/>
                      <a:gd name="T12" fmla="*/ 2 w 12"/>
                      <a:gd name="T13" fmla="*/ 21 h 21"/>
                      <a:gd name="T14" fmla="*/ 4 w 12"/>
                      <a:gd name="T15" fmla="*/ 21 h 21"/>
                      <a:gd name="T16" fmla="*/ 5 w 12"/>
                      <a:gd name="T17" fmla="*/ 21 h 21"/>
                      <a:gd name="T18" fmla="*/ 6 w 12"/>
                      <a:gd name="T19" fmla="*/ 20 h 21"/>
                      <a:gd name="T20" fmla="*/ 7 w 12"/>
                      <a:gd name="T21" fmla="*/ 18 h 21"/>
                      <a:gd name="T22" fmla="*/ 9 w 12"/>
                      <a:gd name="T23" fmla="*/ 16 h 21"/>
                      <a:gd name="T24" fmla="*/ 10 w 12"/>
                      <a:gd name="T25" fmla="*/ 15 h 21"/>
                      <a:gd name="T26" fmla="*/ 11 w 12"/>
                      <a:gd name="T27" fmla="*/ 13 h 21"/>
                      <a:gd name="T28" fmla="*/ 12 w 12"/>
                      <a:gd name="T29" fmla="*/ 11 h 21"/>
                      <a:gd name="T30" fmla="*/ 12 w 12"/>
                      <a:gd name="T31" fmla="*/ 8 h 21"/>
                      <a:gd name="T32" fmla="*/ 12 w 12"/>
                      <a:gd name="T33" fmla="*/ 6 h 21"/>
                      <a:gd name="T34" fmla="*/ 11 w 12"/>
                      <a:gd name="T35" fmla="*/ 3 h 21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12"/>
                      <a:gd name="T55" fmla="*/ 0 h 21"/>
                      <a:gd name="T56" fmla="*/ 12 w 12"/>
                      <a:gd name="T57" fmla="*/ 21 h 21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12" h="21">
                        <a:moveTo>
                          <a:pt x="11" y="3"/>
                        </a:moveTo>
                        <a:lnTo>
                          <a:pt x="11" y="3"/>
                        </a:lnTo>
                        <a:lnTo>
                          <a:pt x="10" y="2"/>
                        </a:lnTo>
                        <a:lnTo>
                          <a:pt x="10" y="1"/>
                        </a:lnTo>
                        <a:lnTo>
                          <a:pt x="9" y="0"/>
                        </a:lnTo>
                        <a:lnTo>
                          <a:pt x="0" y="21"/>
                        </a:lnTo>
                        <a:lnTo>
                          <a:pt x="2" y="21"/>
                        </a:lnTo>
                        <a:lnTo>
                          <a:pt x="4" y="21"/>
                        </a:lnTo>
                        <a:lnTo>
                          <a:pt x="5" y="21"/>
                        </a:lnTo>
                        <a:lnTo>
                          <a:pt x="6" y="20"/>
                        </a:lnTo>
                        <a:lnTo>
                          <a:pt x="7" y="18"/>
                        </a:lnTo>
                        <a:lnTo>
                          <a:pt x="9" y="16"/>
                        </a:lnTo>
                        <a:lnTo>
                          <a:pt x="10" y="15"/>
                        </a:lnTo>
                        <a:lnTo>
                          <a:pt x="11" y="13"/>
                        </a:lnTo>
                        <a:lnTo>
                          <a:pt x="12" y="11"/>
                        </a:lnTo>
                        <a:lnTo>
                          <a:pt x="12" y="8"/>
                        </a:lnTo>
                        <a:lnTo>
                          <a:pt x="12" y="6"/>
                        </a:lnTo>
                        <a:lnTo>
                          <a:pt x="11" y="3"/>
                        </a:lnTo>
                        <a:close/>
                      </a:path>
                    </a:pathLst>
                  </a:custGeom>
                  <a:solidFill>
                    <a:srgbClr val="7FBF7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43" name="Freeform 121"/>
                  <p:cNvSpPr>
                    <a:spLocks/>
                  </p:cNvSpPr>
                  <p:nvPr/>
                </p:nvSpPr>
                <p:spPr bwMode="auto">
                  <a:xfrm>
                    <a:off x="2827" y="2562"/>
                    <a:ext cx="11" cy="16"/>
                  </a:xfrm>
                  <a:custGeom>
                    <a:avLst/>
                    <a:gdLst>
                      <a:gd name="T0" fmla="*/ 7 w 11"/>
                      <a:gd name="T1" fmla="*/ 0 h 16"/>
                      <a:gd name="T2" fmla="*/ 5 w 11"/>
                      <a:gd name="T3" fmla="*/ 1 h 16"/>
                      <a:gd name="T4" fmla="*/ 4 w 11"/>
                      <a:gd name="T5" fmla="*/ 2 h 16"/>
                      <a:gd name="T6" fmla="*/ 2 w 11"/>
                      <a:gd name="T7" fmla="*/ 5 h 16"/>
                      <a:gd name="T8" fmla="*/ 1 w 11"/>
                      <a:gd name="T9" fmla="*/ 6 h 16"/>
                      <a:gd name="T10" fmla="*/ 0 w 11"/>
                      <a:gd name="T11" fmla="*/ 9 h 16"/>
                      <a:gd name="T12" fmla="*/ 0 w 11"/>
                      <a:gd name="T13" fmla="*/ 11 h 16"/>
                      <a:gd name="T14" fmla="*/ 0 w 11"/>
                      <a:gd name="T15" fmla="*/ 12 h 16"/>
                      <a:gd name="T16" fmla="*/ 1 w 11"/>
                      <a:gd name="T17" fmla="*/ 13 h 16"/>
                      <a:gd name="T18" fmla="*/ 1 w 11"/>
                      <a:gd name="T19" fmla="*/ 14 h 16"/>
                      <a:gd name="T20" fmla="*/ 2 w 11"/>
                      <a:gd name="T21" fmla="*/ 14 h 16"/>
                      <a:gd name="T22" fmla="*/ 2 w 11"/>
                      <a:gd name="T23" fmla="*/ 15 h 16"/>
                      <a:gd name="T24" fmla="*/ 3 w 11"/>
                      <a:gd name="T25" fmla="*/ 16 h 16"/>
                      <a:gd name="T26" fmla="*/ 11 w 11"/>
                      <a:gd name="T27" fmla="*/ 0 h 16"/>
                      <a:gd name="T28" fmla="*/ 9 w 11"/>
                      <a:gd name="T29" fmla="*/ 0 h 16"/>
                      <a:gd name="T30" fmla="*/ 9 w 11"/>
                      <a:gd name="T31" fmla="*/ 0 h 16"/>
                      <a:gd name="T32" fmla="*/ 8 w 11"/>
                      <a:gd name="T33" fmla="*/ 0 h 16"/>
                      <a:gd name="T34" fmla="*/ 7 w 11"/>
                      <a:gd name="T35" fmla="*/ 0 h 1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11"/>
                      <a:gd name="T55" fmla="*/ 0 h 16"/>
                      <a:gd name="T56" fmla="*/ 11 w 11"/>
                      <a:gd name="T57" fmla="*/ 16 h 1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11" h="16">
                        <a:moveTo>
                          <a:pt x="7" y="0"/>
                        </a:moveTo>
                        <a:lnTo>
                          <a:pt x="5" y="1"/>
                        </a:lnTo>
                        <a:lnTo>
                          <a:pt x="4" y="2"/>
                        </a:lnTo>
                        <a:lnTo>
                          <a:pt x="2" y="5"/>
                        </a:lnTo>
                        <a:lnTo>
                          <a:pt x="1" y="6"/>
                        </a:lnTo>
                        <a:lnTo>
                          <a:pt x="0" y="9"/>
                        </a:lnTo>
                        <a:lnTo>
                          <a:pt x="0" y="11"/>
                        </a:lnTo>
                        <a:lnTo>
                          <a:pt x="0" y="12"/>
                        </a:lnTo>
                        <a:lnTo>
                          <a:pt x="1" y="13"/>
                        </a:lnTo>
                        <a:lnTo>
                          <a:pt x="1" y="14"/>
                        </a:lnTo>
                        <a:lnTo>
                          <a:pt x="2" y="14"/>
                        </a:lnTo>
                        <a:lnTo>
                          <a:pt x="2" y="15"/>
                        </a:lnTo>
                        <a:lnTo>
                          <a:pt x="3" y="16"/>
                        </a:lnTo>
                        <a:lnTo>
                          <a:pt x="11" y="0"/>
                        </a:lnTo>
                        <a:lnTo>
                          <a:pt x="9" y="0"/>
                        </a:lnTo>
                        <a:lnTo>
                          <a:pt x="8" y="0"/>
                        </a:lnTo>
                        <a:lnTo>
                          <a:pt x="7" y="0"/>
                        </a:lnTo>
                        <a:close/>
                      </a:path>
                    </a:pathLst>
                  </a:custGeom>
                  <a:solidFill>
                    <a:srgbClr val="7FBF7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44" name="Rectangle 141"/>
                  <p:cNvSpPr>
                    <a:spLocks noChangeArrowheads="1"/>
                  </p:cNvSpPr>
                  <p:nvPr/>
                </p:nvSpPr>
                <p:spPr bwMode="auto">
                  <a:xfrm>
                    <a:off x="2537" y="2503"/>
                    <a:ext cx="8" cy="18"/>
                  </a:xfrm>
                  <a:prstGeom prst="rect">
                    <a:avLst/>
                  </a:prstGeom>
                  <a:solidFill>
                    <a:srgbClr val="FFBF7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45" name="Freeform 144"/>
                  <p:cNvSpPr>
                    <a:spLocks/>
                  </p:cNvSpPr>
                  <p:nvPr/>
                </p:nvSpPr>
                <p:spPr bwMode="auto">
                  <a:xfrm>
                    <a:off x="2547" y="2568"/>
                    <a:ext cx="8" cy="16"/>
                  </a:xfrm>
                  <a:custGeom>
                    <a:avLst/>
                    <a:gdLst>
                      <a:gd name="T0" fmla="*/ 0 w 8"/>
                      <a:gd name="T1" fmla="*/ 0 h 16"/>
                      <a:gd name="T2" fmla="*/ 1 w 8"/>
                      <a:gd name="T3" fmla="*/ 0 h 16"/>
                      <a:gd name="T4" fmla="*/ 3 w 8"/>
                      <a:gd name="T5" fmla="*/ 1 h 16"/>
                      <a:gd name="T6" fmla="*/ 4 w 8"/>
                      <a:gd name="T7" fmla="*/ 1 h 16"/>
                      <a:gd name="T8" fmla="*/ 5 w 8"/>
                      <a:gd name="T9" fmla="*/ 2 h 16"/>
                      <a:gd name="T10" fmla="*/ 6 w 8"/>
                      <a:gd name="T11" fmla="*/ 3 h 16"/>
                      <a:gd name="T12" fmla="*/ 7 w 8"/>
                      <a:gd name="T13" fmla="*/ 4 h 16"/>
                      <a:gd name="T14" fmla="*/ 8 w 8"/>
                      <a:gd name="T15" fmla="*/ 6 h 16"/>
                      <a:gd name="T16" fmla="*/ 8 w 8"/>
                      <a:gd name="T17" fmla="*/ 7 h 16"/>
                      <a:gd name="T18" fmla="*/ 8 w 8"/>
                      <a:gd name="T19" fmla="*/ 8 h 16"/>
                      <a:gd name="T20" fmla="*/ 8 w 8"/>
                      <a:gd name="T21" fmla="*/ 9 h 16"/>
                      <a:gd name="T22" fmla="*/ 7 w 8"/>
                      <a:gd name="T23" fmla="*/ 10 h 16"/>
                      <a:gd name="T24" fmla="*/ 7 w 8"/>
                      <a:gd name="T25" fmla="*/ 12 h 16"/>
                      <a:gd name="T26" fmla="*/ 5 w 8"/>
                      <a:gd name="T27" fmla="*/ 14 h 16"/>
                      <a:gd name="T28" fmla="*/ 4 w 8"/>
                      <a:gd name="T29" fmla="*/ 15 h 16"/>
                      <a:gd name="T30" fmla="*/ 2 w 8"/>
                      <a:gd name="T31" fmla="*/ 16 h 16"/>
                      <a:gd name="T32" fmla="*/ 0 w 8"/>
                      <a:gd name="T33" fmla="*/ 16 h 16"/>
                      <a:gd name="T34" fmla="*/ 0 w 8"/>
                      <a:gd name="T35" fmla="*/ 0 h 1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8"/>
                      <a:gd name="T55" fmla="*/ 0 h 16"/>
                      <a:gd name="T56" fmla="*/ 8 w 8"/>
                      <a:gd name="T57" fmla="*/ 16 h 1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8" h="16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5" y="2"/>
                        </a:lnTo>
                        <a:lnTo>
                          <a:pt x="6" y="3"/>
                        </a:lnTo>
                        <a:lnTo>
                          <a:pt x="7" y="4"/>
                        </a:lnTo>
                        <a:lnTo>
                          <a:pt x="8" y="6"/>
                        </a:lnTo>
                        <a:lnTo>
                          <a:pt x="8" y="7"/>
                        </a:lnTo>
                        <a:lnTo>
                          <a:pt x="8" y="8"/>
                        </a:lnTo>
                        <a:lnTo>
                          <a:pt x="8" y="9"/>
                        </a:lnTo>
                        <a:lnTo>
                          <a:pt x="7" y="10"/>
                        </a:lnTo>
                        <a:lnTo>
                          <a:pt x="7" y="12"/>
                        </a:lnTo>
                        <a:lnTo>
                          <a:pt x="5" y="14"/>
                        </a:lnTo>
                        <a:lnTo>
                          <a:pt x="4" y="15"/>
                        </a:lnTo>
                        <a:lnTo>
                          <a:pt x="2" y="16"/>
                        </a:lnTo>
                        <a:lnTo>
                          <a:pt x="0" y="1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46" name="Freeform 150"/>
                  <p:cNvSpPr>
                    <a:spLocks/>
                  </p:cNvSpPr>
                  <p:nvPr/>
                </p:nvSpPr>
                <p:spPr bwMode="auto">
                  <a:xfrm>
                    <a:off x="2451" y="2572"/>
                    <a:ext cx="14" cy="20"/>
                  </a:xfrm>
                  <a:custGeom>
                    <a:avLst/>
                    <a:gdLst>
                      <a:gd name="T0" fmla="*/ 14 w 14"/>
                      <a:gd name="T1" fmla="*/ 17 h 20"/>
                      <a:gd name="T2" fmla="*/ 7 w 14"/>
                      <a:gd name="T3" fmla="*/ 0 h 20"/>
                      <a:gd name="T4" fmla="*/ 0 w 14"/>
                      <a:gd name="T5" fmla="*/ 2 h 20"/>
                      <a:gd name="T6" fmla="*/ 6 w 14"/>
                      <a:gd name="T7" fmla="*/ 20 h 20"/>
                      <a:gd name="T8" fmla="*/ 14 w 14"/>
                      <a:gd name="T9" fmla="*/ 17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4"/>
                      <a:gd name="T16" fmla="*/ 0 h 20"/>
                      <a:gd name="T17" fmla="*/ 14 w 14"/>
                      <a:gd name="T18" fmla="*/ 20 h 2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4" h="20">
                        <a:moveTo>
                          <a:pt x="14" y="17"/>
                        </a:moveTo>
                        <a:lnTo>
                          <a:pt x="7" y="0"/>
                        </a:lnTo>
                        <a:lnTo>
                          <a:pt x="0" y="2"/>
                        </a:lnTo>
                        <a:lnTo>
                          <a:pt x="6" y="20"/>
                        </a:lnTo>
                        <a:lnTo>
                          <a:pt x="14" y="17"/>
                        </a:lnTo>
                        <a:close/>
                      </a:path>
                    </a:pathLst>
                  </a:custGeom>
                  <a:solidFill>
                    <a:srgbClr val="FF9E3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47" name="Freeform 151"/>
                  <p:cNvSpPr>
                    <a:spLocks/>
                  </p:cNvSpPr>
                  <p:nvPr/>
                </p:nvSpPr>
                <p:spPr bwMode="auto">
                  <a:xfrm>
                    <a:off x="2428" y="2591"/>
                    <a:ext cx="21" cy="17"/>
                  </a:xfrm>
                  <a:custGeom>
                    <a:avLst/>
                    <a:gdLst>
                      <a:gd name="T0" fmla="*/ 21 w 21"/>
                      <a:gd name="T1" fmla="*/ 10 h 17"/>
                      <a:gd name="T2" fmla="*/ 4 w 21"/>
                      <a:gd name="T3" fmla="*/ 0 h 17"/>
                      <a:gd name="T4" fmla="*/ 0 w 21"/>
                      <a:gd name="T5" fmla="*/ 7 h 17"/>
                      <a:gd name="T6" fmla="*/ 16 w 21"/>
                      <a:gd name="T7" fmla="*/ 17 h 17"/>
                      <a:gd name="T8" fmla="*/ 21 w 21"/>
                      <a:gd name="T9" fmla="*/ 10 h 1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1"/>
                      <a:gd name="T16" fmla="*/ 0 h 17"/>
                      <a:gd name="T17" fmla="*/ 21 w 21"/>
                      <a:gd name="T18" fmla="*/ 17 h 1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1" h="17">
                        <a:moveTo>
                          <a:pt x="21" y="10"/>
                        </a:moveTo>
                        <a:lnTo>
                          <a:pt x="4" y="0"/>
                        </a:lnTo>
                        <a:lnTo>
                          <a:pt x="0" y="7"/>
                        </a:lnTo>
                        <a:lnTo>
                          <a:pt x="16" y="17"/>
                        </a:lnTo>
                        <a:lnTo>
                          <a:pt x="21" y="10"/>
                        </a:lnTo>
                        <a:close/>
                      </a:path>
                    </a:pathLst>
                  </a:custGeom>
                  <a:solidFill>
                    <a:srgbClr val="FF9E3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48" name="Rectangle 152"/>
                  <p:cNvSpPr>
                    <a:spLocks noChangeArrowheads="1"/>
                  </p:cNvSpPr>
                  <p:nvPr/>
                </p:nvSpPr>
                <p:spPr bwMode="auto">
                  <a:xfrm>
                    <a:off x="2422" y="2619"/>
                    <a:ext cx="18" cy="9"/>
                  </a:xfrm>
                  <a:prstGeom prst="rect">
                    <a:avLst/>
                  </a:prstGeom>
                  <a:solidFill>
                    <a:srgbClr val="FF9E3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49" name="Freeform 156"/>
                  <p:cNvSpPr>
                    <a:spLocks/>
                  </p:cNvSpPr>
                  <p:nvPr/>
                </p:nvSpPr>
                <p:spPr bwMode="auto">
                  <a:xfrm>
                    <a:off x="2482" y="2630"/>
                    <a:ext cx="11" cy="15"/>
                  </a:xfrm>
                  <a:custGeom>
                    <a:avLst/>
                    <a:gdLst>
                      <a:gd name="T0" fmla="*/ 0 w 11"/>
                      <a:gd name="T1" fmla="*/ 0 h 15"/>
                      <a:gd name="T2" fmla="*/ 1 w 11"/>
                      <a:gd name="T3" fmla="*/ 0 h 15"/>
                      <a:gd name="T4" fmla="*/ 3 w 11"/>
                      <a:gd name="T5" fmla="*/ 0 h 15"/>
                      <a:gd name="T6" fmla="*/ 4 w 11"/>
                      <a:gd name="T7" fmla="*/ 0 h 15"/>
                      <a:gd name="T8" fmla="*/ 5 w 11"/>
                      <a:gd name="T9" fmla="*/ 0 h 15"/>
                      <a:gd name="T10" fmla="*/ 7 w 11"/>
                      <a:gd name="T11" fmla="*/ 1 h 15"/>
                      <a:gd name="T12" fmla="*/ 9 w 11"/>
                      <a:gd name="T13" fmla="*/ 2 h 15"/>
                      <a:gd name="T14" fmla="*/ 10 w 11"/>
                      <a:gd name="T15" fmla="*/ 3 h 15"/>
                      <a:gd name="T16" fmla="*/ 11 w 11"/>
                      <a:gd name="T17" fmla="*/ 4 h 15"/>
                      <a:gd name="T18" fmla="*/ 11 w 11"/>
                      <a:gd name="T19" fmla="*/ 6 h 15"/>
                      <a:gd name="T20" fmla="*/ 11 w 11"/>
                      <a:gd name="T21" fmla="*/ 7 h 15"/>
                      <a:gd name="T22" fmla="*/ 11 w 11"/>
                      <a:gd name="T23" fmla="*/ 9 h 15"/>
                      <a:gd name="T24" fmla="*/ 11 w 11"/>
                      <a:gd name="T25" fmla="*/ 10 h 15"/>
                      <a:gd name="T26" fmla="*/ 11 w 11"/>
                      <a:gd name="T27" fmla="*/ 11 h 15"/>
                      <a:gd name="T28" fmla="*/ 10 w 11"/>
                      <a:gd name="T29" fmla="*/ 13 h 15"/>
                      <a:gd name="T30" fmla="*/ 8 w 11"/>
                      <a:gd name="T31" fmla="*/ 14 h 15"/>
                      <a:gd name="T32" fmla="*/ 5 w 11"/>
                      <a:gd name="T33" fmla="*/ 15 h 15"/>
                      <a:gd name="T34" fmla="*/ 0 w 11"/>
                      <a:gd name="T35" fmla="*/ 0 h 15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11"/>
                      <a:gd name="T55" fmla="*/ 0 h 15"/>
                      <a:gd name="T56" fmla="*/ 11 w 11"/>
                      <a:gd name="T57" fmla="*/ 15 h 15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11" h="1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7" y="1"/>
                        </a:lnTo>
                        <a:lnTo>
                          <a:pt x="9" y="2"/>
                        </a:lnTo>
                        <a:lnTo>
                          <a:pt x="10" y="3"/>
                        </a:lnTo>
                        <a:lnTo>
                          <a:pt x="11" y="4"/>
                        </a:lnTo>
                        <a:lnTo>
                          <a:pt x="11" y="6"/>
                        </a:lnTo>
                        <a:lnTo>
                          <a:pt x="11" y="7"/>
                        </a:lnTo>
                        <a:lnTo>
                          <a:pt x="11" y="9"/>
                        </a:lnTo>
                        <a:lnTo>
                          <a:pt x="11" y="10"/>
                        </a:lnTo>
                        <a:lnTo>
                          <a:pt x="11" y="11"/>
                        </a:lnTo>
                        <a:lnTo>
                          <a:pt x="10" y="13"/>
                        </a:lnTo>
                        <a:lnTo>
                          <a:pt x="8" y="14"/>
                        </a:lnTo>
                        <a:lnTo>
                          <a:pt x="5" y="1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9E3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50" name="Freeform 157"/>
                  <p:cNvSpPr>
                    <a:spLocks/>
                  </p:cNvSpPr>
                  <p:nvPr/>
                </p:nvSpPr>
                <p:spPr bwMode="auto">
                  <a:xfrm>
                    <a:off x="2467" y="2611"/>
                    <a:ext cx="10" cy="14"/>
                  </a:xfrm>
                  <a:custGeom>
                    <a:avLst/>
                    <a:gdLst>
                      <a:gd name="T0" fmla="*/ 0 w 10"/>
                      <a:gd name="T1" fmla="*/ 4 h 14"/>
                      <a:gd name="T2" fmla="*/ 1 w 10"/>
                      <a:gd name="T3" fmla="*/ 3 h 14"/>
                      <a:gd name="T4" fmla="*/ 2 w 10"/>
                      <a:gd name="T5" fmla="*/ 2 h 14"/>
                      <a:gd name="T6" fmla="*/ 3 w 10"/>
                      <a:gd name="T7" fmla="*/ 1 h 14"/>
                      <a:gd name="T8" fmla="*/ 5 w 10"/>
                      <a:gd name="T9" fmla="*/ 0 h 14"/>
                      <a:gd name="T10" fmla="*/ 10 w 10"/>
                      <a:gd name="T11" fmla="*/ 14 h 14"/>
                      <a:gd name="T12" fmla="*/ 9 w 10"/>
                      <a:gd name="T13" fmla="*/ 14 h 14"/>
                      <a:gd name="T14" fmla="*/ 6 w 10"/>
                      <a:gd name="T15" fmla="*/ 14 h 14"/>
                      <a:gd name="T16" fmla="*/ 5 w 10"/>
                      <a:gd name="T17" fmla="*/ 14 h 14"/>
                      <a:gd name="T18" fmla="*/ 3 w 10"/>
                      <a:gd name="T19" fmla="*/ 14 h 14"/>
                      <a:gd name="T20" fmla="*/ 2 w 10"/>
                      <a:gd name="T21" fmla="*/ 13 h 14"/>
                      <a:gd name="T22" fmla="*/ 2 w 10"/>
                      <a:gd name="T23" fmla="*/ 12 h 14"/>
                      <a:gd name="T24" fmla="*/ 1 w 10"/>
                      <a:gd name="T25" fmla="*/ 11 h 14"/>
                      <a:gd name="T26" fmla="*/ 0 w 10"/>
                      <a:gd name="T27" fmla="*/ 9 h 14"/>
                      <a:gd name="T28" fmla="*/ 0 w 10"/>
                      <a:gd name="T29" fmla="*/ 8 h 14"/>
                      <a:gd name="T30" fmla="*/ 0 w 10"/>
                      <a:gd name="T31" fmla="*/ 7 h 14"/>
                      <a:gd name="T32" fmla="*/ 0 w 10"/>
                      <a:gd name="T33" fmla="*/ 5 h 14"/>
                      <a:gd name="T34" fmla="*/ 0 w 10"/>
                      <a:gd name="T35" fmla="*/ 4 h 14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10"/>
                      <a:gd name="T55" fmla="*/ 0 h 14"/>
                      <a:gd name="T56" fmla="*/ 10 w 10"/>
                      <a:gd name="T57" fmla="*/ 14 h 14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10" h="14">
                        <a:moveTo>
                          <a:pt x="0" y="4"/>
                        </a:moveTo>
                        <a:lnTo>
                          <a:pt x="1" y="3"/>
                        </a:lnTo>
                        <a:lnTo>
                          <a:pt x="2" y="2"/>
                        </a:lnTo>
                        <a:lnTo>
                          <a:pt x="3" y="1"/>
                        </a:lnTo>
                        <a:lnTo>
                          <a:pt x="5" y="0"/>
                        </a:lnTo>
                        <a:lnTo>
                          <a:pt x="10" y="14"/>
                        </a:lnTo>
                        <a:lnTo>
                          <a:pt x="9" y="14"/>
                        </a:lnTo>
                        <a:lnTo>
                          <a:pt x="6" y="14"/>
                        </a:lnTo>
                        <a:lnTo>
                          <a:pt x="5" y="14"/>
                        </a:lnTo>
                        <a:lnTo>
                          <a:pt x="3" y="14"/>
                        </a:lnTo>
                        <a:lnTo>
                          <a:pt x="2" y="13"/>
                        </a:lnTo>
                        <a:lnTo>
                          <a:pt x="2" y="12"/>
                        </a:lnTo>
                        <a:lnTo>
                          <a:pt x="1" y="11"/>
                        </a:lnTo>
                        <a:lnTo>
                          <a:pt x="0" y="9"/>
                        </a:lnTo>
                        <a:lnTo>
                          <a:pt x="0" y="8"/>
                        </a:lnTo>
                        <a:lnTo>
                          <a:pt x="0" y="7"/>
                        </a:lnTo>
                        <a:lnTo>
                          <a:pt x="0" y="5"/>
                        </a:lnTo>
                        <a:lnTo>
                          <a:pt x="0" y="4"/>
                        </a:lnTo>
                        <a:close/>
                      </a:path>
                    </a:pathLst>
                  </a:custGeom>
                  <a:solidFill>
                    <a:srgbClr val="FF9E3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51" name="Rectangle 161"/>
                  <p:cNvSpPr>
                    <a:spLocks noChangeArrowheads="1"/>
                  </p:cNvSpPr>
                  <p:nvPr/>
                </p:nvSpPr>
                <p:spPr bwMode="auto">
                  <a:xfrm>
                    <a:off x="2421" y="2617"/>
                    <a:ext cx="18" cy="8"/>
                  </a:xfrm>
                  <a:prstGeom prst="rect">
                    <a:avLst/>
                  </a:prstGeom>
                  <a:solidFill>
                    <a:srgbClr val="FFBF7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52" name="Freeform 162"/>
                  <p:cNvSpPr>
                    <a:spLocks/>
                  </p:cNvSpPr>
                  <p:nvPr/>
                </p:nvSpPr>
                <p:spPr bwMode="auto">
                  <a:xfrm>
                    <a:off x="2427" y="2587"/>
                    <a:ext cx="21" cy="17"/>
                  </a:xfrm>
                  <a:custGeom>
                    <a:avLst/>
                    <a:gdLst>
                      <a:gd name="T0" fmla="*/ 21 w 21"/>
                      <a:gd name="T1" fmla="*/ 11 h 17"/>
                      <a:gd name="T2" fmla="*/ 4 w 21"/>
                      <a:gd name="T3" fmla="*/ 0 h 17"/>
                      <a:gd name="T4" fmla="*/ 0 w 21"/>
                      <a:gd name="T5" fmla="*/ 8 h 17"/>
                      <a:gd name="T6" fmla="*/ 16 w 21"/>
                      <a:gd name="T7" fmla="*/ 17 h 17"/>
                      <a:gd name="T8" fmla="*/ 21 w 21"/>
                      <a:gd name="T9" fmla="*/ 11 h 17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1"/>
                      <a:gd name="T16" fmla="*/ 0 h 17"/>
                      <a:gd name="T17" fmla="*/ 21 w 21"/>
                      <a:gd name="T18" fmla="*/ 17 h 17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1" h="17">
                        <a:moveTo>
                          <a:pt x="21" y="11"/>
                        </a:moveTo>
                        <a:lnTo>
                          <a:pt x="4" y="0"/>
                        </a:lnTo>
                        <a:lnTo>
                          <a:pt x="0" y="8"/>
                        </a:lnTo>
                        <a:lnTo>
                          <a:pt x="16" y="17"/>
                        </a:lnTo>
                        <a:lnTo>
                          <a:pt x="21" y="11"/>
                        </a:lnTo>
                        <a:close/>
                      </a:path>
                    </a:pathLst>
                  </a:custGeom>
                  <a:solidFill>
                    <a:srgbClr val="FFBF7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53" name="Freeform 163"/>
                  <p:cNvSpPr>
                    <a:spLocks/>
                  </p:cNvSpPr>
                  <p:nvPr/>
                </p:nvSpPr>
                <p:spPr bwMode="auto">
                  <a:xfrm>
                    <a:off x="2446" y="2569"/>
                    <a:ext cx="14" cy="20"/>
                  </a:xfrm>
                  <a:custGeom>
                    <a:avLst/>
                    <a:gdLst>
                      <a:gd name="T0" fmla="*/ 14 w 14"/>
                      <a:gd name="T1" fmla="*/ 18 h 20"/>
                      <a:gd name="T2" fmla="*/ 8 w 14"/>
                      <a:gd name="T3" fmla="*/ 0 h 20"/>
                      <a:gd name="T4" fmla="*/ 0 w 14"/>
                      <a:gd name="T5" fmla="*/ 3 h 20"/>
                      <a:gd name="T6" fmla="*/ 7 w 14"/>
                      <a:gd name="T7" fmla="*/ 20 h 20"/>
                      <a:gd name="T8" fmla="*/ 14 w 14"/>
                      <a:gd name="T9" fmla="*/ 18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4"/>
                      <a:gd name="T16" fmla="*/ 0 h 20"/>
                      <a:gd name="T17" fmla="*/ 14 w 14"/>
                      <a:gd name="T18" fmla="*/ 20 h 2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4" h="20">
                        <a:moveTo>
                          <a:pt x="14" y="18"/>
                        </a:moveTo>
                        <a:lnTo>
                          <a:pt x="8" y="0"/>
                        </a:lnTo>
                        <a:lnTo>
                          <a:pt x="0" y="3"/>
                        </a:lnTo>
                        <a:lnTo>
                          <a:pt x="7" y="20"/>
                        </a:lnTo>
                        <a:lnTo>
                          <a:pt x="14" y="18"/>
                        </a:lnTo>
                        <a:close/>
                      </a:path>
                    </a:pathLst>
                  </a:custGeom>
                  <a:solidFill>
                    <a:srgbClr val="FFBF7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54" name="Freeform 166"/>
                  <p:cNvSpPr>
                    <a:spLocks/>
                  </p:cNvSpPr>
                  <p:nvPr/>
                </p:nvSpPr>
                <p:spPr bwMode="auto">
                  <a:xfrm>
                    <a:off x="2478" y="2629"/>
                    <a:ext cx="11" cy="15"/>
                  </a:xfrm>
                  <a:custGeom>
                    <a:avLst/>
                    <a:gdLst>
                      <a:gd name="T0" fmla="*/ 0 w 11"/>
                      <a:gd name="T1" fmla="*/ 0 h 15"/>
                      <a:gd name="T2" fmla="*/ 1 w 11"/>
                      <a:gd name="T3" fmla="*/ 0 h 15"/>
                      <a:gd name="T4" fmla="*/ 3 w 11"/>
                      <a:gd name="T5" fmla="*/ 0 h 15"/>
                      <a:gd name="T6" fmla="*/ 4 w 11"/>
                      <a:gd name="T7" fmla="*/ 0 h 15"/>
                      <a:gd name="T8" fmla="*/ 5 w 11"/>
                      <a:gd name="T9" fmla="*/ 0 h 15"/>
                      <a:gd name="T10" fmla="*/ 6 w 11"/>
                      <a:gd name="T11" fmla="*/ 1 h 15"/>
                      <a:gd name="T12" fmla="*/ 8 w 11"/>
                      <a:gd name="T13" fmla="*/ 2 h 15"/>
                      <a:gd name="T14" fmla="*/ 9 w 11"/>
                      <a:gd name="T15" fmla="*/ 3 h 15"/>
                      <a:gd name="T16" fmla="*/ 11 w 11"/>
                      <a:gd name="T17" fmla="*/ 4 h 15"/>
                      <a:gd name="T18" fmla="*/ 11 w 11"/>
                      <a:gd name="T19" fmla="*/ 5 h 15"/>
                      <a:gd name="T20" fmla="*/ 11 w 11"/>
                      <a:gd name="T21" fmla="*/ 7 h 15"/>
                      <a:gd name="T22" fmla="*/ 11 w 11"/>
                      <a:gd name="T23" fmla="*/ 9 h 15"/>
                      <a:gd name="T24" fmla="*/ 11 w 11"/>
                      <a:gd name="T25" fmla="*/ 10 h 15"/>
                      <a:gd name="T26" fmla="*/ 11 w 11"/>
                      <a:gd name="T27" fmla="*/ 11 h 15"/>
                      <a:gd name="T28" fmla="*/ 9 w 11"/>
                      <a:gd name="T29" fmla="*/ 13 h 15"/>
                      <a:gd name="T30" fmla="*/ 7 w 11"/>
                      <a:gd name="T31" fmla="*/ 14 h 15"/>
                      <a:gd name="T32" fmla="*/ 5 w 11"/>
                      <a:gd name="T33" fmla="*/ 15 h 15"/>
                      <a:gd name="T34" fmla="*/ 0 w 11"/>
                      <a:gd name="T35" fmla="*/ 0 h 15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11"/>
                      <a:gd name="T55" fmla="*/ 0 h 15"/>
                      <a:gd name="T56" fmla="*/ 11 w 11"/>
                      <a:gd name="T57" fmla="*/ 15 h 15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11" h="15">
                        <a:moveTo>
                          <a:pt x="0" y="0"/>
                        </a:moveTo>
                        <a:lnTo>
                          <a:pt x="1" y="0"/>
                        </a:lnTo>
                        <a:lnTo>
                          <a:pt x="3" y="0"/>
                        </a:lnTo>
                        <a:lnTo>
                          <a:pt x="4" y="0"/>
                        </a:lnTo>
                        <a:lnTo>
                          <a:pt x="5" y="0"/>
                        </a:lnTo>
                        <a:lnTo>
                          <a:pt x="6" y="1"/>
                        </a:lnTo>
                        <a:lnTo>
                          <a:pt x="8" y="2"/>
                        </a:lnTo>
                        <a:lnTo>
                          <a:pt x="9" y="3"/>
                        </a:lnTo>
                        <a:lnTo>
                          <a:pt x="11" y="4"/>
                        </a:lnTo>
                        <a:lnTo>
                          <a:pt x="11" y="5"/>
                        </a:lnTo>
                        <a:lnTo>
                          <a:pt x="11" y="7"/>
                        </a:lnTo>
                        <a:lnTo>
                          <a:pt x="11" y="9"/>
                        </a:lnTo>
                        <a:lnTo>
                          <a:pt x="11" y="10"/>
                        </a:lnTo>
                        <a:lnTo>
                          <a:pt x="11" y="11"/>
                        </a:lnTo>
                        <a:lnTo>
                          <a:pt x="9" y="13"/>
                        </a:lnTo>
                        <a:lnTo>
                          <a:pt x="7" y="14"/>
                        </a:lnTo>
                        <a:lnTo>
                          <a:pt x="5" y="15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55" name="Freeform 175"/>
                  <p:cNvSpPr>
                    <a:spLocks/>
                  </p:cNvSpPr>
                  <p:nvPr/>
                </p:nvSpPr>
                <p:spPr bwMode="auto">
                  <a:xfrm>
                    <a:off x="2632" y="2557"/>
                    <a:ext cx="16" cy="20"/>
                  </a:xfrm>
                  <a:custGeom>
                    <a:avLst/>
                    <a:gdLst>
                      <a:gd name="T0" fmla="*/ 6 w 16"/>
                      <a:gd name="T1" fmla="*/ 20 h 20"/>
                      <a:gd name="T2" fmla="*/ 16 w 16"/>
                      <a:gd name="T3" fmla="*/ 4 h 20"/>
                      <a:gd name="T4" fmla="*/ 9 w 16"/>
                      <a:gd name="T5" fmla="*/ 0 h 20"/>
                      <a:gd name="T6" fmla="*/ 0 w 16"/>
                      <a:gd name="T7" fmla="*/ 16 h 20"/>
                      <a:gd name="T8" fmla="*/ 6 w 16"/>
                      <a:gd name="T9" fmla="*/ 20 h 20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6"/>
                      <a:gd name="T16" fmla="*/ 0 h 20"/>
                      <a:gd name="T17" fmla="*/ 16 w 16"/>
                      <a:gd name="T18" fmla="*/ 20 h 20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6" h="20">
                        <a:moveTo>
                          <a:pt x="6" y="20"/>
                        </a:moveTo>
                        <a:lnTo>
                          <a:pt x="16" y="4"/>
                        </a:lnTo>
                        <a:lnTo>
                          <a:pt x="9" y="0"/>
                        </a:lnTo>
                        <a:lnTo>
                          <a:pt x="0" y="16"/>
                        </a:lnTo>
                        <a:lnTo>
                          <a:pt x="6" y="20"/>
                        </a:lnTo>
                        <a:close/>
                      </a:path>
                    </a:pathLst>
                  </a:custGeom>
                  <a:solidFill>
                    <a:srgbClr val="FF9E3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56" name="Freeform 178"/>
                  <p:cNvSpPr>
                    <a:spLocks/>
                  </p:cNvSpPr>
                  <p:nvPr/>
                </p:nvSpPr>
                <p:spPr bwMode="auto">
                  <a:xfrm>
                    <a:off x="2625" y="2610"/>
                    <a:ext cx="8" cy="16"/>
                  </a:xfrm>
                  <a:custGeom>
                    <a:avLst/>
                    <a:gdLst>
                      <a:gd name="T0" fmla="*/ 0 w 8"/>
                      <a:gd name="T1" fmla="*/ 0 h 16"/>
                      <a:gd name="T2" fmla="*/ 1 w 8"/>
                      <a:gd name="T3" fmla="*/ 1 h 16"/>
                      <a:gd name="T4" fmla="*/ 4 w 8"/>
                      <a:gd name="T5" fmla="*/ 1 h 16"/>
                      <a:gd name="T6" fmla="*/ 5 w 8"/>
                      <a:gd name="T7" fmla="*/ 1 h 16"/>
                      <a:gd name="T8" fmla="*/ 6 w 8"/>
                      <a:gd name="T9" fmla="*/ 2 h 16"/>
                      <a:gd name="T10" fmla="*/ 7 w 8"/>
                      <a:gd name="T11" fmla="*/ 3 h 16"/>
                      <a:gd name="T12" fmla="*/ 8 w 8"/>
                      <a:gd name="T13" fmla="*/ 4 h 16"/>
                      <a:gd name="T14" fmla="*/ 8 w 8"/>
                      <a:gd name="T15" fmla="*/ 6 h 16"/>
                      <a:gd name="T16" fmla="*/ 8 w 8"/>
                      <a:gd name="T17" fmla="*/ 8 h 16"/>
                      <a:gd name="T18" fmla="*/ 8 w 8"/>
                      <a:gd name="T19" fmla="*/ 9 h 16"/>
                      <a:gd name="T20" fmla="*/ 8 w 8"/>
                      <a:gd name="T21" fmla="*/ 10 h 16"/>
                      <a:gd name="T22" fmla="*/ 8 w 8"/>
                      <a:gd name="T23" fmla="*/ 12 h 16"/>
                      <a:gd name="T24" fmla="*/ 7 w 8"/>
                      <a:gd name="T25" fmla="*/ 13 h 16"/>
                      <a:gd name="T26" fmla="*/ 6 w 8"/>
                      <a:gd name="T27" fmla="*/ 14 h 16"/>
                      <a:gd name="T28" fmla="*/ 5 w 8"/>
                      <a:gd name="T29" fmla="*/ 15 h 16"/>
                      <a:gd name="T30" fmla="*/ 2 w 8"/>
                      <a:gd name="T31" fmla="*/ 16 h 16"/>
                      <a:gd name="T32" fmla="*/ 0 w 8"/>
                      <a:gd name="T33" fmla="*/ 16 h 16"/>
                      <a:gd name="T34" fmla="*/ 0 w 8"/>
                      <a:gd name="T35" fmla="*/ 0 h 1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8"/>
                      <a:gd name="T55" fmla="*/ 0 h 16"/>
                      <a:gd name="T56" fmla="*/ 8 w 8"/>
                      <a:gd name="T57" fmla="*/ 16 h 1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8" h="16">
                        <a:moveTo>
                          <a:pt x="0" y="0"/>
                        </a:moveTo>
                        <a:lnTo>
                          <a:pt x="1" y="1"/>
                        </a:lnTo>
                        <a:lnTo>
                          <a:pt x="4" y="1"/>
                        </a:lnTo>
                        <a:lnTo>
                          <a:pt x="5" y="1"/>
                        </a:lnTo>
                        <a:lnTo>
                          <a:pt x="6" y="2"/>
                        </a:lnTo>
                        <a:lnTo>
                          <a:pt x="7" y="3"/>
                        </a:lnTo>
                        <a:lnTo>
                          <a:pt x="8" y="4"/>
                        </a:lnTo>
                        <a:lnTo>
                          <a:pt x="8" y="6"/>
                        </a:lnTo>
                        <a:lnTo>
                          <a:pt x="8" y="8"/>
                        </a:lnTo>
                        <a:lnTo>
                          <a:pt x="8" y="9"/>
                        </a:lnTo>
                        <a:lnTo>
                          <a:pt x="8" y="10"/>
                        </a:lnTo>
                        <a:lnTo>
                          <a:pt x="8" y="12"/>
                        </a:lnTo>
                        <a:lnTo>
                          <a:pt x="7" y="13"/>
                        </a:lnTo>
                        <a:lnTo>
                          <a:pt x="6" y="14"/>
                        </a:lnTo>
                        <a:lnTo>
                          <a:pt x="5" y="15"/>
                        </a:lnTo>
                        <a:lnTo>
                          <a:pt x="2" y="16"/>
                        </a:lnTo>
                        <a:lnTo>
                          <a:pt x="0" y="1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9E3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57" name="Freeform 179"/>
                  <p:cNvSpPr>
                    <a:spLocks/>
                  </p:cNvSpPr>
                  <p:nvPr/>
                </p:nvSpPr>
                <p:spPr bwMode="auto">
                  <a:xfrm>
                    <a:off x="2615" y="2588"/>
                    <a:ext cx="7" cy="15"/>
                  </a:xfrm>
                  <a:custGeom>
                    <a:avLst/>
                    <a:gdLst>
                      <a:gd name="T0" fmla="*/ 1 w 7"/>
                      <a:gd name="T1" fmla="*/ 3 h 15"/>
                      <a:gd name="T2" fmla="*/ 2 w 7"/>
                      <a:gd name="T3" fmla="*/ 2 h 15"/>
                      <a:gd name="T4" fmla="*/ 3 w 7"/>
                      <a:gd name="T5" fmla="*/ 1 h 15"/>
                      <a:gd name="T6" fmla="*/ 5 w 7"/>
                      <a:gd name="T7" fmla="*/ 1 h 15"/>
                      <a:gd name="T8" fmla="*/ 7 w 7"/>
                      <a:gd name="T9" fmla="*/ 0 h 15"/>
                      <a:gd name="T10" fmla="*/ 7 w 7"/>
                      <a:gd name="T11" fmla="*/ 15 h 15"/>
                      <a:gd name="T12" fmla="*/ 6 w 7"/>
                      <a:gd name="T13" fmla="*/ 15 h 15"/>
                      <a:gd name="T14" fmla="*/ 4 w 7"/>
                      <a:gd name="T15" fmla="*/ 14 h 15"/>
                      <a:gd name="T16" fmla="*/ 3 w 7"/>
                      <a:gd name="T17" fmla="*/ 14 h 15"/>
                      <a:gd name="T18" fmla="*/ 2 w 7"/>
                      <a:gd name="T19" fmla="*/ 13 h 15"/>
                      <a:gd name="T20" fmla="*/ 1 w 7"/>
                      <a:gd name="T21" fmla="*/ 12 h 15"/>
                      <a:gd name="T22" fmla="*/ 0 w 7"/>
                      <a:gd name="T23" fmla="*/ 11 h 15"/>
                      <a:gd name="T24" fmla="*/ 0 w 7"/>
                      <a:gd name="T25" fmla="*/ 9 h 15"/>
                      <a:gd name="T26" fmla="*/ 0 w 7"/>
                      <a:gd name="T27" fmla="*/ 8 h 15"/>
                      <a:gd name="T28" fmla="*/ 0 w 7"/>
                      <a:gd name="T29" fmla="*/ 7 h 15"/>
                      <a:gd name="T30" fmla="*/ 0 w 7"/>
                      <a:gd name="T31" fmla="*/ 6 h 15"/>
                      <a:gd name="T32" fmla="*/ 0 w 7"/>
                      <a:gd name="T33" fmla="*/ 4 h 15"/>
                      <a:gd name="T34" fmla="*/ 1 w 7"/>
                      <a:gd name="T35" fmla="*/ 3 h 15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7"/>
                      <a:gd name="T55" fmla="*/ 0 h 15"/>
                      <a:gd name="T56" fmla="*/ 7 w 7"/>
                      <a:gd name="T57" fmla="*/ 15 h 15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7" h="15">
                        <a:moveTo>
                          <a:pt x="1" y="3"/>
                        </a:moveTo>
                        <a:lnTo>
                          <a:pt x="2" y="2"/>
                        </a:lnTo>
                        <a:lnTo>
                          <a:pt x="3" y="1"/>
                        </a:lnTo>
                        <a:lnTo>
                          <a:pt x="5" y="1"/>
                        </a:lnTo>
                        <a:lnTo>
                          <a:pt x="7" y="0"/>
                        </a:lnTo>
                        <a:lnTo>
                          <a:pt x="7" y="15"/>
                        </a:lnTo>
                        <a:lnTo>
                          <a:pt x="6" y="15"/>
                        </a:lnTo>
                        <a:lnTo>
                          <a:pt x="4" y="14"/>
                        </a:lnTo>
                        <a:lnTo>
                          <a:pt x="3" y="14"/>
                        </a:lnTo>
                        <a:lnTo>
                          <a:pt x="2" y="13"/>
                        </a:lnTo>
                        <a:lnTo>
                          <a:pt x="1" y="12"/>
                        </a:lnTo>
                        <a:lnTo>
                          <a:pt x="0" y="11"/>
                        </a:lnTo>
                        <a:lnTo>
                          <a:pt x="0" y="9"/>
                        </a:lnTo>
                        <a:lnTo>
                          <a:pt x="0" y="8"/>
                        </a:lnTo>
                        <a:lnTo>
                          <a:pt x="0" y="7"/>
                        </a:lnTo>
                        <a:lnTo>
                          <a:pt x="0" y="6"/>
                        </a:lnTo>
                        <a:lnTo>
                          <a:pt x="0" y="4"/>
                        </a:lnTo>
                        <a:lnTo>
                          <a:pt x="1" y="3"/>
                        </a:lnTo>
                        <a:close/>
                      </a:path>
                    </a:pathLst>
                  </a:custGeom>
                  <a:solidFill>
                    <a:srgbClr val="FF9E3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58" name="Freeform 188"/>
                  <p:cNvSpPr>
                    <a:spLocks/>
                  </p:cNvSpPr>
                  <p:nvPr/>
                </p:nvSpPr>
                <p:spPr bwMode="auto">
                  <a:xfrm>
                    <a:off x="2621" y="2608"/>
                    <a:ext cx="9" cy="16"/>
                  </a:xfrm>
                  <a:custGeom>
                    <a:avLst/>
                    <a:gdLst>
                      <a:gd name="T0" fmla="*/ 0 w 9"/>
                      <a:gd name="T1" fmla="*/ 0 h 16"/>
                      <a:gd name="T2" fmla="*/ 2 w 9"/>
                      <a:gd name="T3" fmla="*/ 1 h 16"/>
                      <a:gd name="T4" fmla="*/ 3 w 9"/>
                      <a:gd name="T5" fmla="*/ 1 h 16"/>
                      <a:gd name="T6" fmla="*/ 4 w 9"/>
                      <a:gd name="T7" fmla="*/ 1 h 16"/>
                      <a:gd name="T8" fmla="*/ 5 w 9"/>
                      <a:gd name="T9" fmla="*/ 2 h 16"/>
                      <a:gd name="T10" fmla="*/ 6 w 9"/>
                      <a:gd name="T11" fmla="*/ 3 h 16"/>
                      <a:gd name="T12" fmla="*/ 8 w 9"/>
                      <a:gd name="T13" fmla="*/ 4 h 16"/>
                      <a:gd name="T14" fmla="*/ 9 w 9"/>
                      <a:gd name="T15" fmla="*/ 6 h 16"/>
                      <a:gd name="T16" fmla="*/ 9 w 9"/>
                      <a:gd name="T17" fmla="*/ 7 h 16"/>
                      <a:gd name="T18" fmla="*/ 9 w 9"/>
                      <a:gd name="T19" fmla="*/ 8 h 16"/>
                      <a:gd name="T20" fmla="*/ 9 w 9"/>
                      <a:gd name="T21" fmla="*/ 9 h 16"/>
                      <a:gd name="T22" fmla="*/ 9 w 9"/>
                      <a:gd name="T23" fmla="*/ 10 h 16"/>
                      <a:gd name="T24" fmla="*/ 8 w 9"/>
                      <a:gd name="T25" fmla="*/ 11 h 16"/>
                      <a:gd name="T26" fmla="*/ 6 w 9"/>
                      <a:gd name="T27" fmla="*/ 14 h 16"/>
                      <a:gd name="T28" fmla="*/ 4 w 9"/>
                      <a:gd name="T29" fmla="*/ 15 h 16"/>
                      <a:gd name="T30" fmla="*/ 2 w 9"/>
                      <a:gd name="T31" fmla="*/ 16 h 16"/>
                      <a:gd name="T32" fmla="*/ 0 w 9"/>
                      <a:gd name="T33" fmla="*/ 16 h 16"/>
                      <a:gd name="T34" fmla="*/ 0 w 9"/>
                      <a:gd name="T35" fmla="*/ 0 h 1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w 9"/>
                      <a:gd name="T55" fmla="*/ 0 h 16"/>
                      <a:gd name="T56" fmla="*/ 9 w 9"/>
                      <a:gd name="T57" fmla="*/ 16 h 16"/>
                    </a:gdLst>
                    <a:ahLst/>
                    <a:cxnLst>
                      <a:cxn ang="T36">
                        <a:pos x="T0" y="T1"/>
                      </a:cxn>
                      <a:cxn ang="T37">
                        <a:pos x="T2" y="T3"/>
                      </a:cxn>
                      <a:cxn ang="T38">
                        <a:pos x="T4" y="T5"/>
                      </a:cxn>
                      <a:cxn ang="T39">
                        <a:pos x="T6" y="T7"/>
                      </a:cxn>
                      <a:cxn ang="T40">
                        <a:pos x="T8" y="T9"/>
                      </a:cxn>
                      <a:cxn ang="T41">
                        <a:pos x="T10" y="T11"/>
                      </a:cxn>
                      <a:cxn ang="T42">
                        <a:pos x="T12" y="T13"/>
                      </a:cxn>
                      <a:cxn ang="T43">
                        <a:pos x="T14" y="T15"/>
                      </a:cxn>
                      <a:cxn ang="T44">
                        <a:pos x="T16" y="T17"/>
                      </a:cxn>
                      <a:cxn ang="T45">
                        <a:pos x="T18" y="T19"/>
                      </a:cxn>
                      <a:cxn ang="T46">
                        <a:pos x="T20" y="T21"/>
                      </a:cxn>
                      <a:cxn ang="T47">
                        <a:pos x="T22" y="T23"/>
                      </a:cxn>
                      <a:cxn ang="T48">
                        <a:pos x="T24" y="T25"/>
                      </a:cxn>
                      <a:cxn ang="T49">
                        <a:pos x="T26" y="T27"/>
                      </a:cxn>
                      <a:cxn ang="T50">
                        <a:pos x="T28" y="T29"/>
                      </a:cxn>
                      <a:cxn ang="T51">
                        <a:pos x="T30" y="T31"/>
                      </a:cxn>
                      <a:cxn ang="T52">
                        <a:pos x="T32" y="T33"/>
                      </a:cxn>
                      <a:cxn ang="T53">
                        <a:pos x="T34" y="T35"/>
                      </a:cxn>
                    </a:cxnLst>
                    <a:rect l="T54" t="T55" r="T56" b="T57"/>
                    <a:pathLst>
                      <a:path w="9" h="16">
                        <a:moveTo>
                          <a:pt x="0" y="0"/>
                        </a:moveTo>
                        <a:lnTo>
                          <a:pt x="2" y="1"/>
                        </a:lnTo>
                        <a:lnTo>
                          <a:pt x="3" y="1"/>
                        </a:lnTo>
                        <a:lnTo>
                          <a:pt x="4" y="1"/>
                        </a:lnTo>
                        <a:lnTo>
                          <a:pt x="5" y="2"/>
                        </a:lnTo>
                        <a:lnTo>
                          <a:pt x="6" y="3"/>
                        </a:lnTo>
                        <a:lnTo>
                          <a:pt x="8" y="4"/>
                        </a:lnTo>
                        <a:lnTo>
                          <a:pt x="9" y="6"/>
                        </a:lnTo>
                        <a:lnTo>
                          <a:pt x="9" y="7"/>
                        </a:lnTo>
                        <a:lnTo>
                          <a:pt x="9" y="8"/>
                        </a:lnTo>
                        <a:lnTo>
                          <a:pt x="9" y="9"/>
                        </a:lnTo>
                        <a:lnTo>
                          <a:pt x="9" y="10"/>
                        </a:lnTo>
                        <a:lnTo>
                          <a:pt x="8" y="11"/>
                        </a:lnTo>
                        <a:lnTo>
                          <a:pt x="6" y="14"/>
                        </a:lnTo>
                        <a:lnTo>
                          <a:pt x="4" y="15"/>
                        </a:lnTo>
                        <a:lnTo>
                          <a:pt x="2" y="16"/>
                        </a:lnTo>
                        <a:lnTo>
                          <a:pt x="0" y="1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59" name="Freeform 190"/>
                  <p:cNvSpPr>
                    <a:spLocks/>
                  </p:cNvSpPr>
                  <p:nvPr/>
                </p:nvSpPr>
                <p:spPr bwMode="auto">
                  <a:xfrm>
                    <a:off x="1676" y="2909"/>
                    <a:ext cx="388" cy="120"/>
                  </a:xfrm>
                  <a:custGeom>
                    <a:avLst/>
                    <a:gdLst>
                      <a:gd name="T0" fmla="*/ 43 w 388"/>
                      <a:gd name="T1" fmla="*/ 120 h 120"/>
                      <a:gd name="T2" fmla="*/ 35 w 388"/>
                      <a:gd name="T3" fmla="*/ 119 h 120"/>
                      <a:gd name="T4" fmla="*/ 27 w 388"/>
                      <a:gd name="T5" fmla="*/ 116 h 120"/>
                      <a:gd name="T6" fmla="*/ 21 w 388"/>
                      <a:gd name="T7" fmla="*/ 113 h 120"/>
                      <a:gd name="T8" fmla="*/ 14 w 388"/>
                      <a:gd name="T9" fmla="*/ 109 h 120"/>
                      <a:gd name="T10" fmla="*/ 7 w 388"/>
                      <a:gd name="T11" fmla="*/ 98 h 120"/>
                      <a:gd name="T12" fmla="*/ 2 w 388"/>
                      <a:gd name="T13" fmla="*/ 86 h 120"/>
                      <a:gd name="T14" fmla="*/ 0 w 388"/>
                      <a:gd name="T15" fmla="*/ 73 h 120"/>
                      <a:gd name="T16" fmla="*/ 0 w 388"/>
                      <a:gd name="T17" fmla="*/ 60 h 120"/>
                      <a:gd name="T18" fmla="*/ 0 w 388"/>
                      <a:gd name="T19" fmla="*/ 48 h 120"/>
                      <a:gd name="T20" fmla="*/ 2 w 388"/>
                      <a:gd name="T21" fmla="*/ 34 h 120"/>
                      <a:gd name="T22" fmla="*/ 7 w 388"/>
                      <a:gd name="T23" fmla="*/ 22 h 120"/>
                      <a:gd name="T24" fmla="*/ 14 w 388"/>
                      <a:gd name="T25" fmla="*/ 11 h 120"/>
                      <a:gd name="T26" fmla="*/ 21 w 388"/>
                      <a:gd name="T27" fmla="*/ 7 h 120"/>
                      <a:gd name="T28" fmla="*/ 27 w 388"/>
                      <a:gd name="T29" fmla="*/ 3 h 120"/>
                      <a:gd name="T30" fmla="*/ 35 w 388"/>
                      <a:gd name="T31" fmla="*/ 1 h 120"/>
                      <a:gd name="T32" fmla="*/ 43 w 388"/>
                      <a:gd name="T33" fmla="*/ 0 h 120"/>
                      <a:gd name="T34" fmla="*/ 346 w 388"/>
                      <a:gd name="T35" fmla="*/ 0 h 120"/>
                      <a:gd name="T36" fmla="*/ 355 w 388"/>
                      <a:gd name="T37" fmla="*/ 1 h 120"/>
                      <a:gd name="T38" fmla="*/ 362 w 388"/>
                      <a:gd name="T39" fmla="*/ 3 h 120"/>
                      <a:gd name="T40" fmla="*/ 369 w 388"/>
                      <a:gd name="T41" fmla="*/ 7 h 120"/>
                      <a:gd name="T42" fmla="*/ 374 w 388"/>
                      <a:gd name="T43" fmla="*/ 11 h 120"/>
                      <a:gd name="T44" fmla="*/ 382 w 388"/>
                      <a:gd name="T45" fmla="*/ 22 h 120"/>
                      <a:gd name="T46" fmla="*/ 386 w 388"/>
                      <a:gd name="T47" fmla="*/ 34 h 120"/>
                      <a:gd name="T48" fmla="*/ 388 w 388"/>
                      <a:gd name="T49" fmla="*/ 48 h 120"/>
                      <a:gd name="T50" fmla="*/ 388 w 388"/>
                      <a:gd name="T51" fmla="*/ 60 h 120"/>
                      <a:gd name="T52" fmla="*/ 388 w 388"/>
                      <a:gd name="T53" fmla="*/ 68 h 120"/>
                      <a:gd name="T54" fmla="*/ 387 w 388"/>
                      <a:gd name="T55" fmla="*/ 77 h 120"/>
                      <a:gd name="T56" fmla="*/ 386 w 388"/>
                      <a:gd name="T57" fmla="*/ 86 h 120"/>
                      <a:gd name="T58" fmla="*/ 383 w 388"/>
                      <a:gd name="T59" fmla="*/ 96 h 120"/>
                      <a:gd name="T60" fmla="*/ 377 w 388"/>
                      <a:gd name="T61" fmla="*/ 106 h 120"/>
                      <a:gd name="T62" fmla="*/ 371 w 388"/>
                      <a:gd name="T63" fmla="*/ 113 h 120"/>
                      <a:gd name="T64" fmla="*/ 360 w 388"/>
                      <a:gd name="T65" fmla="*/ 118 h 120"/>
                      <a:gd name="T66" fmla="*/ 346 w 388"/>
                      <a:gd name="T67" fmla="*/ 120 h 120"/>
                      <a:gd name="T68" fmla="*/ 43 w 388"/>
                      <a:gd name="T69" fmla="*/ 120 h 120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w 388"/>
                      <a:gd name="T106" fmla="*/ 0 h 120"/>
                      <a:gd name="T107" fmla="*/ 388 w 388"/>
                      <a:gd name="T108" fmla="*/ 120 h 120"/>
                    </a:gdLst>
                    <a:ahLst/>
                    <a:cxnLst>
                      <a:cxn ang="T70">
                        <a:pos x="T0" y="T1"/>
                      </a:cxn>
                      <a:cxn ang="T71">
                        <a:pos x="T2" y="T3"/>
                      </a:cxn>
                      <a:cxn ang="T72">
                        <a:pos x="T4" y="T5"/>
                      </a:cxn>
                      <a:cxn ang="T73">
                        <a:pos x="T6" y="T7"/>
                      </a:cxn>
                      <a:cxn ang="T74">
                        <a:pos x="T8" y="T9"/>
                      </a:cxn>
                      <a:cxn ang="T75">
                        <a:pos x="T10" y="T11"/>
                      </a:cxn>
                      <a:cxn ang="T76">
                        <a:pos x="T12" y="T13"/>
                      </a:cxn>
                      <a:cxn ang="T77">
                        <a:pos x="T14" y="T15"/>
                      </a:cxn>
                      <a:cxn ang="T78">
                        <a:pos x="T16" y="T17"/>
                      </a:cxn>
                      <a:cxn ang="T79">
                        <a:pos x="T18" y="T19"/>
                      </a:cxn>
                      <a:cxn ang="T80">
                        <a:pos x="T20" y="T21"/>
                      </a:cxn>
                      <a:cxn ang="T81">
                        <a:pos x="T22" y="T23"/>
                      </a:cxn>
                      <a:cxn ang="T82">
                        <a:pos x="T24" y="T25"/>
                      </a:cxn>
                      <a:cxn ang="T83">
                        <a:pos x="T26" y="T27"/>
                      </a:cxn>
                      <a:cxn ang="T84">
                        <a:pos x="T28" y="T29"/>
                      </a:cxn>
                      <a:cxn ang="T85">
                        <a:pos x="T30" y="T31"/>
                      </a:cxn>
                      <a:cxn ang="T86">
                        <a:pos x="T32" y="T33"/>
                      </a:cxn>
                      <a:cxn ang="T87">
                        <a:pos x="T34" y="T35"/>
                      </a:cxn>
                      <a:cxn ang="T88">
                        <a:pos x="T36" y="T37"/>
                      </a:cxn>
                      <a:cxn ang="T89">
                        <a:pos x="T38" y="T39"/>
                      </a:cxn>
                      <a:cxn ang="T90">
                        <a:pos x="T40" y="T41"/>
                      </a:cxn>
                      <a:cxn ang="T91">
                        <a:pos x="T42" y="T43"/>
                      </a:cxn>
                      <a:cxn ang="T92">
                        <a:pos x="T44" y="T45"/>
                      </a:cxn>
                      <a:cxn ang="T93">
                        <a:pos x="T46" y="T47"/>
                      </a:cxn>
                      <a:cxn ang="T94">
                        <a:pos x="T48" y="T49"/>
                      </a:cxn>
                      <a:cxn ang="T95">
                        <a:pos x="T50" y="T51"/>
                      </a:cxn>
                      <a:cxn ang="T96">
                        <a:pos x="T52" y="T53"/>
                      </a:cxn>
                      <a:cxn ang="T97">
                        <a:pos x="T54" y="T55"/>
                      </a:cxn>
                      <a:cxn ang="T98">
                        <a:pos x="T56" y="T57"/>
                      </a:cxn>
                      <a:cxn ang="T99">
                        <a:pos x="T58" y="T59"/>
                      </a:cxn>
                      <a:cxn ang="T100">
                        <a:pos x="T60" y="T61"/>
                      </a:cxn>
                      <a:cxn ang="T101">
                        <a:pos x="T62" y="T63"/>
                      </a:cxn>
                      <a:cxn ang="T102">
                        <a:pos x="T64" y="T65"/>
                      </a:cxn>
                      <a:cxn ang="T103">
                        <a:pos x="T66" y="T67"/>
                      </a:cxn>
                      <a:cxn ang="T104">
                        <a:pos x="T68" y="T69"/>
                      </a:cxn>
                    </a:cxnLst>
                    <a:rect l="T105" t="T106" r="T107" b="T108"/>
                    <a:pathLst>
                      <a:path w="388" h="120">
                        <a:moveTo>
                          <a:pt x="43" y="120"/>
                        </a:moveTo>
                        <a:lnTo>
                          <a:pt x="35" y="119"/>
                        </a:lnTo>
                        <a:lnTo>
                          <a:pt x="27" y="116"/>
                        </a:lnTo>
                        <a:lnTo>
                          <a:pt x="21" y="113"/>
                        </a:lnTo>
                        <a:lnTo>
                          <a:pt x="14" y="109"/>
                        </a:lnTo>
                        <a:lnTo>
                          <a:pt x="7" y="98"/>
                        </a:lnTo>
                        <a:lnTo>
                          <a:pt x="2" y="86"/>
                        </a:lnTo>
                        <a:lnTo>
                          <a:pt x="0" y="73"/>
                        </a:lnTo>
                        <a:lnTo>
                          <a:pt x="0" y="60"/>
                        </a:lnTo>
                        <a:lnTo>
                          <a:pt x="0" y="48"/>
                        </a:lnTo>
                        <a:lnTo>
                          <a:pt x="2" y="34"/>
                        </a:lnTo>
                        <a:lnTo>
                          <a:pt x="7" y="22"/>
                        </a:lnTo>
                        <a:lnTo>
                          <a:pt x="14" y="11"/>
                        </a:lnTo>
                        <a:lnTo>
                          <a:pt x="21" y="7"/>
                        </a:lnTo>
                        <a:lnTo>
                          <a:pt x="27" y="3"/>
                        </a:lnTo>
                        <a:lnTo>
                          <a:pt x="35" y="1"/>
                        </a:lnTo>
                        <a:lnTo>
                          <a:pt x="43" y="0"/>
                        </a:lnTo>
                        <a:lnTo>
                          <a:pt x="346" y="0"/>
                        </a:lnTo>
                        <a:lnTo>
                          <a:pt x="355" y="1"/>
                        </a:lnTo>
                        <a:lnTo>
                          <a:pt x="362" y="3"/>
                        </a:lnTo>
                        <a:lnTo>
                          <a:pt x="369" y="7"/>
                        </a:lnTo>
                        <a:lnTo>
                          <a:pt x="374" y="11"/>
                        </a:lnTo>
                        <a:lnTo>
                          <a:pt x="382" y="22"/>
                        </a:lnTo>
                        <a:lnTo>
                          <a:pt x="386" y="34"/>
                        </a:lnTo>
                        <a:lnTo>
                          <a:pt x="388" y="48"/>
                        </a:lnTo>
                        <a:lnTo>
                          <a:pt x="388" y="60"/>
                        </a:lnTo>
                        <a:lnTo>
                          <a:pt x="388" y="68"/>
                        </a:lnTo>
                        <a:lnTo>
                          <a:pt x="387" y="77"/>
                        </a:lnTo>
                        <a:lnTo>
                          <a:pt x="386" y="86"/>
                        </a:lnTo>
                        <a:lnTo>
                          <a:pt x="383" y="96"/>
                        </a:lnTo>
                        <a:lnTo>
                          <a:pt x="377" y="106"/>
                        </a:lnTo>
                        <a:lnTo>
                          <a:pt x="371" y="113"/>
                        </a:lnTo>
                        <a:lnTo>
                          <a:pt x="360" y="118"/>
                        </a:lnTo>
                        <a:lnTo>
                          <a:pt x="346" y="120"/>
                        </a:lnTo>
                        <a:lnTo>
                          <a:pt x="43" y="12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60" name="Freeform 191"/>
                  <p:cNvSpPr>
                    <a:spLocks/>
                  </p:cNvSpPr>
                  <p:nvPr/>
                </p:nvSpPr>
                <p:spPr bwMode="auto">
                  <a:xfrm>
                    <a:off x="1795" y="1497"/>
                    <a:ext cx="145" cy="1413"/>
                  </a:xfrm>
                  <a:custGeom>
                    <a:avLst/>
                    <a:gdLst>
                      <a:gd name="T0" fmla="*/ 1 w 145"/>
                      <a:gd name="T1" fmla="*/ 1398 h 1413"/>
                      <a:gd name="T2" fmla="*/ 28 w 145"/>
                      <a:gd name="T3" fmla="*/ 15 h 1413"/>
                      <a:gd name="T4" fmla="*/ 28 w 145"/>
                      <a:gd name="T5" fmla="*/ 0 h 1413"/>
                      <a:gd name="T6" fmla="*/ 43 w 145"/>
                      <a:gd name="T7" fmla="*/ 0 h 1413"/>
                      <a:gd name="T8" fmla="*/ 103 w 145"/>
                      <a:gd name="T9" fmla="*/ 0 h 1413"/>
                      <a:gd name="T10" fmla="*/ 118 w 145"/>
                      <a:gd name="T11" fmla="*/ 0 h 1413"/>
                      <a:gd name="T12" fmla="*/ 118 w 145"/>
                      <a:gd name="T13" fmla="*/ 15 h 1413"/>
                      <a:gd name="T14" fmla="*/ 145 w 145"/>
                      <a:gd name="T15" fmla="*/ 1398 h 1413"/>
                      <a:gd name="T16" fmla="*/ 145 w 145"/>
                      <a:gd name="T17" fmla="*/ 1413 h 1413"/>
                      <a:gd name="T18" fmla="*/ 131 w 145"/>
                      <a:gd name="T19" fmla="*/ 1413 h 1413"/>
                      <a:gd name="T20" fmla="*/ 16 w 145"/>
                      <a:gd name="T21" fmla="*/ 1413 h 1413"/>
                      <a:gd name="T22" fmla="*/ 0 w 145"/>
                      <a:gd name="T23" fmla="*/ 1413 h 1413"/>
                      <a:gd name="T24" fmla="*/ 1 w 145"/>
                      <a:gd name="T25" fmla="*/ 1398 h 1413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145"/>
                      <a:gd name="T40" fmla="*/ 0 h 1413"/>
                      <a:gd name="T41" fmla="*/ 145 w 145"/>
                      <a:gd name="T42" fmla="*/ 1413 h 1413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145" h="1413">
                        <a:moveTo>
                          <a:pt x="1" y="1398"/>
                        </a:moveTo>
                        <a:lnTo>
                          <a:pt x="28" y="15"/>
                        </a:lnTo>
                        <a:lnTo>
                          <a:pt x="28" y="0"/>
                        </a:lnTo>
                        <a:lnTo>
                          <a:pt x="43" y="0"/>
                        </a:lnTo>
                        <a:lnTo>
                          <a:pt x="103" y="0"/>
                        </a:lnTo>
                        <a:lnTo>
                          <a:pt x="118" y="0"/>
                        </a:lnTo>
                        <a:lnTo>
                          <a:pt x="118" y="15"/>
                        </a:lnTo>
                        <a:lnTo>
                          <a:pt x="145" y="1398"/>
                        </a:lnTo>
                        <a:lnTo>
                          <a:pt x="145" y="1413"/>
                        </a:lnTo>
                        <a:lnTo>
                          <a:pt x="131" y="1413"/>
                        </a:lnTo>
                        <a:lnTo>
                          <a:pt x="16" y="1413"/>
                        </a:lnTo>
                        <a:lnTo>
                          <a:pt x="0" y="1413"/>
                        </a:lnTo>
                        <a:lnTo>
                          <a:pt x="1" y="139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61" name="Freeform 192"/>
                  <p:cNvSpPr>
                    <a:spLocks/>
                  </p:cNvSpPr>
                  <p:nvPr/>
                </p:nvSpPr>
                <p:spPr bwMode="auto">
                  <a:xfrm>
                    <a:off x="1811" y="1512"/>
                    <a:ext cx="115" cy="1384"/>
                  </a:xfrm>
                  <a:custGeom>
                    <a:avLst/>
                    <a:gdLst>
                      <a:gd name="T0" fmla="*/ 115 w 115"/>
                      <a:gd name="T1" fmla="*/ 1384 h 1384"/>
                      <a:gd name="T2" fmla="*/ 87 w 115"/>
                      <a:gd name="T3" fmla="*/ 0 h 1384"/>
                      <a:gd name="T4" fmla="*/ 27 w 115"/>
                      <a:gd name="T5" fmla="*/ 0 h 1384"/>
                      <a:gd name="T6" fmla="*/ 0 w 115"/>
                      <a:gd name="T7" fmla="*/ 1384 h 1384"/>
                      <a:gd name="T8" fmla="*/ 115 w 115"/>
                      <a:gd name="T9" fmla="*/ 1384 h 1384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15"/>
                      <a:gd name="T16" fmla="*/ 0 h 1384"/>
                      <a:gd name="T17" fmla="*/ 115 w 115"/>
                      <a:gd name="T18" fmla="*/ 1384 h 1384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15" h="1384">
                        <a:moveTo>
                          <a:pt x="115" y="1384"/>
                        </a:moveTo>
                        <a:lnTo>
                          <a:pt x="87" y="0"/>
                        </a:lnTo>
                        <a:lnTo>
                          <a:pt x="27" y="0"/>
                        </a:lnTo>
                        <a:lnTo>
                          <a:pt x="0" y="1384"/>
                        </a:lnTo>
                        <a:lnTo>
                          <a:pt x="115" y="1384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62" name="Freeform 193"/>
                  <p:cNvSpPr>
                    <a:spLocks/>
                  </p:cNvSpPr>
                  <p:nvPr/>
                </p:nvSpPr>
                <p:spPr bwMode="auto">
                  <a:xfrm>
                    <a:off x="1776" y="2879"/>
                    <a:ext cx="186" cy="60"/>
                  </a:xfrm>
                  <a:custGeom>
                    <a:avLst/>
                    <a:gdLst>
                      <a:gd name="T0" fmla="*/ 32 w 186"/>
                      <a:gd name="T1" fmla="*/ 60 h 60"/>
                      <a:gd name="T2" fmla="*/ 25 w 186"/>
                      <a:gd name="T3" fmla="*/ 59 h 60"/>
                      <a:gd name="T4" fmla="*/ 20 w 186"/>
                      <a:gd name="T5" fmla="*/ 58 h 60"/>
                      <a:gd name="T6" fmla="*/ 14 w 186"/>
                      <a:gd name="T7" fmla="*/ 55 h 60"/>
                      <a:gd name="T8" fmla="*/ 10 w 186"/>
                      <a:gd name="T9" fmla="*/ 52 h 60"/>
                      <a:gd name="T10" fmla="*/ 6 w 186"/>
                      <a:gd name="T11" fmla="*/ 47 h 60"/>
                      <a:gd name="T12" fmla="*/ 3 w 186"/>
                      <a:gd name="T13" fmla="*/ 42 h 60"/>
                      <a:gd name="T14" fmla="*/ 1 w 186"/>
                      <a:gd name="T15" fmla="*/ 37 h 60"/>
                      <a:gd name="T16" fmla="*/ 0 w 186"/>
                      <a:gd name="T17" fmla="*/ 30 h 60"/>
                      <a:gd name="T18" fmla="*/ 1 w 186"/>
                      <a:gd name="T19" fmla="*/ 25 h 60"/>
                      <a:gd name="T20" fmla="*/ 3 w 186"/>
                      <a:gd name="T21" fmla="*/ 18 h 60"/>
                      <a:gd name="T22" fmla="*/ 6 w 186"/>
                      <a:gd name="T23" fmla="*/ 13 h 60"/>
                      <a:gd name="T24" fmla="*/ 10 w 186"/>
                      <a:gd name="T25" fmla="*/ 9 h 60"/>
                      <a:gd name="T26" fmla="*/ 14 w 186"/>
                      <a:gd name="T27" fmla="*/ 5 h 60"/>
                      <a:gd name="T28" fmla="*/ 20 w 186"/>
                      <a:gd name="T29" fmla="*/ 2 h 60"/>
                      <a:gd name="T30" fmla="*/ 25 w 186"/>
                      <a:gd name="T31" fmla="*/ 1 h 60"/>
                      <a:gd name="T32" fmla="*/ 32 w 186"/>
                      <a:gd name="T33" fmla="*/ 0 h 60"/>
                      <a:gd name="T34" fmla="*/ 156 w 186"/>
                      <a:gd name="T35" fmla="*/ 0 h 60"/>
                      <a:gd name="T36" fmla="*/ 161 w 186"/>
                      <a:gd name="T37" fmla="*/ 1 h 60"/>
                      <a:gd name="T38" fmla="*/ 166 w 186"/>
                      <a:gd name="T39" fmla="*/ 2 h 60"/>
                      <a:gd name="T40" fmla="*/ 172 w 186"/>
                      <a:gd name="T41" fmla="*/ 5 h 60"/>
                      <a:gd name="T42" fmla="*/ 177 w 186"/>
                      <a:gd name="T43" fmla="*/ 9 h 60"/>
                      <a:gd name="T44" fmla="*/ 180 w 186"/>
                      <a:gd name="T45" fmla="*/ 13 h 60"/>
                      <a:gd name="T46" fmla="*/ 184 w 186"/>
                      <a:gd name="T47" fmla="*/ 18 h 60"/>
                      <a:gd name="T48" fmla="*/ 185 w 186"/>
                      <a:gd name="T49" fmla="*/ 25 h 60"/>
                      <a:gd name="T50" fmla="*/ 186 w 186"/>
                      <a:gd name="T51" fmla="*/ 30 h 60"/>
                      <a:gd name="T52" fmla="*/ 184 w 186"/>
                      <a:gd name="T53" fmla="*/ 42 h 60"/>
                      <a:gd name="T54" fmla="*/ 177 w 186"/>
                      <a:gd name="T55" fmla="*/ 52 h 60"/>
                      <a:gd name="T56" fmla="*/ 167 w 186"/>
                      <a:gd name="T57" fmla="*/ 58 h 60"/>
                      <a:gd name="T58" fmla="*/ 156 w 186"/>
                      <a:gd name="T59" fmla="*/ 60 h 60"/>
                      <a:gd name="T60" fmla="*/ 32 w 186"/>
                      <a:gd name="T61" fmla="*/ 60 h 60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w 186"/>
                      <a:gd name="T94" fmla="*/ 0 h 60"/>
                      <a:gd name="T95" fmla="*/ 186 w 186"/>
                      <a:gd name="T96" fmla="*/ 60 h 60"/>
                    </a:gdLst>
                    <a:ahLst/>
                    <a:cxnLst>
                      <a:cxn ang="T62">
                        <a:pos x="T0" y="T1"/>
                      </a:cxn>
                      <a:cxn ang="T63">
                        <a:pos x="T2" y="T3"/>
                      </a:cxn>
                      <a:cxn ang="T64">
                        <a:pos x="T4" y="T5"/>
                      </a:cxn>
                      <a:cxn ang="T65">
                        <a:pos x="T6" y="T7"/>
                      </a:cxn>
                      <a:cxn ang="T66">
                        <a:pos x="T8" y="T9"/>
                      </a:cxn>
                      <a:cxn ang="T67">
                        <a:pos x="T10" y="T11"/>
                      </a:cxn>
                      <a:cxn ang="T68">
                        <a:pos x="T12" y="T13"/>
                      </a:cxn>
                      <a:cxn ang="T69">
                        <a:pos x="T14" y="T15"/>
                      </a:cxn>
                      <a:cxn ang="T70">
                        <a:pos x="T16" y="T17"/>
                      </a:cxn>
                      <a:cxn ang="T71">
                        <a:pos x="T18" y="T19"/>
                      </a:cxn>
                      <a:cxn ang="T72">
                        <a:pos x="T20" y="T21"/>
                      </a:cxn>
                      <a:cxn ang="T73">
                        <a:pos x="T22" y="T23"/>
                      </a:cxn>
                      <a:cxn ang="T74">
                        <a:pos x="T24" y="T25"/>
                      </a:cxn>
                      <a:cxn ang="T75">
                        <a:pos x="T26" y="T27"/>
                      </a:cxn>
                      <a:cxn ang="T76">
                        <a:pos x="T28" y="T29"/>
                      </a:cxn>
                      <a:cxn ang="T77">
                        <a:pos x="T30" y="T31"/>
                      </a:cxn>
                      <a:cxn ang="T78">
                        <a:pos x="T32" y="T33"/>
                      </a:cxn>
                      <a:cxn ang="T79">
                        <a:pos x="T34" y="T35"/>
                      </a:cxn>
                      <a:cxn ang="T80">
                        <a:pos x="T36" y="T37"/>
                      </a:cxn>
                      <a:cxn ang="T81">
                        <a:pos x="T38" y="T39"/>
                      </a:cxn>
                      <a:cxn ang="T82">
                        <a:pos x="T40" y="T41"/>
                      </a:cxn>
                      <a:cxn ang="T83">
                        <a:pos x="T42" y="T43"/>
                      </a:cxn>
                      <a:cxn ang="T84">
                        <a:pos x="T44" y="T45"/>
                      </a:cxn>
                      <a:cxn ang="T85">
                        <a:pos x="T46" y="T47"/>
                      </a:cxn>
                      <a:cxn ang="T86">
                        <a:pos x="T48" y="T49"/>
                      </a:cxn>
                      <a:cxn ang="T87">
                        <a:pos x="T50" y="T51"/>
                      </a:cxn>
                      <a:cxn ang="T88">
                        <a:pos x="T52" y="T53"/>
                      </a:cxn>
                      <a:cxn ang="T89">
                        <a:pos x="T54" y="T55"/>
                      </a:cxn>
                      <a:cxn ang="T90">
                        <a:pos x="T56" y="T57"/>
                      </a:cxn>
                      <a:cxn ang="T91">
                        <a:pos x="T58" y="T59"/>
                      </a:cxn>
                      <a:cxn ang="T92">
                        <a:pos x="T60" y="T61"/>
                      </a:cxn>
                    </a:cxnLst>
                    <a:rect l="T93" t="T94" r="T95" b="T96"/>
                    <a:pathLst>
                      <a:path w="186" h="60">
                        <a:moveTo>
                          <a:pt x="32" y="60"/>
                        </a:moveTo>
                        <a:lnTo>
                          <a:pt x="25" y="59"/>
                        </a:lnTo>
                        <a:lnTo>
                          <a:pt x="20" y="58"/>
                        </a:lnTo>
                        <a:lnTo>
                          <a:pt x="14" y="55"/>
                        </a:lnTo>
                        <a:lnTo>
                          <a:pt x="10" y="52"/>
                        </a:lnTo>
                        <a:lnTo>
                          <a:pt x="6" y="47"/>
                        </a:lnTo>
                        <a:lnTo>
                          <a:pt x="3" y="42"/>
                        </a:lnTo>
                        <a:lnTo>
                          <a:pt x="1" y="37"/>
                        </a:lnTo>
                        <a:lnTo>
                          <a:pt x="0" y="30"/>
                        </a:lnTo>
                        <a:lnTo>
                          <a:pt x="1" y="25"/>
                        </a:lnTo>
                        <a:lnTo>
                          <a:pt x="3" y="18"/>
                        </a:lnTo>
                        <a:lnTo>
                          <a:pt x="6" y="13"/>
                        </a:lnTo>
                        <a:lnTo>
                          <a:pt x="10" y="9"/>
                        </a:lnTo>
                        <a:lnTo>
                          <a:pt x="14" y="5"/>
                        </a:lnTo>
                        <a:lnTo>
                          <a:pt x="20" y="2"/>
                        </a:lnTo>
                        <a:lnTo>
                          <a:pt x="25" y="1"/>
                        </a:lnTo>
                        <a:lnTo>
                          <a:pt x="32" y="0"/>
                        </a:lnTo>
                        <a:lnTo>
                          <a:pt x="156" y="0"/>
                        </a:lnTo>
                        <a:lnTo>
                          <a:pt x="161" y="1"/>
                        </a:lnTo>
                        <a:lnTo>
                          <a:pt x="166" y="2"/>
                        </a:lnTo>
                        <a:lnTo>
                          <a:pt x="172" y="5"/>
                        </a:lnTo>
                        <a:lnTo>
                          <a:pt x="177" y="9"/>
                        </a:lnTo>
                        <a:lnTo>
                          <a:pt x="180" y="13"/>
                        </a:lnTo>
                        <a:lnTo>
                          <a:pt x="184" y="18"/>
                        </a:lnTo>
                        <a:lnTo>
                          <a:pt x="185" y="25"/>
                        </a:lnTo>
                        <a:lnTo>
                          <a:pt x="186" y="30"/>
                        </a:lnTo>
                        <a:lnTo>
                          <a:pt x="184" y="42"/>
                        </a:lnTo>
                        <a:lnTo>
                          <a:pt x="177" y="52"/>
                        </a:lnTo>
                        <a:lnTo>
                          <a:pt x="167" y="58"/>
                        </a:lnTo>
                        <a:lnTo>
                          <a:pt x="156" y="60"/>
                        </a:lnTo>
                        <a:lnTo>
                          <a:pt x="32" y="6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63" name="Freeform 194"/>
                  <p:cNvSpPr>
                    <a:spLocks/>
                  </p:cNvSpPr>
                  <p:nvPr/>
                </p:nvSpPr>
                <p:spPr bwMode="auto">
                  <a:xfrm>
                    <a:off x="1786" y="2889"/>
                    <a:ext cx="166" cy="41"/>
                  </a:xfrm>
                  <a:custGeom>
                    <a:avLst/>
                    <a:gdLst>
                      <a:gd name="T0" fmla="*/ 146 w 166"/>
                      <a:gd name="T1" fmla="*/ 41 h 41"/>
                      <a:gd name="T2" fmla="*/ 153 w 166"/>
                      <a:gd name="T3" fmla="*/ 39 h 41"/>
                      <a:gd name="T4" fmla="*/ 160 w 166"/>
                      <a:gd name="T5" fmla="*/ 35 h 41"/>
                      <a:gd name="T6" fmla="*/ 164 w 166"/>
                      <a:gd name="T7" fmla="*/ 29 h 41"/>
                      <a:gd name="T8" fmla="*/ 166 w 166"/>
                      <a:gd name="T9" fmla="*/ 20 h 41"/>
                      <a:gd name="T10" fmla="*/ 166 w 166"/>
                      <a:gd name="T11" fmla="*/ 20 h 41"/>
                      <a:gd name="T12" fmla="*/ 164 w 166"/>
                      <a:gd name="T13" fmla="*/ 11 h 41"/>
                      <a:gd name="T14" fmla="*/ 160 w 166"/>
                      <a:gd name="T15" fmla="*/ 5 h 41"/>
                      <a:gd name="T16" fmla="*/ 153 w 166"/>
                      <a:gd name="T17" fmla="*/ 1 h 41"/>
                      <a:gd name="T18" fmla="*/ 146 w 166"/>
                      <a:gd name="T19" fmla="*/ 0 h 41"/>
                      <a:gd name="T20" fmla="*/ 22 w 166"/>
                      <a:gd name="T21" fmla="*/ 0 h 41"/>
                      <a:gd name="T22" fmla="*/ 13 w 166"/>
                      <a:gd name="T23" fmla="*/ 1 h 41"/>
                      <a:gd name="T24" fmla="*/ 7 w 166"/>
                      <a:gd name="T25" fmla="*/ 5 h 41"/>
                      <a:gd name="T26" fmla="*/ 2 w 166"/>
                      <a:gd name="T27" fmla="*/ 11 h 41"/>
                      <a:gd name="T28" fmla="*/ 0 w 166"/>
                      <a:gd name="T29" fmla="*/ 20 h 41"/>
                      <a:gd name="T30" fmla="*/ 0 w 166"/>
                      <a:gd name="T31" fmla="*/ 20 h 41"/>
                      <a:gd name="T32" fmla="*/ 2 w 166"/>
                      <a:gd name="T33" fmla="*/ 29 h 41"/>
                      <a:gd name="T34" fmla="*/ 7 w 166"/>
                      <a:gd name="T35" fmla="*/ 35 h 41"/>
                      <a:gd name="T36" fmla="*/ 13 w 166"/>
                      <a:gd name="T37" fmla="*/ 39 h 41"/>
                      <a:gd name="T38" fmla="*/ 22 w 166"/>
                      <a:gd name="T39" fmla="*/ 41 h 41"/>
                      <a:gd name="T40" fmla="*/ 146 w 166"/>
                      <a:gd name="T41" fmla="*/ 41 h 41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66"/>
                      <a:gd name="T64" fmla="*/ 0 h 41"/>
                      <a:gd name="T65" fmla="*/ 166 w 166"/>
                      <a:gd name="T66" fmla="*/ 41 h 41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66" h="41">
                        <a:moveTo>
                          <a:pt x="146" y="41"/>
                        </a:moveTo>
                        <a:lnTo>
                          <a:pt x="153" y="39"/>
                        </a:lnTo>
                        <a:lnTo>
                          <a:pt x="160" y="35"/>
                        </a:lnTo>
                        <a:lnTo>
                          <a:pt x="164" y="29"/>
                        </a:lnTo>
                        <a:lnTo>
                          <a:pt x="166" y="20"/>
                        </a:lnTo>
                        <a:lnTo>
                          <a:pt x="164" y="11"/>
                        </a:lnTo>
                        <a:lnTo>
                          <a:pt x="160" y="5"/>
                        </a:lnTo>
                        <a:lnTo>
                          <a:pt x="153" y="1"/>
                        </a:lnTo>
                        <a:lnTo>
                          <a:pt x="146" y="0"/>
                        </a:lnTo>
                        <a:lnTo>
                          <a:pt x="22" y="0"/>
                        </a:lnTo>
                        <a:lnTo>
                          <a:pt x="13" y="1"/>
                        </a:lnTo>
                        <a:lnTo>
                          <a:pt x="7" y="5"/>
                        </a:lnTo>
                        <a:lnTo>
                          <a:pt x="2" y="11"/>
                        </a:lnTo>
                        <a:lnTo>
                          <a:pt x="0" y="20"/>
                        </a:lnTo>
                        <a:lnTo>
                          <a:pt x="2" y="29"/>
                        </a:lnTo>
                        <a:lnTo>
                          <a:pt x="7" y="35"/>
                        </a:lnTo>
                        <a:lnTo>
                          <a:pt x="13" y="39"/>
                        </a:lnTo>
                        <a:lnTo>
                          <a:pt x="22" y="41"/>
                        </a:lnTo>
                        <a:lnTo>
                          <a:pt x="146" y="41"/>
                        </a:lnTo>
                        <a:close/>
                      </a:path>
                    </a:pathLst>
                  </a:custGeom>
                  <a:solidFill>
                    <a:srgbClr val="3F9E9E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64" name="Freeform 195"/>
                  <p:cNvSpPr>
                    <a:spLocks/>
                  </p:cNvSpPr>
                  <p:nvPr/>
                </p:nvSpPr>
                <p:spPr bwMode="auto">
                  <a:xfrm>
                    <a:off x="1686" y="2919"/>
                    <a:ext cx="368" cy="100"/>
                  </a:xfrm>
                  <a:custGeom>
                    <a:avLst/>
                    <a:gdLst>
                      <a:gd name="T0" fmla="*/ 336 w 368"/>
                      <a:gd name="T1" fmla="*/ 100 h 100"/>
                      <a:gd name="T2" fmla="*/ 345 w 368"/>
                      <a:gd name="T3" fmla="*/ 99 h 100"/>
                      <a:gd name="T4" fmla="*/ 352 w 368"/>
                      <a:gd name="T5" fmla="*/ 96 h 100"/>
                      <a:gd name="T6" fmla="*/ 358 w 368"/>
                      <a:gd name="T7" fmla="*/ 91 h 100"/>
                      <a:gd name="T8" fmla="*/ 362 w 368"/>
                      <a:gd name="T9" fmla="*/ 85 h 100"/>
                      <a:gd name="T10" fmla="*/ 365 w 368"/>
                      <a:gd name="T11" fmla="*/ 78 h 100"/>
                      <a:gd name="T12" fmla="*/ 367 w 368"/>
                      <a:gd name="T13" fmla="*/ 70 h 100"/>
                      <a:gd name="T14" fmla="*/ 368 w 368"/>
                      <a:gd name="T15" fmla="*/ 60 h 100"/>
                      <a:gd name="T16" fmla="*/ 368 w 368"/>
                      <a:gd name="T17" fmla="*/ 50 h 100"/>
                      <a:gd name="T18" fmla="*/ 368 w 368"/>
                      <a:gd name="T19" fmla="*/ 50 h 100"/>
                      <a:gd name="T20" fmla="*/ 368 w 368"/>
                      <a:gd name="T21" fmla="*/ 41 h 100"/>
                      <a:gd name="T22" fmla="*/ 367 w 368"/>
                      <a:gd name="T23" fmla="*/ 31 h 100"/>
                      <a:gd name="T24" fmla="*/ 365 w 368"/>
                      <a:gd name="T25" fmla="*/ 22 h 100"/>
                      <a:gd name="T26" fmla="*/ 362 w 368"/>
                      <a:gd name="T27" fmla="*/ 15 h 100"/>
                      <a:gd name="T28" fmla="*/ 358 w 368"/>
                      <a:gd name="T29" fmla="*/ 8 h 100"/>
                      <a:gd name="T30" fmla="*/ 352 w 368"/>
                      <a:gd name="T31" fmla="*/ 4 h 100"/>
                      <a:gd name="T32" fmla="*/ 345 w 368"/>
                      <a:gd name="T33" fmla="*/ 1 h 100"/>
                      <a:gd name="T34" fmla="*/ 336 w 368"/>
                      <a:gd name="T35" fmla="*/ 0 h 100"/>
                      <a:gd name="T36" fmla="*/ 33 w 368"/>
                      <a:gd name="T37" fmla="*/ 0 h 100"/>
                      <a:gd name="T38" fmla="*/ 24 w 368"/>
                      <a:gd name="T39" fmla="*/ 1 h 100"/>
                      <a:gd name="T40" fmla="*/ 16 w 368"/>
                      <a:gd name="T41" fmla="*/ 4 h 100"/>
                      <a:gd name="T42" fmla="*/ 11 w 368"/>
                      <a:gd name="T43" fmla="*/ 8 h 100"/>
                      <a:gd name="T44" fmla="*/ 6 w 368"/>
                      <a:gd name="T45" fmla="*/ 15 h 100"/>
                      <a:gd name="T46" fmla="*/ 3 w 368"/>
                      <a:gd name="T47" fmla="*/ 22 h 100"/>
                      <a:gd name="T48" fmla="*/ 1 w 368"/>
                      <a:gd name="T49" fmla="*/ 31 h 100"/>
                      <a:gd name="T50" fmla="*/ 0 w 368"/>
                      <a:gd name="T51" fmla="*/ 41 h 100"/>
                      <a:gd name="T52" fmla="*/ 0 w 368"/>
                      <a:gd name="T53" fmla="*/ 50 h 100"/>
                      <a:gd name="T54" fmla="*/ 0 w 368"/>
                      <a:gd name="T55" fmla="*/ 50 h 100"/>
                      <a:gd name="T56" fmla="*/ 0 w 368"/>
                      <a:gd name="T57" fmla="*/ 60 h 100"/>
                      <a:gd name="T58" fmla="*/ 1 w 368"/>
                      <a:gd name="T59" fmla="*/ 70 h 100"/>
                      <a:gd name="T60" fmla="*/ 3 w 368"/>
                      <a:gd name="T61" fmla="*/ 78 h 100"/>
                      <a:gd name="T62" fmla="*/ 6 w 368"/>
                      <a:gd name="T63" fmla="*/ 85 h 100"/>
                      <a:gd name="T64" fmla="*/ 11 w 368"/>
                      <a:gd name="T65" fmla="*/ 91 h 100"/>
                      <a:gd name="T66" fmla="*/ 16 w 368"/>
                      <a:gd name="T67" fmla="*/ 96 h 100"/>
                      <a:gd name="T68" fmla="*/ 24 w 368"/>
                      <a:gd name="T69" fmla="*/ 99 h 100"/>
                      <a:gd name="T70" fmla="*/ 33 w 368"/>
                      <a:gd name="T71" fmla="*/ 100 h 100"/>
                      <a:gd name="T72" fmla="*/ 336 w 368"/>
                      <a:gd name="T73" fmla="*/ 100 h 100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w 368"/>
                      <a:gd name="T112" fmla="*/ 0 h 100"/>
                      <a:gd name="T113" fmla="*/ 368 w 368"/>
                      <a:gd name="T114" fmla="*/ 100 h 100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T111" t="T112" r="T113" b="T114"/>
                    <a:pathLst>
                      <a:path w="368" h="100">
                        <a:moveTo>
                          <a:pt x="336" y="100"/>
                        </a:moveTo>
                        <a:lnTo>
                          <a:pt x="345" y="99"/>
                        </a:lnTo>
                        <a:lnTo>
                          <a:pt x="352" y="96"/>
                        </a:lnTo>
                        <a:lnTo>
                          <a:pt x="358" y="91"/>
                        </a:lnTo>
                        <a:lnTo>
                          <a:pt x="362" y="85"/>
                        </a:lnTo>
                        <a:lnTo>
                          <a:pt x="365" y="78"/>
                        </a:lnTo>
                        <a:lnTo>
                          <a:pt x="367" y="70"/>
                        </a:lnTo>
                        <a:lnTo>
                          <a:pt x="368" y="60"/>
                        </a:lnTo>
                        <a:lnTo>
                          <a:pt x="368" y="50"/>
                        </a:lnTo>
                        <a:lnTo>
                          <a:pt x="368" y="41"/>
                        </a:lnTo>
                        <a:lnTo>
                          <a:pt x="367" y="31"/>
                        </a:lnTo>
                        <a:lnTo>
                          <a:pt x="365" y="22"/>
                        </a:lnTo>
                        <a:lnTo>
                          <a:pt x="362" y="15"/>
                        </a:lnTo>
                        <a:lnTo>
                          <a:pt x="358" y="8"/>
                        </a:lnTo>
                        <a:lnTo>
                          <a:pt x="352" y="4"/>
                        </a:lnTo>
                        <a:lnTo>
                          <a:pt x="345" y="1"/>
                        </a:lnTo>
                        <a:lnTo>
                          <a:pt x="336" y="0"/>
                        </a:lnTo>
                        <a:lnTo>
                          <a:pt x="33" y="0"/>
                        </a:lnTo>
                        <a:lnTo>
                          <a:pt x="24" y="1"/>
                        </a:lnTo>
                        <a:lnTo>
                          <a:pt x="16" y="4"/>
                        </a:lnTo>
                        <a:lnTo>
                          <a:pt x="11" y="8"/>
                        </a:lnTo>
                        <a:lnTo>
                          <a:pt x="6" y="15"/>
                        </a:lnTo>
                        <a:lnTo>
                          <a:pt x="3" y="22"/>
                        </a:lnTo>
                        <a:lnTo>
                          <a:pt x="1" y="31"/>
                        </a:lnTo>
                        <a:lnTo>
                          <a:pt x="0" y="41"/>
                        </a:lnTo>
                        <a:lnTo>
                          <a:pt x="0" y="50"/>
                        </a:lnTo>
                        <a:lnTo>
                          <a:pt x="0" y="60"/>
                        </a:lnTo>
                        <a:lnTo>
                          <a:pt x="1" y="70"/>
                        </a:lnTo>
                        <a:lnTo>
                          <a:pt x="3" y="78"/>
                        </a:lnTo>
                        <a:lnTo>
                          <a:pt x="6" y="85"/>
                        </a:lnTo>
                        <a:lnTo>
                          <a:pt x="11" y="91"/>
                        </a:lnTo>
                        <a:lnTo>
                          <a:pt x="16" y="96"/>
                        </a:lnTo>
                        <a:lnTo>
                          <a:pt x="24" y="99"/>
                        </a:lnTo>
                        <a:lnTo>
                          <a:pt x="33" y="100"/>
                        </a:lnTo>
                        <a:lnTo>
                          <a:pt x="336" y="100"/>
                        </a:lnTo>
                        <a:close/>
                      </a:path>
                    </a:pathLst>
                  </a:custGeom>
                  <a:solidFill>
                    <a:srgbClr val="3F9E9E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65" name="Freeform 196"/>
                  <p:cNvSpPr>
                    <a:spLocks/>
                  </p:cNvSpPr>
                  <p:nvPr/>
                </p:nvSpPr>
                <p:spPr bwMode="auto">
                  <a:xfrm>
                    <a:off x="1810" y="1440"/>
                    <a:ext cx="117" cy="117"/>
                  </a:xfrm>
                  <a:custGeom>
                    <a:avLst/>
                    <a:gdLst>
                      <a:gd name="T0" fmla="*/ 0 w 117"/>
                      <a:gd name="T1" fmla="*/ 58 h 117"/>
                      <a:gd name="T2" fmla="*/ 1 w 117"/>
                      <a:gd name="T3" fmla="*/ 47 h 117"/>
                      <a:gd name="T4" fmla="*/ 4 w 117"/>
                      <a:gd name="T5" fmla="*/ 36 h 117"/>
                      <a:gd name="T6" fmla="*/ 9 w 117"/>
                      <a:gd name="T7" fmla="*/ 26 h 117"/>
                      <a:gd name="T8" fmla="*/ 17 w 117"/>
                      <a:gd name="T9" fmla="*/ 17 h 117"/>
                      <a:gd name="T10" fmla="*/ 21 w 117"/>
                      <a:gd name="T11" fmla="*/ 13 h 117"/>
                      <a:gd name="T12" fmla="*/ 27 w 117"/>
                      <a:gd name="T13" fmla="*/ 10 h 117"/>
                      <a:gd name="T14" fmla="*/ 31 w 117"/>
                      <a:gd name="T15" fmla="*/ 6 h 117"/>
                      <a:gd name="T16" fmla="*/ 36 w 117"/>
                      <a:gd name="T17" fmla="*/ 4 h 117"/>
                      <a:gd name="T18" fmla="*/ 42 w 117"/>
                      <a:gd name="T19" fmla="*/ 2 h 117"/>
                      <a:gd name="T20" fmla="*/ 47 w 117"/>
                      <a:gd name="T21" fmla="*/ 1 h 117"/>
                      <a:gd name="T22" fmla="*/ 53 w 117"/>
                      <a:gd name="T23" fmla="*/ 0 h 117"/>
                      <a:gd name="T24" fmla="*/ 59 w 117"/>
                      <a:gd name="T25" fmla="*/ 0 h 117"/>
                      <a:gd name="T26" fmla="*/ 65 w 117"/>
                      <a:gd name="T27" fmla="*/ 0 h 117"/>
                      <a:gd name="T28" fmla="*/ 71 w 117"/>
                      <a:gd name="T29" fmla="*/ 1 h 117"/>
                      <a:gd name="T30" fmla="*/ 76 w 117"/>
                      <a:gd name="T31" fmla="*/ 2 h 117"/>
                      <a:gd name="T32" fmla="*/ 82 w 117"/>
                      <a:gd name="T33" fmla="*/ 4 h 117"/>
                      <a:gd name="T34" fmla="*/ 87 w 117"/>
                      <a:gd name="T35" fmla="*/ 6 h 117"/>
                      <a:gd name="T36" fmla="*/ 91 w 117"/>
                      <a:gd name="T37" fmla="*/ 10 h 117"/>
                      <a:gd name="T38" fmla="*/ 97 w 117"/>
                      <a:gd name="T39" fmla="*/ 13 h 117"/>
                      <a:gd name="T40" fmla="*/ 101 w 117"/>
                      <a:gd name="T41" fmla="*/ 17 h 117"/>
                      <a:gd name="T42" fmla="*/ 109 w 117"/>
                      <a:gd name="T43" fmla="*/ 26 h 117"/>
                      <a:gd name="T44" fmla="*/ 113 w 117"/>
                      <a:gd name="T45" fmla="*/ 36 h 117"/>
                      <a:gd name="T46" fmla="*/ 116 w 117"/>
                      <a:gd name="T47" fmla="*/ 47 h 117"/>
                      <a:gd name="T48" fmla="*/ 117 w 117"/>
                      <a:gd name="T49" fmla="*/ 58 h 117"/>
                      <a:gd name="T50" fmla="*/ 116 w 117"/>
                      <a:gd name="T51" fmla="*/ 70 h 117"/>
                      <a:gd name="T52" fmla="*/ 113 w 117"/>
                      <a:gd name="T53" fmla="*/ 81 h 117"/>
                      <a:gd name="T54" fmla="*/ 108 w 117"/>
                      <a:gd name="T55" fmla="*/ 92 h 117"/>
                      <a:gd name="T56" fmla="*/ 100 w 117"/>
                      <a:gd name="T57" fmla="*/ 100 h 117"/>
                      <a:gd name="T58" fmla="*/ 91 w 117"/>
                      <a:gd name="T59" fmla="*/ 108 h 117"/>
                      <a:gd name="T60" fmla="*/ 82 w 117"/>
                      <a:gd name="T61" fmla="*/ 113 h 117"/>
                      <a:gd name="T62" fmla="*/ 71 w 117"/>
                      <a:gd name="T63" fmla="*/ 116 h 117"/>
                      <a:gd name="T64" fmla="*/ 59 w 117"/>
                      <a:gd name="T65" fmla="*/ 117 h 117"/>
                      <a:gd name="T66" fmla="*/ 53 w 117"/>
                      <a:gd name="T67" fmla="*/ 117 h 117"/>
                      <a:gd name="T68" fmla="*/ 47 w 117"/>
                      <a:gd name="T69" fmla="*/ 116 h 117"/>
                      <a:gd name="T70" fmla="*/ 42 w 117"/>
                      <a:gd name="T71" fmla="*/ 115 h 117"/>
                      <a:gd name="T72" fmla="*/ 36 w 117"/>
                      <a:gd name="T73" fmla="*/ 113 h 117"/>
                      <a:gd name="T74" fmla="*/ 31 w 117"/>
                      <a:gd name="T75" fmla="*/ 110 h 117"/>
                      <a:gd name="T76" fmla="*/ 27 w 117"/>
                      <a:gd name="T77" fmla="*/ 108 h 117"/>
                      <a:gd name="T78" fmla="*/ 21 w 117"/>
                      <a:gd name="T79" fmla="*/ 104 h 117"/>
                      <a:gd name="T80" fmla="*/ 17 w 117"/>
                      <a:gd name="T81" fmla="*/ 100 h 117"/>
                      <a:gd name="T82" fmla="*/ 9 w 117"/>
                      <a:gd name="T83" fmla="*/ 90 h 117"/>
                      <a:gd name="T84" fmla="*/ 4 w 117"/>
                      <a:gd name="T85" fmla="*/ 81 h 117"/>
                      <a:gd name="T86" fmla="*/ 1 w 117"/>
                      <a:gd name="T87" fmla="*/ 70 h 117"/>
                      <a:gd name="T88" fmla="*/ 0 w 117"/>
                      <a:gd name="T89" fmla="*/ 58 h 117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w 117"/>
                      <a:gd name="T136" fmla="*/ 0 h 117"/>
                      <a:gd name="T137" fmla="*/ 117 w 117"/>
                      <a:gd name="T138" fmla="*/ 117 h 117"/>
                    </a:gdLst>
                    <a:ahLst/>
                    <a:cxnLst>
                      <a:cxn ang="T90">
                        <a:pos x="T0" y="T1"/>
                      </a:cxn>
                      <a:cxn ang="T91">
                        <a:pos x="T2" y="T3"/>
                      </a:cxn>
                      <a:cxn ang="T92">
                        <a:pos x="T4" y="T5"/>
                      </a:cxn>
                      <a:cxn ang="T93">
                        <a:pos x="T6" y="T7"/>
                      </a:cxn>
                      <a:cxn ang="T94">
                        <a:pos x="T8" y="T9"/>
                      </a:cxn>
                      <a:cxn ang="T95">
                        <a:pos x="T10" y="T11"/>
                      </a:cxn>
                      <a:cxn ang="T96">
                        <a:pos x="T12" y="T13"/>
                      </a:cxn>
                      <a:cxn ang="T97">
                        <a:pos x="T14" y="T15"/>
                      </a:cxn>
                      <a:cxn ang="T98">
                        <a:pos x="T16" y="T17"/>
                      </a:cxn>
                      <a:cxn ang="T99">
                        <a:pos x="T18" y="T19"/>
                      </a:cxn>
                      <a:cxn ang="T100">
                        <a:pos x="T20" y="T21"/>
                      </a:cxn>
                      <a:cxn ang="T101">
                        <a:pos x="T22" y="T23"/>
                      </a:cxn>
                      <a:cxn ang="T102">
                        <a:pos x="T24" y="T25"/>
                      </a:cxn>
                      <a:cxn ang="T103">
                        <a:pos x="T26" y="T27"/>
                      </a:cxn>
                      <a:cxn ang="T104">
                        <a:pos x="T28" y="T29"/>
                      </a:cxn>
                      <a:cxn ang="T105">
                        <a:pos x="T30" y="T31"/>
                      </a:cxn>
                      <a:cxn ang="T106">
                        <a:pos x="T32" y="T33"/>
                      </a:cxn>
                      <a:cxn ang="T107">
                        <a:pos x="T34" y="T35"/>
                      </a:cxn>
                      <a:cxn ang="T108">
                        <a:pos x="T36" y="T37"/>
                      </a:cxn>
                      <a:cxn ang="T109">
                        <a:pos x="T38" y="T39"/>
                      </a:cxn>
                      <a:cxn ang="T110">
                        <a:pos x="T40" y="T41"/>
                      </a:cxn>
                      <a:cxn ang="T111">
                        <a:pos x="T42" y="T43"/>
                      </a:cxn>
                      <a:cxn ang="T112">
                        <a:pos x="T44" y="T45"/>
                      </a:cxn>
                      <a:cxn ang="T113">
                        <a:pos x="T46" y="T47"/>
                      </a:cxn>
                      <a:cxn ang="T114">
                        <a:pos x="T48" y="T49"/>
                      </a:cxn>
                      <a:cxn ang="T115">
                        <a:pos x="T50" y="T51"/>
                      </a:cxn>
                      <a:cxn ang="T116">
                        <a:pos x="T52" y="T53"/>
                      </a:cxn>
                      <a:cxn ang="T117">
                        <a:pos x="T54" y="T55"/>
                      </a:cxn>
                      <a:cxn ang="T118">
                        <a:pos x="T56" y="T57"/>
                      </a:cxn>
                      <a:cxn ang="T119">
                        <a:pos x="T58" y="T59"/>
                      </a:cxn>
                      <a:cxn ang="T120">
                        <a:pos x="T60" y="T61"/>
                      </a:cxn>
                      <a:cxn ang="T121">
                        <a:pos x="T62" y="T63"/>
                      </a:cxn>
                      <a:cxn ang="T122">
                        <a:pos x="T64" y="T65"/>
                      </a:cxn>
                      <a:cxn ang="T123">
                        <a:pos x="T66" y="T67"/>
                      </a:cxn>
                      <a:cxn ang="T124">
                        <a:pos x="T68" y="T69"/>
                      </a:cxn>
                      <a:cxn ang="T125">
                        <a:pos x="T70" y="T71"/>
                      </a:cxn>
                      <a:cxn ang="T126">
                        <a:pos x="T72" y="T73"/>
                      </a:cxn>
                      <a:cxn ang="T127">
                        <a:pos x="T74" y="T75"/>
                      </a:cxn>
                      <a:cxn ang="T128">
                        <a:pos x="T76" y="T77"/>
                      </a:cxn>
                      <a:cxn ang="T129">
                        <a:pos x="T78" y="T79"/>
                      </a:cxn>
                      <a:cxn ang="T130">
                        <a:pos x="T80" y="T81"/>
                      </a:cxn>
                      <a:cxn ang="T131">
                        <a:pos x="T82" y="T83"/>
                      </a:cxn>
                      <a:cxn ang="T132">
                        <a:pos x="T84" y="T85"/>
                      </a:cxn>
                      <a:cxn ang="T133">
                        <a:pos x="T86" y="T87"/>
                      </a:cxn>
                      <a:cxn ang="T134">
                        <a:pos x="T88" y="T89"/>
                      </a:cxn>
                    </a:cxnLst>
                    <a:rect l="T135" t="T136" r="T137" b="T138"/>
                    <a:pathLst>
                      <a:path w="117" h="117">
                        <a:moveTo>
                          <a:pt x="0" y="58"/>
                        </a:moveTo>
                        <a:lnTo>
                          <a:pt x="1" y="47"/>
                        </a:lnTo>
                        <a:lnTo>
                          <a:pt x="4" y="36"/>
                        </a:lnTo>
                        <a:lnTo>
                          <a:pt x="9" y="26"/>
                        </a:lnTo>
                        <a:lnTo>
                          <a:pt x="17" y="17"/>
                        </a:lnTo>
                        <a:lnTo>
                          <a:pt x="21" y="13"/>
                        </a:lnTo>
                        <a:lnTo>
                          <a:pt x="27" y="10"/>
                        </a:lnTo>
                        <a:lnTo>
                          <a:pt x="31" y="6"/>
                        </a:lnTo>
                        <a:lnTo>
                          <a:pt x="36" y="4"/>
                        </a:lnTo>
                        <a:lnTo>
                          <a:pt x="42" y="2"/>
                        </a:lnTo>
                        <a:lnTo>
                          <a:pt x="47" y="1"/>
                        </a:lnTo>
                        <a:lnTo>
                          <a:pt x="53" y="0"/>
                        </a:lnTo>
                        <a:lnTo>
                          <a:pt x="59" y="0"/>
                        </a:lnTo>
                        <a:lnTo>
                          <a:pt x="65" y="0"/>
                        </a:lnTo>
                        <a:lnTo>
                          <a:pt x="71" y="1"/>
                        </a:lnTo>
                        <a:lnTo>
                          <a:pt x="76" y="2"/>
                        </a:lnTo>
                        <a:lnTo>
                          <a:pt x="82" y="4"/>
                        </a:lnTo>
                        <a:lnTo>
                          <a:pt x="87" y="6"/>
                        </a:lnTo>
                        <a:lnTo>
                          <a:pt x="91" y="10"/>
                        </a:lnTo>
                        <a:lnTo>
                          <a:pt x="97" y="13"/>
                        </a:lnTo>
                        <a:lnTo>
                          <a:pt x="101" y="17"/>
                        </a:lnTo>
                        <a:lnTo>
                          <a:pt x="109" y="26"/>
                        </a:lnTo>
                        <a:lnTo>
                          <a:pt x="113" y="36"/>
                        </a:lnTo>
                        <a:lnTo>
                          <a:pt x="116" y="47"/>
                        </a:lnTo>
                        <a:lnTo>
                          <a:pt x="117" y="58"/>
                        </a:lnTo>
                        <a:lnTo>
                          <a:pt x="116" y="70"/>
                        </a:lnTo>
                        <a:lnTo>
                          <a:pt x="113" y="81"/>
                        </a:lnTo>
                        <a:lnTo>
                          <a:pt x="108" y="92"/>
                        </a:lnTo>
                        <a:lnTo>
                          <a:pt x="100" y="100"/>
                        </a:lnTo>
                        <a:lnTo>
                          <a:pt x="91" y="108"/>
                        </a:lnTo>
                        <a:lnTo>
                          <a:pt x="82" y="113"/>
                        </a:lnTo>
                        <a:lnTo>
                          <a:pt x="71" y="116"/>
                        </a:lnTo>
                        <a:lnTo>
                          <a:pt x="59" y="117"/>
                        </a:lnTo>
                        <a:lnTo>
                          <a:pt x="53" y="117"/>
                        </a:lnTo>
                        <a:lnTo>
                          <a:pt x="47" y="116"/>
                        </a:lnTo>
                        <a:lnTo>
                          <a:pt x="42" y="115"/>
                        </a:lnTo>
                        <a:lnTo>
                          <a:pt x="36" y="113"/>
                        </a:lnTo>
                        <a:lnTo>
                          <a:pt x="31" y="110"/>
                        </a:lnTo>
                        <a:lnTo>
                          <a:pt x="27" y="108"/>
                        </a:lnTo>
                        <a:lnTo>
                          <a:pt x="21" y="104"/>
                        </a:lnTo>
                        <a:lnTo>
                          <a:pt x="17" y="100"/>
                        </a:lnTo>
                        <a:lnTo>
                          <a:pt x="9" y="90"/>
                        </a:lnTo>
                        <a:lnTo>
                          <a:pt x="4" y="81"/>
                        </a:lnTo>
                        <a:lnTo>
                          <a:pt x="1" y="70"/>
                        </a:lnTo>
                        <a:lnTo>
                          <a:pt x="0" y="5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66" name="Freeform 197"/>
                  <p:cNvSpPr>
                    <a:spLocks/>
                  </p:cNvSpPr>
                  <p:nvPr/>
                </p:nvSpPr>
                <p:spPr bwMode="auto">
                  <a:xfrm>
                    <a:off x="1825" y="1454"/>
                    <a:ext cx="88" cy="88"/>
                  </a:xfrm>
                  <a:custGeom>
                    <a:avLst/>
                    <a:gdLst>
                      <a:gd name="T0" fmla="*/ 44 w 88"/>
                      <a:gd name="T1" fmla="*/ 88 h 88"/>
                      <a:gd name="T2" fmla="*/ 53 w 88"/>
                      <a:gd name="T3" fmla="*/ 87 h 88"/>
                      <a:gd name="T4" fmla="*/ 61 w 88"/>
                      <a:gd name="T5" fmla="*/ 85 h 88"/>
                      <a:gd name="T6" fmla="*/ 69 w 88"/>
                      <a:gd name="T7" fmla="*/ 81 h 88"/>
                      <a:gd name="T8" fmla="*/ 75 w 88"/>
                      <a:gd name="T9" fmla="*/ 75 h 88"/>
                      <a:gd name="T10" fmla="*/ 81 w 88"/>
                      <a:gd name="T11" fmla="*/ 69 h 88"/>
                      <a:gd name="T12" fmla="*/ 85 w 88"/>
                      <a:gd name="T13" fmla="*/ 61 h 88"/>
                      <a:gd name="T14" fmla="*/ 87 w 88"/>
                      <a:gd name="T15" fmla="*/ 53 h 88"/>
                      <a:gd name="T16" fmla="*/ 88 w 88"/>
                      <a:gd name="T17" fmla="*/ 44 h 88"/>
                      <a:gd name="T18" fmla="*/ 87 w 88"/>
                      <a:gd name="T19" fmla="*/ 36 h 88"/>
                      <a:gd name="T20" fmla="*/ 85 w 88"/>
                      <a:gd name="T21" fmla="*/ 27 h 88"/>
                      <a:gd name="T22" fmla="*/ 81 w 88"/>
                      <a:gd name="T23" fmla="*/ 19 h 88"/>
                      <a:gd name="T24" fmla="*/ 75 w 88"/>
                      <a:gd name="T25" fmla="*/ 13 h 88"/>
                      <a:gd name="T26" fmla="*/ 69 w 88"/>
                      <a:gd name="T27" fmla="*/ 8 h 88"/>
                      <a:gd name="T28" fmla="*/ 61 w 88"/>
                      <a:gd name="T29" fmla="*/ 3 h 88"/>
                      <a:gd name="T30" fmla="*/ 53 w 88"/>
                      <a:gd name="T31" fmla="*/ 1 h 88"/>
                      <a:gd name="T32" fmla="*/ 44 w 88"/>
                      <a:gd name="T33" fmla="*/ 0 h 88"/>
                      <a:gd name="T34" fmla="*/ 35 w 88"/>
                      <a:gd name="T35" fmla="*/ 1 h 88"/>
                      <a:gd name="T36" fmla="*/ 27 w 88"/>
                      <a:gd name="T37" fmla="*/ 3 h 88"/>
                      <a:gd name="T38" fmla="*/ 19 w 88"/>
                      <a:gd name="T39" fmla="*/ 8 h 88"/>
                      <a:gd name="T40" fmla="*/ 13 w 88"/>
                      <a:gd name="T41" fmla="*/ 13 h 88"/>
                      <a:gd name="T42" fmla="*/ 7 w 88"/>
                      <a:gd name="T43" fmla="*/ 19 h 88"/>
                      <a:gd name="T44" fmla="*/ 3 w 88"/>
                      <a:gd name="T45" fmla="*/ 27 h 88"/>
                      <a:gd name="T46" fmla="*/ 1 w 88"/>
                      <a:gd name="T47" fmla="*/ 36 h 88"/>
                      <a:gd name="T48" fmla="*/ 0 w 88"/>
                      <a:gd name="T49" fmla="*/ 44 h 88"/>
                      <a:gd name="T50" fmla="*/ 1 w 88"/>
                      <a:gd name="T51" fmla="*/ 53 h 88"/>
                      <a:gd name="T52" fmla="*/ 3 w 88"/>
                      <a:gd name="T53" fmla="*/ 61 h 88"/>
                      <a:gd name="T54" fmla="*/ 7 w 88"/>
                      <a:gd name="T55" fmla="*/ 69 h 88"/>
                      <a:gd name="T56" fmla="*/ 13 w 88"/>
                      <a:gd name="T57" fmla="*/ 75 h 88"/>
                      <a:gd name="T58" fmla="*/ 19 w 88"/>
                      <a:gd name="T59" fmla="*/ 81 h 88"/>
                      <a:gd name="T60" fmla="*/ 27 w 88"/>
                      <a:gd name="T61" fmla="*/ 85 h 88"/>
                      <a:gd name="T62" fmla="*/ 35 w 88"/>
                      <a:gd name="T63" fmla="*/ 87 h 88"/>
                      <a:gd name="T64" fmla="*/ 44 w 88"/>
                      <a:gd name="T65" fmla="*/ 88 h 88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w 88"/>
                      <a:gd name="T100" fmla="*/ 0 h 88"/>
                      <a:gd name="T101" fmla="*/ 88 w 88"/>
                      <a:gd name="T102" fmla="*/ 88 h 88"/>
                    </a:gdLst>
                    <a:ahLst/>
                    <a:cxnLst>
                      <a:cxn ang="T66">
                        <a:pos x="T0" y="T1"/>
                      </a:cxn>
                      <a:cxn ang="T67">
                        <a:pos x="T2" y="T3"/>
                      </a:cxn>
                      <a:cxn ang="T68">
                        <a:pos x="T4" y="T5"/>
                      </a:cxn>
                      <a:cxn ang="T69">
                        <a:pos x="T6" y="T7"/>
                      </a:cxn>
                      <a:cxn ang="T70">
                        <a:pos x="T8" y="T9"/>
                      </a:cxn>
                      <a:cxn ang="T71">
                        <a:pos x="T10" y="T11"/>
                      </a:cxn>
                      <a:cxn ang="T72">
                        <a:pos x="T12" y="T13"/>
                      </a:cxn>
                      <a:cxn ang="T73">
                        <a:pos x="T14" y="T15"/>
                      </a:cxn>
                      <a:cxn ang="T74">
                        <a:pos x="T16" y="T17"/>
                      </a:cxn>
                      <a:cxn ang="T75">
                        <a:pos x="T18" y="T19"/>
                      </a:cxn>
                      <a:cxn ang="T76">
                        <a:pos x="T20" y="T21"/>
                      </a:cxn>
                      <a:cxn ang="T77">
                        <a:pos x="T22" y="T23"/>
                      </a:cxn>
                      <a:cxn ang="T78">
                        <a:pos x="T24" y="T25"/>
                      </a:cxn>
                      <a:cxn ang="T79">
                        <a:pos x="T26" y="T27"/>
                      </a:cxn>
                      <a:cxn ang="T80">
                        <a:pos x="T28" y="T29"/>
                      </a:cxn>
                      <a:cxn ang="T81">
                        <a:pos x="T30" y="T31"/>
                      </a:cxn>
                      <a:cxn ang="T82">
                        <a:pos x="T32" y="T33"/>
                      </a:cxn>
                      <a:cxn ang="T83">
                        <a:pos x="T34" y="T35"/>
                      </a:cxn>
                      <a:cxn ang="T84">
                        <a:pos x="T36" y="T37"/>
                      </a:cxn>
                      <a:cxn ang="T85">
                        <a:pos x="T38" y="T39"/>
                      </a:cxn>
                      <a:cxn ang="T86">
                        <a:pos x="T40" y="T41"/>
                      </a:cxn>
                      <a:cxn ang="T87">
                        <a:pos x="T42" y="T43"/>
                      </a:cxn>
                      <a:cxn ang="T88">
                        <a:pos x="T44" y="T45"/>
                      </a:cxn>
                      <a:cxn ang="T89">
                        <a:pos x="T46" y="T47"/>
                      </a:cxn>
                      <a:cxn ang="T90">
                        <a:pos x="T48" y="T49"/>
                      </a:cxn>
                      <a:cxn ang="T91">
                        <a:pos x="T50" y="T51"/>
                      </a:cxn>
                      <a:cxn ang="T92">
                        <a:pos x="T52" y="T53"/>
                      </a:cxn>
                      <a:cxn ang="T93">
                        <a:pos x="T54" y="T55"/>
                      </a:cxn>
                      <a:cxn ang="T94">
                        <a:pos x="T56" y="T57"/>
                      </a:cxn>
                      <a:cxn ang="T95">
                        <a:pos x="T58" y="T59"/>
                      </a:cxn>
                      <a:cxn ang="T96">
                        <a:pos x="T60" y="T61"/>
                      </a:cxn>
                      <a:cxn ang="T97">
                        <a:pos x="T62" y="T63"/>
                      </a:cxn>
                      <a:cxn ang="T98">
                        <a:pos x="T64" y="T65"/>
                      </a:cxn>
                    </a:cxnLst>
                    <a:rect l="T99" t="T100" r="T101" b="T102"/>
                    <a:pathLst>
                      <a:path w="88" h="88">
                        <a:moveTo>
                          <a:pt x="44" y="88"/>
                        </a:moveTo>
                        <a:lnTo>
                          <a:pt x="53" y="87"/>
                        </a:lnTo>
                        <a:lnTo>
                          <a:pt x="61" y="85"/>
                        </a:lnTo>
                        <a:lnTo>
                          <a:pt x="69" y="81"/>
                        </a:lnTo>
                        <a:lnTo>
                          <a:pt x="75" y="75"/>
                        </a:lnTo>
                        <a:lnTo>
                          <a:pt x="81" y="69"/>
                        </a:lnTo>
                        <a:lnTo>
                          <a:pt x="85" y="61"/>
                        </a:lnTo>
                        <a:lnTo>
                          <a:pt x="87" y="53"/>
                        </a:lnTo>
                        <a:lnTo>
                          <a:pt x="88" y="44"/>
                        </a:lnTo>
                        <a:lnTo>
                          <a:pt x="87" y="36"/>
                        </a:lnTo>
                        <a:lnTo>
                          <a:pt x="85" y="27"/>
                        </a:lnTo>
                        <a:lnTo>
                          <a:pt x="81" y="19"/>
                        </a:lnTo>
                        <a:lnTo>
                          <a:pt x="75" y="13"/>
                        </a:lnTo>
                        <a:lnTo>
                          <a:pt x="69" y="8"/>
                        </a:lnTo>
                        <a:lnTo>
                          <a:pt x="61" y="3"/>
                        </a:lnTo>
                        <a:lnTo>
                          <a:pt x="53" y="1"/>
                        </a:lnTo>
                        <a:lnTo>
                          <a:pt x="44" y="0"/>
                        </a:lnTo>
                        <a:lnTo>
                          <a:pt x="35" y="1"/>
                        </a:lnTo>
                        <a:lnTo>
                          <a:pt x="27" y="3"/>
                        </a:lnTo>
                        <a:lnTo>
                          <a:pt x="19" y="8"/>
                        </a:lnTo>
                        <a:lnTo>
                          <a:pt x="13" y="13"/>
                        </a:lnTo>
                        <a:lnTo>
                          <a:pt x="7" y="19"/>
                        </a:lnTo>
                        <a:lnTo>
                          <a:pt x="3" y="27"/>
                        </a:lnTo>
                        <a:lnTo>
                          <a:pt x="1" y="36"/>
                        </a:lnTo>
                        <a:lnTo>
                          <a:pt x="0" y="44"/>
                        </a:lnTo>
                        <a:lnTo>
                          <a:pt x="1" y="53"/>
                        </a:lnTo>
                        <a:lnTo>
                          <a:pt x="3" y="61"/>
                        </a:lnTo>
                        <a:lnTo>
                          <a:pt x="7" y="69"/>
                        </a:lnTo>
                        <a:lnTo>
                          <a:pt x="13" y="75"/>
                        </a:lnTo>
                        <a:lnTo>
                          <a:pt x="19" y="81"/>
                        </a:lnTo>
                        <a:lnTo>
                          <a:pt x="27" y="85"/>
                        </a:lnTo>
                        <a:lnTo>
                          <a:pt x="35" y="87"/>
                        </a:lnTo>
                        <a:lnTo>
                          <a:pt x="44" y="88"/>
                        </a:lnTo>
                        <a:close/>
                      </a:path>
                    </a:pathLst>
                  </a:custGeom>
                  <a:solidFill>
                    <a:srgbClr val="3F9E9E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67" name="Freeform 198"/>
                  <p:cNvSpPr>
                    <a:spLocks/>
                  </p:cNvSpPr>
                  <p:nvPr/>
                </p:nvSpPr>
                <p:spPr bwMode="auto">
                  <a:xfrm>
                    <a:off x="1036" y="1624"/>
                    <a:ext cx="108" cy="105"/>
                  </a:xfrm>
                  <a:custGeom>
                    <a:avLst/>
                    <a:gdLst>
                      <a:gd name="T0" fmla="*/ 43 w 108"/>
                      <a:gd name="T1" fmla="*/ 32 h 105"/>
                      <a:gd name="T2" fmla="*/ 35 w 108"/>
                      <a:gd name="T3" fmla="*/ 39 h 105"/>
                      <a:gd name="T4" fmla="*/ 30 w 108"/>
                      <a:gd name="T5" fmla="*/ 48 h 105"/>
                      <a:gd name="T6" fmla="*/ 29 w 108"/>
                      <a:gd name="T7" fmla="*/ 56 h 105"/>
                      <a:gd name="T8" fmla="*/ 31 w 108"/>
                      <a:gd name="T9" fmla="*/ 65 h 105"/>
                      <a:gd name="T10" fmla="*/ 37 w 108"/>
                      <a:gd name="T11" fmla="*/ 71 h 105"/>
                      <a:gd name="T12" fmla="*/ 47 w 108"/>
                      <a:gd name="T13" fmla="*/ 76 h 105"/>
                      <a:gd name="T14" fmla="*/ 56 w 108"/>
                      <a:gd name="T15" fmla="*/ 76 h 105"/>
                      <a:gd name="T16" fmla="*/ 71 w 108"/>
                      <a:gd name="T17" fmla="*/ 70 h 105"/>
                      <a:gd name="T18" fmla="*/ 80 w 108"/>
                      <a:gd name="T19" fmla="*/ 54 h 105"/>
                      <a:gd name="T20" fmla="*/ 78 w 108"/>
                      <a:gd name="T21" fmla="*/ 41 h 105"/>
                      <a:gd name="T22" fmla="*/ 72 w 108"/>
                      <a:gd name="T23" fmla="*/ 34 h 105"/>
                      <a:gd name="T24" fmla="*/ 63 w 108"/>
                      <a:gd name="T25" fmla="*/ 29 h 105"/>
                      <a:gd name="T26" fmla="*/ 53 w 108"/>
                      <a:gd name="T27" fmla="*/ 29 h 105"/>
                      <a:gd name="T28" fmla="*/ 48 w 108"/>
                      <a:gd name="T29" fmla="*/ 30 h 105"/>
                      <a:gd name="T30" fmla="*/ 39 w 108"/>
                      <a:gd name="T31" fmla="*/ 2 h 105"/>
                      <a:gd name="T32" fmla="*/ 50 w 108"/>
                      <a:gd name="T33" fmla="*/ 0 h 105"/>
                      <a:gd name="T34" fmla="*/ 61 w 108"/>
                      <a:gd name="T35" fmla="*/ 0 h 105"/>
                      <a:gd name="T36" fmla="*/ 71 w 108"/>
                      <a:gd name="T37" fmla="*/ 2 h 105"/>
                      <a:gd name="T38" fmla="*/ 81 w 108"/>
                      <a:gd name="T39" fmla="*/ 7 h 105"/>
                      <a:gd name="T40" fmla="*/ 97 w 108"/>
                      <a:gd name="T41" fmla="*/ 20 h 105"/>
                      <a:gd name="T42" fmla="*/ 107 w 108"/>
                      <a:gd name="T43" fmla="*/ 37 h 105"/>
                      <a:gd name="T44" fmla="*/ 108 w 108"/>
                      <a:gd name="T45" fmla="*/ 56 h 105"/>
                      <a:gd name="T46" fmla="*/ 103 w 108"/>
                      <a:gd name="T47" fmla="*/ 76 h 105"/>
                      <a:gd name="T48" fmla="*/ 97 w 108"/>
                      <a:gd name="T49" fmla="*/ 84 h 105"/>
                      <a:gd name="T50" fmla="*/ 90 w 108"/>
                      <a:gd name="T51" fmla="*/ 92 h 105"/>
                      <a:gd name="T52" fmla="*/ 80 w 108"/>
                      <a:gd name="T53" fmla="*/ 98 h 105"/>
                      <a:gd name="T54" fmla="*/ 70 w 108"/>
                      <a:gd name="T55" fmla="*/ 102 h 105"/>
                      <a:gd name="T56" fmla="*/ 49 w 108"/>
                      <a:gd name="T57" fmla="*/ 105 h 105"/>
                      <a:gd name="T58" fmla="*/ 28 w 108"/>
                      <a:gd name="T59" fmla="*/ 99 h 105"/>
                      <a:gd name="T60" fmla="*/ 12 w 108"/>
                      <a:gd name="T61" fmla="*/ 86 h 105"/>
                      <a:gd name="T62" fmla="*/ 2 w 108"/>
                      <a:gd name="T63" fmla="*/ 68 h 105"/>
                      <a:gd name="T64" fmla="*/ 1 w 108"/>
                      <a:gd name="T65" fmla="*/ 48 h 105"/>
                      <a:gd name="T66" fmla="*/ 8 w 108"/>
                      <a:gd name="T67" fmla="*/ 28 h 105"/>
                      <a:gd name="T68" fmla="*/ 21 w 108"/>
                      <a:gd name="T69" fmla="*/ 13 h 105"/>
                      <a:gd name="T70" fmla="*/ 39 w 108"/>
                      <a:gd name="T71" fmla="*/ 2 h 105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w 108"/>
                      <a:gd name="T109" fmla="*/ 0 h 105"/>
                      <a:gd name="T110" fmla="*/ 108 w 108"/>
                      <a:gd name="T111" fmla="*/ 105 h 105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T108" t="T109" r="T110" b="T111"/>
                    <a:pathLst>
                      <a:path w="108" h="105">
                        <a:moveTo>
                          <a:pt x="48" y="30"/>
                        </a:moveTo>
                        <a:lnTo>
                          <a:pt x="43" y="32"/>
                        </a:lnTo>
                        <a:lnTo>
                          <a:pt x="38" y="35"/>
                        </a:lnTo>
                        <a:lnTo>
                          <a:pt x="35" y="39"/>
                        </a:lnTo>
                        <a:lnTo>
                          <a:pt x="31" y="43"/>
                        </a:lnTo>
                        <a:lnTo>
                          <a:pt x="30" y="48"/>
                        </a:lnTo>
                        <a:lnTo>
                          <a:pt x="29" y="52"/>
                        </a:lnTo>
                        <a:lnTo>
                          <a:pt x="29" y="56"/>
                        </a:lnTo>
                        <a:lnTo>
                          <a:pt x="30" y="60"/>
                        </a:lnTo>
                        <a:lnTo>
                          <a:pt x="31" y="65"/>
                        </a:lnTo>
                        <a:lnTo>
                          <a:pt x="35" y="68"/>
                        </a:lnTo>
                        <a:lnTo>
                          <a:pt x="37" y="71"/>
                        </a:lnTo>
                        <a:lnTo>
                          <a:pt x="41" y="73"/>
                        </a:lnTo>
                        <a:lnTo>
                          <a:pt x="47" y="76"/>
                        </a:lnTo>
                        <a:lnTo>
                          <a:pt x="52" y="76"/>
                        </a:lnTo>
                        <a:lnTo>
                          <a:pt x="56" y="76"/>
                        </a:lnTo>
                        <a:lnTo>
                          <a:pt x="62" y="74"/>
                        </a:lnTo>
                        <a:lnTo>
                          <a:pt x="71" y="70"/>
                        </a:lnTo>
                        <a:lnTo>
                          <a:pt x="77" y="63"/>
                        </a:lnTo>
                        <a:lnTo>
                          <a:pt x="80" y="54"/>
                        </a:lnTo>
                        <a:lnTo>
                          <a:pt x="79" y="45"/>
                        </a:lnTo>
                        <a:lnTo>
                          <a:pt x="78" y="41"/>
                        </a:lnTo>
                        <a:lnTo>
                          <a:pt x="76" y="37"/>
                        </a:lnTo>
                        <a:lnTo>
                          <a:pt x="72" y="34"/>
                        </a:lnTo>
                        <a:lnTo>
                          <a:pt x="68" y="31"/>
                        </a:lnTo>
                        <a:lnTo>
                          <a:pt x="63" y="29"/>
                        </a:lnTo>
                        <a:lnTo>
                          <a:pt x="58" y="29"/>
                        </a:lnTo>
                        <a:lnTo>
                          <a:pt x="53" y="29"/>
                        </a:lnTo>
                        <a:lnTo>
                          <a:pt x="48" y="30"/>
                        </a:lnTo>
                        <a:lnTo>
                          <a:pt x="40" y="2"/>
                        </a:lnTo>
                        <a:lnTo>
                          <a:pt x="39" y="2"/>
                        </a:lnTo>
                        <a:lnTo>
                          <a:pt x="44" y="1"/>
                        </a:lnTo>
                        <a:lnTo>
                          <a:pt x="50" y="0"/>
                        </a:lnTo>
                        <a:lnTo>
                          <a:pt x="55" y="0"/>
                        </a:lnTo>
                        <a:lnTo>
                          <a:pt x="61" y="0"/>
                        </a:lnTo>
                        <a:lnTo>
                          <a:pt x="66" y="1"/>
                        </a:lnTo>
                        <a:lnTo>
                          <a:pt x="71" y="2"/>
                        </a:lnTo>
                        <a:lnTo>
                          <a:pt x="76" y="4"/>
                        </a:lnTo>
                        <a:lnTo>
                          <a:pt x="81" y="7"/>
                        </a:lnTo>
                        <a:lnTo>
                          <a:pt x="90" y="12"/>
                        </a:lnTo>
                        <a:lnTo>
                          <a:pt x="97" y="20"/>
                        </a:lnTo>
                        <a:lnTo>
                          <a:pt x="103" y="27"/>
                        </a:lnTo>
                        <a:lnTo>
                          <a:pt x="107" y="37"/>
                        </a:lnTo>
                        <a:lnTo>
                          <a:pt x="108" y="46"/>
                        </a:lnTo>
                        <a:lnTo>
                          <a:pt x="108" y="56"/>
                        </a:lnTo>
                        <a:lnTo>
                          <a:pt x="107" y="66"/>
                        </a:lnTo>
                        <a:lnTo>
                          <a:pt x="103" y="76"/>
                        </a:lnTo>
                        <a:lnTo>
                          <a:pt x="100" y="80"/>
                        </a:lnTo>
                        <a:lnTo>
                          <a:pt x="97" y="84"/>
                        </a:lnTo>
                        <a:lnTo>
                          <a:pt x="93" y="88"/>
                        </a:lnTo>
                        <a:lnTo>
                          <a:pt x="90" y="92"/>
                        </a:lnTo>
                        <a:lnTo>
                          <a:pt x="85" y="95"/>
                        </a:lnTo>
                        <a:lnTo>
                          <a:pt x="80" y="98"/>
                        </a:lnTo>
                        <a:lnTo>
                          <a:pt x="76" y="100"/>
                        </a:lnTo>
                        <a:lnTo>
                          <a:pt x="70" y="102"/>
                        </a:lnTo>
                        <a:lnTo>
                          <a:pt x="59" y="105"/>
                        </a:lnTo>
                        <a:lnTo>
                          <a:pt x="49" y="105"/>
                        </a:lnTo>
                        <a:lnTo>
                          <a:pt x="38" y="102"/>
                        </a:lnTo>
                        <a:lnTo>
                          <a:pt x="28" y="99"/>
                        </a:lnTo>
                        <a:lnTo>
                          <a:pt x="20" y="94"/>
                        </a:lnTo>
                        <a:lnTo>
                          <a:pt x="12" y="86"/>
                        </a:lnTo>
                        <a:lnTo>
                          <a:pt x="7" y="78"/>
                        </a:lnTo>
                        <a:lnTo>
                          <a:pt x="2" y="68"/>
                        </a:lnTo>
                        <a:lnTo>
                          <a:pt x="0" y="58"/>
                        </a:lnTo>
                        <a:lnTo>
                          <a:pt x="1" y="48"/>
                        </a:lnTo>
                        <a:lnTo>
                          <a:pt x="3" y="38"/>
                        </a:lnTo>
                        <a:lnTo>
                          <a:pt x="8" y="28"/>
                        </a:lnTo>
                        <a:lnTo>
                          <a:pt x="13" y="21"/>
                        </a:lnTo>
                        <a:lnTo>
                          <a:pt x="21" y="13"/>
                        </a:lnTo>
                        <a:lnTo>
                          <a:pt x="29" y="7"/>
                        </a:lnTo>
                        <a:lnTo>
                          <a:pt x="39" y="2"/>
                        </a:lnTo>
                        <a:lnTo>
                          <a:pt x="48" y="3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68" name="Freeform 199"/>
                  <p:cNvSpPr>
                    <a:spLocks/>
                  </p:cNvSpPr>
                  <p:nvPr/>
                </p:nvSpPr>
                <p:spPr bwMode="auto">
                  <a:xfrm>
                    <a:off x="2611" y="1623"/>
                    <a:ext cx="108" cy="105"/>
                  </a:xfrm>
                  <a:custGeom>
                    <a:avLst/>
                    <a:gdLst>
                      <a:gd name="T0" fmla="*/ 42 w 108"/>
                      <a:gd name="T1" fmla="*/ 32 h 105"/>
                      <a:gd name="T2" fmla="*/ 35 w 108"/>
                      <a:gd name="T3" fmla="*/ 39 h 105"/>
                      <a:gd name="T4" fmla="*/ 29 w 108"/>
                      <a:gd name="T5" fmla="*/ 47 h 105"/>
                      <a:gd name="T6" fmla="*/ 28 w 108"/>
                      <a:gd name="T7" fmla="*/ 56 h 105"/>
                      <a:gd name="T8" fmla="*/ 32 w 108"/>
                      <a:gd name="T9" fmla="*/ 65 h 105"/>
                      <a:gd name="T10" fmla="*/ 37 w 108"/>
                      <a:gd name="T11" fmla="*/ 71 h 105"/>
                      <a:gd name="T12" fmla="*/ 46 w 108"/>
                      <a:gd name="T13" fmla="*/ 75 h 105"/>
                      <a:gd name="T14" fmla="*/ 55 w 108"/>
                      <a:gd name="T15" fmla="*/ 75 h 105"/>
                      <a:gd name="T16" fmla="*/ 66 w 108"/>
                      <a:gd name="T17" fmla="*/ 72 h 105"/>
                      <a:gd name="T18" fmla="*/ 74 w 108"/>
                      <a:gd name="T19" fmla="*/ 67 h 105"/>
                      <a:gd name="T20" fmla="*/ 79 w 108"/>
                      <a:gd name="T21" fmla="*/ 58 h 105"/>
                      <a:gd name="T22" fmla="*/ 80 w 108"/>
                      <a:gd name="T23" fmla="*/ 50 h 105"/>
                      <a:gd name="T24" fmla="*/ 77 w 108"/>
                      <a:gd name="T25" fmla="*/ 41 h 105"/>
                      <a:gd name="T26" fmla="*/ 71 w 108"/>
                      <a:gd name="T27" fmla="*/ 35 h 105"/>
                      <a:gd name="T28" fmla="*/ 63 w 108"/>
                      <a:gd name="T29" fmla="*/ 30 h 105"/>
                      <a:gd name="T30" fmla="*/ 53 w 108"/>
                      <a:gd name="T31" fmla="*/ 29 h 105"/>
                      <a:gd name="T32" fmla="*/ 48 w 108"/>
                      <a:gd name="T33" fmla="*/ 30 h 105"/>
                      <a:gd name="T34" fmla="*/ 39 w 108"/>
                      <a:gd name="T35" fmla="*/ 3 h 105"/>
                      <a:gd name="T36" fmla="*/ 61 w 108"/>
                      <a:gd name="T37" fmla="*/ 0 h 105"/>
                      <a:gd name="T38" fmla="*/ 80 w 108"/>
                      <a:gd name="T39" fmla="*/ 5 h 105"/>
                      <a:gd name="T40" fmla="*/ 96 w 108"/>
                      <a:gd name="T41" fmla="*/ 18 h 105"/>
                      <a:gd name="T42" fmla="*/ 106 w 108"/>
                      <a:gd name="T43" fmla="*/ 37 h 105"/>
                      <a:gd name="T44" fmla="*/ 108 w 108"/>
                      <a:gd name="T45" fmla="*/ 56 h 105"/>
                      <a:gd name="T46" fmla="*/ 103 w 108"/>
                      <a:gd name="T47" fmla="*/ 75 h 105"/>
                      <a:gd name="T48" fmla="*/ 96 w 108"/>
                      <a:gd name="T49" fmla="*/ 84 h 105"/>
                      <a:gd name="T50" fmla="*/ 89 w 108"/>
                      <a:gd name="T51" fmla="*/ 92 h 105"/>
                      <a:gd name="T52" fmla="*/ 79 w 108"/>
                      <a:gd name="T53" fmla="*/ 98 h 105"/>
                      <a:gd name="T54" fmla="*/ 69 w 108"/>
                      <a:gd name="T55" fmla="*/ 102 h 105"/>
                      <a:gd name="T56" fmla="*/ 48 w 108"/>
                      <a:gd name="T57" fmla="*/ 105 h 105"/>
                      <a:gd name="T58" fmla="*/ 28 w 108"/>
                      <a:gd name="T59" fmla="*/ 99 h 105"/>
                      <a:gd name="T60" fmla="*/ 12 w 108"/>
                      <a:gd name="T61" fmla="*/ 87 h 105"/>
                      <a:gd name="T62" fmla="*/ 2 w 108"/>
                      <a:gd name="T63" fmla="*/ 69 h 105"/>
                      <a:gd name="T64" fmla="*/ 0 w 108"/>
                      <a:gd name="T65" fmla="*/ 49 h 105"/>
                      <a:gd name="T66" fmla="*/ 7 w 108"/>
                      <a:gd name="T67" fmla="*/ 29 h 105"/>
                      <a:gd name="T68" fmla="*/ 20 w 108"/>
                      <a:gd name="T69" fmla="*/ 13 h 105"/>
                      <a:gd name="T70" fmla="*/ 39 w 108"/>
                      <a:gd name="T71" fmla="*/ 3 h 105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w 108"/>
                      <a:gd name="T109" fmla="*/ 0 h 105"/>
                      <a:gd name="T110" fmla="*/ 108 w 108"/>
                      <a:gd name="T111" fmla="*/ 105 h 105"/>
                    </a:gdLst>
                    <a:ahLst/>
                    <a:cxnLst>
                      <a:cxn ang="T72">
                        <a:pos x="T0" y="T1"/>
                      </a:cxn>
                      <a:cxn ang="T73">
                        <a:pos x="T2" y="T3"/>
                      </a:cxn>
                      <a:cxn ang="T74">
                        <a:pos x="T4" y="T5"/>
                      </a:cxn>
                      <a:cxn ang="T75">
                        <a:pos x="T6" y="T7"/>
                      </a:cxn>
                      <a:cxn ang="T76">
                        <a:pos x="T8" y="T9"/>
                      </a:cxn>
                      <a:cxn ang="T77">
                        <a:pos x="T10" y="T11"/>
                      </a:cxn>
                      <a:cxn ang="T78">
                        <a:pos x="T12" y="T13"/>
                      </a:cxn>
                      <a:cxn ang="T79">
                        <a:pos x="T14" y="T15"/>
                      </a:cxn>
                      <a:cxn ang="T80">
                        <a:pos x="T16" y="T17"/>
                      </a:cxn>
                      <a:cxn ang="T81">
                        <a:pos x="T18" y="T19"/>
                      </a:cxn>
                      <a:cxn ang="T82">
                        <a:pos x="T20" y="T21"/>
                      </a:cxn>
                      <a:cxn ang="T83">
                        <a:pos x="T22" y="T23"/>
                      </a:cxn>
                      <a:cxn ang="T84">
                        <a:pos x="T24" y="T25"/>
                      </a:cxn>
                      <a:cxn ang="T85">
                        <a:pos x="T26" y="T27"/>
                      </a:cxn>
                      <a:cxn ang="T86">
                        <a:pos x="T28" y="T29"/>
                      </a:cxn>
                      <a:cxn ang="T87">
                        <a:pos x="T30" y="T31"/>
                      </a:cxn>
                      <a:cxn ang="T88">
                        <a:pos x="T32" y="T33"/>
                      </a:cxn>
                      <a:cxn ang="T89">
                        <a:pos x="T34" y="T35"/>
                      </a:cxn>
                      <a:cxn ang="T90">
                        <a:pos x="T36" y="T37"/>
                      </a:cxn>
                      <a:cxn ang="T91">
                        <a:pos x="T38" y="T39"/>
                      </a:cxn>
                      <a:cxn ang="T92">
                        <a:pos x="T40" y="T41"/>
                      </a:cxn>
                      <a:cxn ang="T93">
                        <a:pos x="T42" y="T43"/>
                      </a:cxn>
                      <a:cxn ang="T94">
                        <a:pos x="T44" y="T45"/>
                      </a:cxn>
                      <a:cxn ang="T95">
                        <a:pos x="T46" y="T47"/>
                      </a:cxn>
                      <a:cxn ang="T96">
                        <a:pos x="T48" y="T49"/>
                      </a:cxn>
                      <a:cxn ang="T97">
                        <a:pos x="T50" y="T51"/>
                      </a:cxn>
                      <a:cxn ang="T98">
                        <a:pos x="T52" y="T53"/>
                      </a:cxn>
                      <a:cxn ang="T99">
                        <a:pos x="T54" y="T55"/>
                      </a:cxn>
                      <a:cxn ang="T100">
                        <a:pos x="T56" y="T57"/>
                      </a:cxn>
                      <a:cxn ang="T101">
                        <a:pos x="T58" y="T59"/>
                      </a:cxn>
                      <a:cxn ang="T102">
                        <a:pos x="T60" y="T61"/>
                      </a:cxn>
                      <a:cxn ang="T103">
                        <a:pos x="T62" y="T63"/>
                      </a:cxn>
                      <a:cxn ang="T104">
                        <a:pos x="T64" y="T65"/>
                      </a:cxn>
                      <a:cxn ang="T105">
                        <a:pos x="T66" y="T67"/>
                      </a:cxn>
                      <a:cxn ang="T106">
                        <a:pos x="T68" y="T69"/>
                      </a:cxn>
                      <a:cxn ang="T107">
                        <a:pos x="T70" y="T71"/>
                      </a:cxn>
                    </a:cxnLst>
                    <a:rect l="T108" t="T109" r="T110" b="T111"/>
                    <a:pathLst>
                      <a:path w="108" h="105">
                        <a:moveTo>
                          <a:pt x="48" y="30"/>
                        </a:moveTo>
                        <a:lnTo>
                          <a:pt x="42" y="32"/>
                        </a:lnTo>
                        <a:lnTo>
                          <a:pt x="38" y="35"/>
                        </a:lnTo>
                        <a:lnTo>
                          <a:pt x="35" y="39"/>
                        </a:lnTo>
                        <a:lnTo>
                          <a:pt x="32" y="43"/>
                        </a:lnTo>
                        <a:lnTo>
                          <a:pt x="29" y="47"/>
                        </a:lnTo>
                        <a:lnTo>
                          <a:pt x="29" y="52"/>
                        </a:lnTo>
                        <a:lnTo>
                          <a:pt x="28" y="56"/>
                        </a:lnTo>
                        <a:lnTo>
                          <a:pt x="29" y="60"/>
                        </a:lnTo>
                        <a:lnTo>
                          <a:pt x="32" y="65"/>
                        </a:lnTo>
                        <a:lnTo>
                          <a:pt x="34" y="68"/>
                        </a:lnTo>
                        <a:lnTo>
                          <a:pt x="37" y="71"/>
                        </a:lnTo>
                        <a:lnTo>
                          <a:pt x="40" y="73"/>
                        </a:lnTo>
                        <a:lnTo>
                          <a:pt x="46" y="75"/>
                        </a:lnTo>
                        <a:lnTo>
                          <a:pt x="51" y="75"/>
                        </a:lnTo>
                        <a:lnTo>
                          <a:pt x="55" y="75"/>
                        </a:lnTo>
                        <a:lnTo>
                          <a:pt x="61" y="74"/>
                        </a:lnTo>
                        <a:lnTo>
                          <a:pt x="66" y="72"/>
                        </a:lnTo>
                        <a:lnTo>
                          <a:pt x="70" y="70"/>
                        </a:lnTo>
                        <a:lnTo>
                          <a:pt x="74" y="67"/>
                        </a:lnTo>
                        <a:lnTo>
                          <a:pt x="77" y="63"/>
                        </a:lnTo>
                        <a:lnTo>
                          <a:pt x="79" y="58"/>
                        </a:lnTo>
                        <a:lnTo>
                          <a:pt x="80" y="54"/>
                        </a:lnTo>
                        <a:lnTo>
                          <a:pt x="80" y="50"/>
                        </a:lnTo>
                        <a:lnTo>
                          <a:pt x="79" y="45"/>
                        </a:lnTo>
                        <a:lnTo>
                          <a:pt x="77" y="41"/>
                        </a:lnTo>
                        <a:lnTo>
                          <a:pt x="75" y="38"/>
                        </a:lnTo>
                        <a:lnTo>
                          <a:pt x="71" y="35"/>
                        </a:lnTo>
                        <a:lnTo>
                          <a:pt x="67" y="32"/>
                        </a:lnTo>
                        <a:lnTo>
                          <a:pt x="63" y="30"/>
                        </a:lnTo>
                        <a:lnTo>
                          <a:pt x="57" y="29"/>
                        </a:lnTo>
                        <a:lnTo>
                          <a:pt x="53" y="29"/>
                        </a:lnTo>
                        <a:lnTo>
                          <a:pt x="48" y="30"/>
                        </a:lnTo>
                        <a:lnTo>
                          <a:pt x="39" y="3"/>
                        </a:lnTo>
                        <a:lnTo>
                          <a:pt x="50" y="1"/>
                        </a:lnTo>
                        <a:lnTo>
                          <a:pt x="61" y="0"/>
                        </a:lnTo>
                        <a:lnTo>
                          <a:pt x="70" y="2"/>
                        </a:lnTo>
                        <a:lnTo>
                          <a:pt x="80" y="5"/>
                        </a:lnTo>
                        <a:lnTo>
                          <a:pt x="89" y="11"/>
                        </a:lnTo>
                        <a:lnTo>
                          <a:pt x="96" y="18"/>
                        </a:lnTo>
                        <a:lnTo>
                          <a:pt x="102" y="27"/>
                        </a:lnTo>
                        <a:lnTo>
                          <a:pt x="106" y="37"/>
                        </a:lnTo>
                        <a:lnTo>
                          <a:pt x="108" y="46"/>
                        </a:lnTo>
                        <a:lnTo>
                          <a:pt x="108" y="56"/>
                        </a:lnTo>
                        <a:lnTo>
                          <a:pt x="106" y="66"/>
                        </a:lnTo>
                        <a:lnTo>
                          <a:pt x="103" y="75"/>
                        </a:lnTo>
                        <a:lnTo>
                          <a:pt x="99" y="80"/>
                        </a:lnTo>
                        <a:lnTo>
                          <a:pt x="96" y="84"/>
                        </a:lnTo>
                        <a:lnTo>
                          <a:pt x="93" y="88"/>
                        </a:lnTo>
                        <a:lnTo>
                          <a:pt x="89" y="92"/>
                        </a:lnTo>
                        <a:lnTo>
                          <a:pt x="84" y="95"/>
                        </a:lnTo>
                        <a:lnTo>
                          <a:pt x="79" y="98"/>
                        </a:lnTo>
                        <a:lnTo>
                          <a:pt x="75" y="100"/>
                        </a:lnTo>
                        <a:lnTo>
                          <a:pt x="69" y="102"/>
                        </a:lnTo>
                        <a:lnTo>
                          <a:pt x="59" y="105"/>
                        </a:lnTo>
                        <a:lnTo>
                          <a:pt x="48" y="105"/>
                        </a:lnTo>
                        <a:lnTo>
                          <a:pt x="38" y="102"/>
                        </a:lnTo>
                        <a:lnTo>
                          <a:pt x="28" y="99"/>
                        </a:lnTo>
                        <a:lnTo>
                          <a:pt x="20" y="94"/>
                        </a:lnTo>
                        <a:lnTo>
                          <a:pt x="12" y="87"/>
                        </a:lnTo>
                        <a:lnTo>
                          <a:pt x="7" y="79"/>
                        </a:lnTo>
                        <a:lnTo>
                          <a:pt x="2" y="69"/>
                        </a:lnTo>
                        <a:lnTo>
                          <a:pt x="0" y="58"/>
                        </a:lnTo>
                        <a:lnTo>
                          <a:pt x="0" y="49"/>
                        </a:lnTo>
                        <a:lnTo>
                          <a:pt x="2" y="38"/>
                        </a:lnTo>
                        <a:lnTo>
                          <a:pt x="7" y="29"/>
                        </a:lnTo>
                        <a:lnTo>
                          <a:pt x="12" y="21"/>
                        </a:lnTo>
                        <a:lnTo>
                          <a:pt x="20" y="13"/>
                        </a:lnTo>
                        <a:lnTo>
                          <a:pt x="28" y="8"/>
                        </a:lnTo>
                        <a:lnTo>
                          <a:pt x="39" y="3"/>
                        </a:lnTo>
                        <a:lnTo>
                          <a:pt x="48" y="3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69" name="Freeform 200"/>
                  <p:cNvSpPr>
                    <a:spLocks/>
                  </p:cNvSpPr>
                  <p:nvPr/>
                </p:nvSpPr>
                <p:spPr bwMode="auto">
                  <a:xfrm>
                    <a:off x="828" y="1646"/>
                    <a:ext cx="539" cy="1029"/>
                  </a:xfrm>
                  <a:custGeom>
                    <a:avLst/>
                    <a:gdLst>
                      <a:gd name="T0" fmla="*/ 538 w 539"/>
                      <a:gd name="T1" fmla="*/ 1020 h 1029"/>
                      <a:gd name="T2" fmla="*/ 275 w 539"/>
                      <a:gd name="T3" fmla="*/ 35 h 1029"/>
                      <a:gd name="T4" fmla="*/ 271 w 539"/>
                      <a:gd name="T5" fmla="*/ 17 h 1029"/>
                      <a:gd name="T6" fmla="*/ 266 w 539"/>
                      <a:gd name="T7" fmla="*/ 0 h 1029"/>
                      <a:gd name="T8" fmla="*/ 261 w 539"/>
                      <a:gd name="T9" fmla="*/ 17 h 1029"/>
                      <a:gd name="T10" fmla="*/ 257 w 539"/>
                      <a:gd name="T11" fmla="*/ 35 h 1029"/>
                      <a:gd name="T12" fmla="*/ 1 w 539"/>
                      <a:gd name="T13" fmla="*/ 1020 h 1029"/>
                      <a:gd name="T14" fmla="*/ 0 w 539"/>
                      <a:gd name="T15" fmla="*/ 1025 h 1029"/>
                      <a:gd name="T16" fmla="*/ 6 w 539"/>
                      <a:gd name="T17" fmla="*/ 1026 h 1029"/>
                      <a:gd name="T18" fmla="*/ 14 w 539"/>
                      <a:gd name="T19" fmla="*/ 1028 h 1029"/>
                      <a:gd name="T20" fmla="*/ 19 w 539"/>
                      <a:gd name="T21" fmla="*/ 1029 h 1029"/>
                      <a:gd name="T22" fmla="*/ 20 w 539"/>
                      <a:gd name="T23" fmla="*/ 1025 h 1029"/>
                      <a:gd name="T24" fmla="*/ 266 w 539"/>
                      <a:gd name="T25" fmla="*/ 75 h 1029"/>
                      <a:gd name="T26" fmla="*/ 520 w 539"/>
                      <a:gd name="T27" fmla="*/ 1025 h 1029"/>
                      <a:gd name="T28" fmla="*/ 521 w 539"/>
                      <a:gd name="T29" fmla="*/ 1029 h 1029"/>
                      <a:gd name="T30" fmla="*/ 525 w 539"/>
                      <a:gd name="T31" fmla="*/ 1028 h 1029"/>
                      <a:gd name="T32" fmla="*/ 535 w 539"/>
                      <a:gd name="T33" fmla="*/ 1026 h 1029"/>
                      <a:gd name="T34" fmla="*/ 539 w 539"/>
                      <a:gd name="T35" fmla="*/ 1025 h 1029"/>
                      <a:gd name="T36" fmla="*/ 538 w 539"/>
                      <a:gd name="T37" fmla="*/ 1020 h 102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539"/>
                      <a:gd name="T58" fmla="*/ 0 h 1029"/>
                      <a:gd name="T59" fmla="*/ 539 w 539"/>
                      <a:gd name="T60" fmla="*/ 1029 h 1029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539" h="1029">
                        <a:moveTo>
                          <a:pt x="538" y="1020"/>
                        </a:moveTo>
                        <a:lnTo>
                          <a:pt x="275" y="35"/>
                        </a:lnTo>
                        <a:lnTo>
                          <a:pt x="271" y="17"/>
                        </a:lnTo>
                        <a:lnTo>
                          <a:pt x="266" y="0"/>
                        </a:lnTo>
                        <a:lnTo>
                          <a:pt x="261" y="17"/>
                        </a:lnTo>
                        <a:lnTo>
                          <a:pt x="257" y="35"/>
                        </a:lnTo>
                        <a:lnTo>
                          <a:pt x="1" y="1020"/>
                        </a:lnTo>
                        <a:lnTo>
                          <a:pt x="0" y="1025"/>
                        </a:lnTo>
                        <a:lnTo>
                          <a:pt x="6" y="1026"/>
                        </a:lnTo>
                        <a:lnTo>
                          <a:pt x="14" y="1028"/>
                        </a:lnTo>
                        <a:lnTo>
                          <a:pt x="19" y="1029"/>
                        </a:lnTo>
                        <a:lnTo>
                          <a:pt x="20" y="1025"/>
                        </a:lnTo>
                        <a:lnTo>
                          <a:pt x="266" y="75"/>
                        </a:lnTo>
                        <a:lnTo>
                          <a:pt x="520" y="1025"/>
                        </a:lnTo>
                        <a:lnTo>
                          <a:pt x="521" y="1029"/>
                        </a:lnTo>
                        <a:lnTo>
                          <a:pt x="525" y="1028"/>
                        </a:lnTo>
                        <a:lnTo>
                          <a:pt x="535" y="1026"/>
                        </a:lnTo>
                        <a:lnTo>
                          <a:pt x="539" y="1025"/>
                        </a:lnTo>
                        <a:lnTo>
                          <a:pt x="538" y="102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70" name="Freeform 201"/>
                  <p:cNvSpPr>
                    <a:spLocks/>
                  </p:cNvSpPr>
                  <p:nvPr/>
                </p:nvSpPr>
                <p:spPr bwMode="auto">
                  <a:xfrm>
                    <a:off x="835" y="1665"/>
                    <a:ext cx="527" cy="1005"/>
                  </a:xfrm>
                  <a:custGeom>
                    <a:avLst/>
                    <a:gdLst>
                      <a:gd name="T0" fmla="*/ 527 w 527"/>
                      <a:gd name="T1" fmla="*/ 1003 h 1005"/>
                      <a:gd name="T2" fmla="*/ 264 w 527"/>
                      <a:gd name="T3" fmla="*/ 17 h 1005"/>
                      <a:gd name="T4" fmla="*/ 259 w 527"/>
                      <a:gd name="T5" fmla="*/ 0 h 1005"/>
                      <a:gd name="T6" fmla="*/ 254 w 527"/>
                      <a:gd name="T7" fmla="*/ 17 h 1005"/>
                      <a:gd name="T8" fmla="*/ 0 w 527"/>
                      <a:gd name="T9" fmla="*/ 1003 h 1005"/>
                      <a:gd name="T10" fmla="*/ 8 w 527"/>
                      <a:gd name="T11" fmla="*/ 1005 h 1005"/>
                      <a:gd name="T12" fmla="*/ 259 w 527"/>
                      <a:gd name="T13" fmla="*/ 37 h 1005"/>
                      <a:gd name="T14" fmla="*/ 517 w 527"/>
                      <a:gd name="T15" fmla="*/ 1005 h 1005"/>
                      <a:gd name="T16" fmla="*/ 527 w 527"/>
                      <a:gd name="T17" fmla="*/ 1003 h 100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527"/>
                      <a:gd name="T28" fmla="*/ 0 h 1005"/>
                      <a:gd name="T29" fmla="*/ 527 w 527"/>
                      <a:gd name="T30" fmla="*/ 1005 h 1005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527" h="1005">
                        <a:moveTo>
                          <a:pt x="527" y="1003"/>
                        </a:moveTo>
                        <a:lnTo>
                          <a:pt x="264" y="17"/>
                        </a:lnTo>
                        <a:lnTo>
                          <a:pt x="259" y="0"/>
                        </a:lnTo>
                        <a:lnTo>
                          <a:pt x="254" y="17"/>
                        </a:lnTo>
                        <a:lnTo>
                          <a:pt x="0" y="1003"/>
                        </a:lnTo>
                        <a:lnTo>
                          <a:pt x="8" y="1005"/>
                        </a:lnTo>
                        <a:lnTo>
                          <a:pt x="259" y="37"/>
                        </a:lnTo>
                        <a:lnTo>
                          <a:pt x="517" y="1005"/>
                        </a:lnTo>
                        <a:lnTo>
                          <a:pt x="527" y="1003"/>
                        </a:lnTo>
                        <a:close/>
                      </a:path>
                    </a:pathLst>
                  </a:custGeom>
                  <a:solidFill>
                    <a:srgbClr val="BFDDDD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71" name="Freeform 202"/>
                  <p:cNvSpPr>
                    <a:spLocks/>
                  </p:cNvSpPr>
                  <p:nvPr/>
                </p:nvSpPr>
                <p:spPr bwMode="auto">
                  <a:xfrm>
                    <a:off x="810" y="2612"/>
                    <a:ext cx="575" cy="248"/>
                  </a:xfrm>
                  <a:custGeom>
                    <a:avLst/>
                    <a:gdLst>
                      <a:gd name="T0" fmla="*/ 575 w 575"/>
                      <a:gd name="T1" fmla="*/ 10 h 248"/>
                      <a:gd name="T2" fmla="*/ 574 w 575"/>
                      <a:gd name="T3" fmla="*/ 34 h 248"/>
                      <a:gd name="T4" fmla="*/ 570 w 575"/>
                      <a:gd name="T5" fmla="*/ 58 h 248"/>
                      <a:gd name="T6" fmla="*/ 562 w 575"/>
                      <a:gd name="T7" fmla="*/ 81 h 248"/>
                      <a:gd name="T8" fmla="*/ 553 w 575"/>
                      <a:gd name="T9" fmla="*/ 102 h 248"/>
                      <a:gd name="T10" fmla="*/ 541 w 575"/>
                      <a:gd name="T11" fmla="*/ 123 h 248"/>
                      <a:gd name="T12" fmla="*/ 526 w 575"/>
                      <a:gd name="T13" fmla="*/ 143 h 248"/>
                      <a:gd name="T14" fmla="*/ 510 w 575"/>
                      <a:gd name="T15" fmla="*/ 161 h 248"/>
                      <a:gd name="T16" fmla="*/ 491 w 575"/>
                      <a:gd name="T17" fmla="*/ 178 h 248"/>
                      <a:gd name="T18" fmla="*/ 471 w 575"/>
                      <a:gd name="T19" fmla="*/ 194 h 248"/>
                      <a:gd name="T20" fmla="*/ 448 w 575"/>
                      <a:gd name="T21" fmla="*/ 207 h 248"/>
                      <a:gd name="T22" fmla="*/ 424 w 575"/>
                      <a:gd name="T23" fmla="*/ 218 h 248"/>
                      <a:gd name="T24" fmla="*/ 400 w 575"/>
                      <a:gd name="T25" fmla="*/ 229 h 248"/>
                      <a:gd name="T26" fmla="*/ 373 w 575"/>
                      <a:gd name="T27" fmla="*/ 237 h 248"/>
                      <a:gd name="T28" fmla="*/ 346 w 575"/>
                      <a:gd name="T29" fmla="*/ 243 h 248"/>
                      <a:gd name="T30" fmla="*/ 317 w 575"/>
                      <a:gd name="T31" fmla="*/ 246 h 248"/>
                      <a:gd name="T32" fmla="*/ 288 w 575"/>
                      <a:gd name="T33" fmla="*/ 248 h 248"/>
                      <a:gd name="T34" fmla="*/ 271 w 575"/>
                      <a:gd name="T35" fmla="*/ 248 h 248"/>
                      <a:gd name="T36" fmla="*/ 255 w 575"/>
                      <a:gd name="T37" fmla="*/ 246 h 248"/>
                      <a:gd name="T38" fmla="*/ 240 w 575"/>
                      <a:gd name="T39" fmla="*/ 244 h 248"/>
                      <a:gd name="T40" fmla="*/ 224 w 575"/>
                      <a:gd name="T41" fmla="*/ 242 h 248"/>
                      <a:gd name="T42" fmla="*/ 209 w 575"/>
                      <a:gd name="T43" fmla="*/ 239 h 248"/>
                      <a:gd name="T44" fmla="*/ 194 w 575"/>
                      <a:gd name="T45" fmla="*/ 235 h 248"/>
                      <a:gd name="T46" fmla="*/ 179 w 575"/>
                      <a:gd name="T47" fmla="*/ 230 h 248"/>
                      <a:gd name="T48" fmla="*/ 165 w 575"/>
                      <a:gd name="T49" fmla="*/ 225 h 248"/>
                      <a:gd name="T50" fmla="*/ 151 w 575"/>
                      <a:gd name="T51" fmla="*/ 220 h 248"/>
                      <a:gd name="T52" fmla="*/ 137 w 575"/>
                      <a:gd name="T53" fmla="*/ 213 h 248"/>
                      <a:gd name="T54" fmla="*/ 124 w 575"/>
                      <a:gd name="T55" fmla="*/ 206 h 248"/>
                      <a:gd name="T56" fmla="*/ 111 w 575"/>
                      <a:gd name="T57" fmla="*/ 198 h 248"/>
                      <a:gd name="T58" fmla="*/ 99 w 575"/>
                      <a:gd name="T59" fmla="*/ 189 h 248"/>
                      <a:gd name="T60" fmla="*/ 87 w 575"/>
                      <a:gd name="T61" fmla="*/ 181 h 248"/>
                      <a:gd name="T62" fmla="*/ 76 w 575"/>
                      <a:gd name="T63" fmla="*/ 171 h 248"/>
                      <a:gd name="T64" fmla="*/ 66 w 575"/>
                      <a:gd name="T65" fmla="*/ 161 h 248"/>
                      <a:gd name="T66" fmla="*/ 51 w 575"/>
                      <a:gd name="T67" fmla="*/ 145 h 248"/>
                      <a:gd name="T68" fmla="*/ 38 w 575"/>
                      <a:gd name="T69" fmla="*/ 128 h 248"/>
                      <a:gd name="T70" fmla="*/ 27 w 575"/>
                      <a:gd name="T71" fmla="*/ 110 h 248"/>
                      <a:gd name="T72" fmla="*/ 17 w 575"/>
                      <a:gd name="T73" fmla="*/ 90 h 248"/>
                      <a:gd name="T74" fmla="*/ 10 w 575"/>
                      <a:gd name="T75" fmla="*/ 71 h 248"/>
                      <a:gd name="T76" fmla="*/ 4 w 575"/>
                      <a:gd name="T77" fmla="*/ 50 h 248"/>
                      <a:gd name="T78" fmla="*/ 1 w 575"/>
                      <a:gd name="T79" fmla="*/ 30 h 248"/>
                      <a:gd name="T80" fmla="*/ 0 w 575"/>
                      <a:gd name="T81" fmla="*/ 10 h 248"/>
                      <a:gd name="T82" fmla="*/ 0 w 575"/>
                      <a:gd name="T83" fmla="*/ 0 h 248"/>
                      <a:gd name="T84" fmla="*/ 10 w 575"/>
                      <a:gd name="T85" fmla="*/ 0 h 248"/>
                      <a:gd name="T86" fmla="*/ 566 w 575"/>
                      <a:gd name="T87" fmla="*/ 0 h 248"/>
                      <a:gd name="T88" fmla="*/ 575 w 575"/>
                      <a:gd name="T89" fmla="*/ 0 h 248"/>
                      <a:gd name="T90" fmla="*/ 575 w 575"/>
                      <a:gd name="T91" fmla="*/ 10 h 248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w 575"/>
                      <a:gd name="T139" fmla="*/ 0 h 248"/>
                      <a:gd name="T140" fmla="*/ 575 w 575"/>
                      <a:gd name="T141" fmla="*/ 248 h 248"/>
                    </a:gdLst>
                    <a:ahLst/>
                    <a:cxnLst>
                      <a:cxn ang="T92">
                        <a:pos x="T0" y="T1"/>
                      </a:cxn>
                      <a:cxn ang="T93">
                        <a:pos x="T2" y="T3"/>
                      </a:cxn>
                      <a:cxn ang="T94">
                        <a:pos x="T4" y="T5"/>
                      </a:cxn>
                      <a:cxn ang="T95">
                        <a:pos x="T6" y="T7"/>
                      </a:cxn>
                      <a:cxn ang="T96">
                        <a:pos x="T8" y="T9"/>
                      </a:cxn>
                      <a:cxn ang="T97">
                        <a:pos x="T10" y="T11"/>
                      </a:cxn>
                      <a:cxn ang="T98">
                        <a:pos x="T12" y="T13"/>
                      </a:cxn>
                      <a:cxn ang="T99">
                        <a:pos x="T14" y="T15"/>
                      </a:cxn>
                      <a:cxn ang="T100">
                        <a:pos x="T16" y="T17"/>
                      </a:cxn>
                      <a:cxn ang="T101">
                        <a:pos x="T18" y="T19"/>
                      </a:cxn>
                      <a:cxn ang="T102">
                        <a:pos x="T20" y="T21"/>
                      </a:cxn>
                      <a:cxn ang="T103">
                        <a:pos x="T22" y="T23"/>
                      </a:cxn>
                      <a:cxn ang="T104">
                        <a:pos x="T24" y="T25"/>
                      </a:cxn>
                      <a:cxn ang="T105">
                        <a:pos x="T26" y="T27"/>
                      </a:cxn>
                      <a:cxn ang="T106">
                        <a:pos x="T28" y="T29"/>
                      </a:cxn>
                      <a:cxn ang="T107">
                        <a:pos x="T30" y="T31"/>
                      </a:cxn>
                      <a:cxn ang="T108">
                        <a:pos x="T32" y="T33"/>
                      </a:cxn>
                      <a:cxn ang="T109">
                        <a:pos x="T34" y="T35"/>
                      </a:cxn>
                      <a:cxn ang="T110">
                        <a:pos x="T36" y="T37"/>
                      </a:cxn>
                      <a:cxn ang="T111">
                        <a:pos x="T38" y="T39"/>
                      </a:cxn>
                      <a:cxn ang="T112">
                        <a:pos x="T40" y="T41"/>
                      </a:cxn>
                      <a:cxn ang="T113">
                        <a:pos x="T42" y="T43"/>
                      </a:cxn>
                      <a:cxn ang="T114">
                        <a:pos x="T44" y="T45"/>
                      </a:cxn>
                      <a:cxn ang="T115">
                        <a:pos x="T46" y="T47"/>
                      </a:cxn>
                      <a:cxn ang="T116">
                        <a:pos x="T48" y="T49"/>
                      </a:cxn>
                      <a:cxn ang="T117">
                        <a:pos x="T50" y="T51"/>
                      </a:cxn>
                      <a:cxn ang="T118">
                        <a:pos x="T52" y="T53"/>
                      </a:cxn>
                      <a:cxn ang="T119">
                        <a:pos x="T54" y="T55"/>
                      </a:cxn>
                      <a:cxn ang="T120">
                        <a:pos x="T56" y="T57"/>
                      </a:cxn>
                      <a:cxn ang="T121">
                        <a:pos x="T58" y="T59"/>
                      </a:cxn>
                      <a:cxn ang="T122">
                        <a:pos x="T60" y="T61"/>
                      </a:cxn>
                      <a:cxn ang="T123">
                        <a:pos x="T62" y="T63"/>
                      </a:cxn>
                      <a:cxn ang="T124">
                        <a:pos x="T64" y="T65"/>
                      </a:cxn>
                      <a:cxn ang="T125">
                        <a:pos x="T66" y="T67"/>
                      </a:cxn>
                      <a:cxn ang="T126">
                        <a:pos x="T68" y="T69"/>
                      </a:cxn>
                      <a:cxn ang="T127">
                        <a:pos x="T70" y="T71"/>
                      </a:cxn>
                      <a:cxn ang="T128">
                        <a:pos x="T72" y="T73"/>
                      </a:cxn>
                      <a:cxn ang="T129">
                        <a:pos x="T74" y="T75"/>
                      </a:cxn>
                      <a:cxn ang="T130">
                        <a:pos x="T76" y="T77"/>
                      </a:cxn>
                      <a:cxn ang="T131">
                        <a:pos x="T78" y="T79"/>
                      </a:cxn>
                      <a:cxn ang="T132">
                        <a:pos x="T80" y="T81"/>
                      </a:cxn>
                      <a:cxn ang="T133">
                        <a:pos x="T82" y="T83"/>
                      </a:cxn>
                      <a:cxn ang="T134">
                        <a:pos x="T84" y="T85"/>
                      </a:cxn>
                      <a:cxn ang="T135">
                        <a:pos x="T86" y="T87"/>
                      </a:cxn>
                      <a:cxn ang="T136">
                        <a:pos x="T88" y="T89"/>
                      </a:cxn>
                      <a:cxn ang="T137">
                        <a:pos x="T90" y="T91"/>
                      </a:cxn>
                    </a:cxnLst>
                    <a:rect l="T138" t="T139" r="T140" b="T141"/>
                    <a:pathLst>
                      <a:path w="575" h="248">
                        <a:moveTo>
                          <a:pt x="575" y="10"/>
                        </a:moveTo>
                        <a:lnTo>
                          <a:pt x="574" y="34"/>
                        </a:lnTo>
                        <a:lnTo>
                          <a:pt x="570" y="58"/>
                        </a:lnTo>
                        <a:lnTo>
                          <a:pt x="562" y="81"/>
                        </a:lnTo>
                        <a:lnTo>
                          <a:pt x="553" y="102"/>
                        </a:lnTo>
                        <a:lnTo>
                          <a:pt x="541" y="123"/>
                        </a:lnTo>
                        <a:lnTo>
                          <a:pt x="526" y="143"/>
                        </a:lnTo>
                        <a:lnTo>
                          <a:pt x="510" y="161"/>
                        </a:lnTo>
                        <a:lnTo>
                          <a:pt x="491" y="178"/>
                        </a:lnTo>
                        <a:lnTo>
                          <a:pt x="471" y="194"/>
                        </a:lnTo>
                        <a:lnTo>
                          <a:pt x="448" y="207"/>
                        </a:lnTo>
                        <a:lnTo>
                          <a:pt x="424" y="218"/>
                        </a:lnTo>
                        <a:lnTo>
                          <a:pt x="400" y="229"/>
                        </a:lnTo>
                        <a:lnTo>
                          <a:pt x="373" y="237"/>
                        </a:lnTo>
                        <a:lnTo>
                          <a:pt x="346" y="243"/>
                        </a:lnTo>
                        <a:lnTo>
                          <a:pt x="317" y="246"/>
                        </a:lnTo>
                        <a:lnTo>
                          <a:pt x="288" y="248"/>
                        </a:lnTo>
                        <a:lnTo>
                          <a:pt x="271" y="248"/>
                        </a:lnTo>
                        <a:lnTo>
                          <a:pt x="255" y="246"/>
                        </a:lnTo>
                        <a:lnTo>
                          <a:pt x="240" y="244"/>
                        </a:lnTo>
                        <a:lnTo>
                          <a:pt x="224" y="242"/>
                        </a:lnTo>
                        <a:lnTo>
                          <a:pt x="209" y="239"/>
                        </a:lnTo>
                        <a:lnTo>
                          <a:pt x="194" y="235"/>
                        </a:lnTo>
                        <a:lnTo>
                          <a:pt x="179" y="230"/>
                        </a:lnTo>
                        <a:lnTo>
                          <a:pt x="165" y="225"/>
                        </a:lnTo>
                        <a:lnTo>
                          <a:pt x="151" y="220"/>
                        </a:lnTo>
                        <a:lnTo>
                          <a:pt x="137" y="213"/>
                        </a:lnTo>
                        <a:lnTo>
                          <a:pt x="124" y="206"/>
                        </a:lnTo>
                        <a:lnTo>
                          <a:pt x="111" y="198"/>
                        </a:lnTo>
                        <a:lnTo>
                          <a:pt x="99" y="189"/>
                        </a:lnTo>
                        <a:lnTo>
                          <a:pt x="87" y="181"/>
                        </a:lnTo>
                        <a:lnTo>
                          <a:pt x="76" y="171"/>
                        </a:lnTo>
                        <a:lnTo>
                          <a:pt x="66" y="161"/>
                        </a:lnTo>
                        <a:lnTo>
                          <a:pt x="51" y="145"/>
                        </a:lnTo>
                        <a:lnTo>
                          <a:pt x="38" y="128"/>
                        </a:lnTo>
                        <a:lnTo>
                          <a:pt x="27" y="110"/>
                        </a:lnTo>
                        <a:lnTo>
                          <a:pt x="17" y="90"/>
                        </a:lnTo>
                        <a:lnTo>
                          <a:pt x="10" y="71"/>
                        </a:lnTo>
                        <a:lnTo>
                          <a:pt x="4" y="50"/>
                        </a:lnTo>
                        <a:lnTo>
                          <a:pt x="1" y="30"/>
                        </a:lnTo>
                        <a:lnTo>
                          <a:pt x="0" y="10"/>
                        </a:lnTo>
                        <a:lnTo>
                          <a:pt x="0" y="0"/>
                        </a:lnTo>
                        <a:lnTo>
                          <a:pt x="10" y="0"/>
                        </a:lnTo>
                        <a:lnTo>
                          <a:pt x="566" y="0"/>
                        </a:lnTo>
                        <a:lnTo>
                          <a:pt x="575" y="0"/>
                        </a:lnTo>
                        <a:lnTo>
                          <a:pt x="575" y="1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72" name="Freeform 203"/>
                  <p:cNvSpPr>
                    <a:spLocks/>
                  </p:cNvSpPr>
                  <p:nvPr/>
                </p:nvSpPr>
                <p:spPr bwMode="auto">
                  <a:xfrm>
                    <a:off x="820" y="2622"/>
                    <a:ext cx="556" cy="228"/>
                  </a:xfrm>
                  <a:custGeom>
                    <a:avLst/>
                    <a:gdLst>
                      <a:gd name="T0" fmla="*/ 0 w 556"/>
                      <a:gd name="T1" fmla="*/ 0 h 228"/>
                      <a:gd name="T2" fmla="*/ 1 w 556"/>
                      <a:gd name="T3" fmla="*/ 23 h 228"/>
                      <a:gd name="T4" fmla="*/ 5 w 556"/>
                      <a:gd name="T5" fmla="*/ 46 h 228"/>
                      <a:gd name="T6" fmla="*/ 13 w 556"/>
                      <a:gd name="T7" fmla="*/ 67 h 228"/>
                      <a:gd name="T8" fmla="*/ 21 w 556"/>
                      <a:gd name="T9" fmla="*/ 88 h 228"/>
                      <a:gd name="T10" fmla="*/ 33 w 556"/>
                      <a:gd name="T11" fmla="*/ 108 h 228"/>
                      <a:gd name="T12" fmla="*/ 47 w 556"/>
                      <a:gd name="T13" fmla="*/ 127 h 228"/>
                      <a:gd name="T14" fmla="*/ 63 w 556"/>
                      <a:gd name="T15" fmla="*/ 145 h 228"/>
                      <a:gd name="T16" fmla="*/ 80 w 556"/>
                      <a:gd name="T17" fmla="*/ 161 h 228"/>
                      <a:gd name="T18" fmla="*/ 101 w 556"/>
                      <a:gd name="T19" fmla="*/ 176 h 228"/>
                      <a:gd name="T20" fmla="*/ 123 w 556"/>
                      <a:gd name="T21" fmla="*/ 189 h 228"/>
                      <a:gd name="T22" fmla="*/ 145 w 556"/>
                      <a:gd name="T23" fmla="*/ 200 h 228"/>
                      <a:gd name="T24" fmla="*/ 169 w 556"/>
                      <a:gd name="T25" fmla="*/ 210 h 228"/>
                      <a:gd name="T26" fmla="*/ 195 w 556"/>
                      <a:gd name="T27" fmla="*/ 217 h 228"/>
                      <a:gd name="T28" fmla="*/ 222 w 556"/>
                      <a:gd name="T29" fmla="*/ 224 h 228"/>
                      <a:gd name="T30" fmla="*/ 250 w 556"/>
                      <a:gd name="T31" fmla="*/ 227 h 228"/>
                      <a:gd name="T32" fmla="*/ 278 w 556"/>
                      <a:gd name="T33" fmla="*/ 228 h 228"/>
                      <a:gd name="T34" fmla="*/ 306 w 556"/>
                      <a:gd name="T35" fmla="*/ 227 h 228"/>
                      <a:gd name="T36" fmla="*/ 334 w 556"/>
                      <a:gd name="T37" fmla="*/ 224 h 228"/>
                      <a:gd name="T38" fmla="*/ 361 w 556"/>
                      <a:gd name="T39" fmla="*/ 217 h 228"/>
                      <a:gd name="T40" fmla="*/ 386 w 556"/>
                      <a:gd name="T41" fmla="*/ 210 h 228"/>
                      <a:gd name="T42" fmla="*/ 410 w 556"/>
                      <a:gd name="T43" fmla="*/ 200 h 228"/>
                      <a:gd name="T44" fmla="*/ 433 w 556"/>
                      <a:gd name="T45" fmla="*/ 189 h 228"/>
                      <a:gd name="T46" fmla="*/ 454 w 556"/>
                      <a:gd name="T47" fmla="*/ 176 h 228"/>
                      <a:gd name="T48" fmla="*/ 475 w 556"/>
                      <a:gd name="T49" fmla="*/ 161 h 228"/>
                      <a:gd name="T50" fmla="*/ 492 w 556"/>
                      <a:gd name="T51" fmla="*/ 145 h 228"/>
                      <a:gd name="T52" fmla="*/ 508 w 556"/>
                      <a:gd name="T53" fmla="*/ 127 h 228"/>
                      <a:gd name="T54" fmla="*/ 522 w 556"/>
                      <a:gd name="T55" fmla="*/ 108 h 228"/>
                      <a:gd name="T56" fmla="*/ 534 w 556"/>
                      <a:gd name="T57" fmla="*/ 88 h 228"/>
                      <a:gd name="T58" fmla="*/ 543 w 556"/>
                      <a:gd name="T59" fmla="*/ 67 h 228"/>
                      <a:gd name="T60" fmla="*/ 550 w 556"/>
                      <a:gd name="T61" fmla="*/ 46 h 228"/>
                      <a:gd name="T62" fmla="*/ 555 w 556"/>
                      <a:gd name="T63" fmla="*/ 23 h 228"/>
                      <a:gd name="T64" fmla="*/ 556 w 556"/>
                      <a:gd name="T65" fmla="*/ 0 h 228"/>
                      <a:gd name="T66" fmla="*/ 0 w 556"/>
                      <a:gd name="T67" fmla="*/ 0 h 228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w 556"/>
                      <a:gd name="T103" fmla="*/ 0 h 228"/>
                      <a:gd name="T104" fmla="*/ 556 w 556"/>
                      <a:gd name="T105" fmla="*/ 228 h 228"/>
                    </a:gdLst>
                    <a:ahLst/>
                    <a:cxnLst>
                      <a:cxn ang="T68">
                        <a:pos x="T0" y="T1"/>
                      </a:cxn>
                      <a:cxn ang="T69">
                        <a:pos x="T2" y="T3"/>
                      </a:cxn>
                      <a:cxn ang="T70">
                        <a:pos x="T4" y="T5"/>
                      </a:cxn>
                      <a:cxn ang="T71">
                        <a:pos x="T6" y="T7"/>
                      </a:cxn>
                      <a:cxn ang="T72">
                        <a:pos x="T8" y="T9"/>
                      </a:cxn>
                      <a:cxn ang="T73">
                        <a:pos x="T10" y="T11"/>
                      </a:cxn>
                      <a:cxn ang="T74">
                        <a:pos x="T12" y="T13"/>
                      </a:cxn>
                      <a:cxn ang="T75">
                        <a:pos x="T14" y="T15"/>
                      </a:cxn>
                      <a:cxn ang="T76">
                        <a:pos x="T16" y="T17"/>
                      </a:cxn>
                      <a:cxn ang="T77">
                        <a:pos x="T18" y="T19"/>
                      </a:cxn>
                      <a:cxn ang="T78">
                        <a:pos x="T20" y="T21"/>
                      </a:cxn>
                      <a:cxn ang="T79">
                        <a:pos x="T22" y="T23"/>
                      </a:cxn>
                      <a:cxn ang="T80">
                        <a:pos x="T24" y="T25"/>
                      </a:cxn>
                      <a:cxn ang="T81">
                        <a:pos x="T26" y="T27"/>
                      </a:cxn>
                      <a:cxn ang="T82">
                        <a:pos x="T28" y="T29"/>
                      </a:cxn>
                      <a:cxn ang="T83">
                        <a:pos x="T30" y="T31"/>
                      </a:cxn>
                      <a:cxn ang="T84">
                        <a:pos x="T32" y="T33"/>
                      </a:cxn>
                      <a:cxn ang="T85">
                        <a:pos x="T34" y="T35"/>
                      </a:cxn>
                      <a:cxn ang="T86">
                        <a:pos x="T36" y="T37"/>
                      </a:cxn>
                      <a:cxn ang="T87">
                        <a:pos x="T38" y="T39"/>
                      </a:cxn>
                      <a:cxn ang="T88">
                        <a:pos x="T40" y="T41"/>
                      </a:cxn>
                      <a:cxn ang="T89">
                        <a:pos x="T42" y="T43"/>
                      </a:cxn>
                      <a:cxn ang="T90">
                        <a:pos x="T44" y="T45"/>
                      </a:cxn>
                      <a:cxn ang="T91">
                        <a:pos x="T46" y="T47"/>
                      </a:cxn>
                      <a:cxn ang="T92">
                        <a:pos x="T48" y="T49"/>
                      </a:cxn>
                      <a:cxn ang="T93">
                        <a:pos x="T50" y="T51"/>
                      </a:cxn>
                      <a:cxn ang="T94">
                        <a:pos x="T52" y="T53"/>
                      </a:cxn>
                      <a:cxn ang="T95">
                        <a:pos x="T54" y="T55"/>
                      </a:cxn>
                      <a:cxn ang="T96">
                        <a:pos x="T56" y="T57"/>
                      </a:cxn>
                      <a:cxn ang="T97">
                        <a:pos x="T58" y="T59"/>
                      </a:cxn>
                      <a:cxn ang="T98">
                        <a:pos x="T60" y="T61"/>
                      </a:cxn>
                      <a:cxn ang="T99">
                        <a:pos x="T62" y="T63"/>
                      </a:cxn>
                      <a:cxn ang="T100">
                        <a:pos x="T64" y="T65"/>
                      </a:cxn>
                      <a:cxn ang="T101">
                        <a:pos x="T66" y="T67"/>
                      </a:cxn>
                    </a:cxnLst>
                    <a:rect l="T102" t="T103" r="T104" b="T105"/>
                    <a:pathLst>
                      <a:path w="556" h="228">
                        <a:moveTo>
                          <a:pt x="0" y="0"/>
                        </a:moveTo>
                        <a:lnTo>
                          <a:pt x="1" y="23"/>
                        </a:lnTo>
                        <a:lnTo>
                          <a:pt x="5" y="46"/>
                        </a:lnTo>
                        <a:lnTo>
                          <a:pt x="13" y="67"/>
                        </a:lnTo>
                        <a:lnTo>
                          <a:pt x="21" y="88"/>
                        </a:lnTo>
                        <a:lnTo>
                          <a:pt x="33" y="108"/>
                        </a:lnTo>
                        <a:lnTo>
                          <a:pt x="47" y="127"/>
                        </a:lnTo>
                        <a:lnTo>
                          <a:pt x="63" y="145"/>
                        </a:lnTo>
                        <a:lnTo>
                          <a:pt x="80" y="161"/>
                        </a:lnTo>
                        <a:lnTo>
                          <a:pt x="101" y="176"/>
                        </a:lnTo>
                        <a:lnTo>
                          <a:pt x="123" y="189"/>
                        </a:lnTo>
                        <a:lnTo>
                          <a:pt x="145" y="200"/>
                        </a:lnTo>
                        <a:lnTo>
                          <a:pt x="169" y="210"/>
                        </a:lnTo>
                        <a:lnTo>
                          <a:pt x="195" y="217"/>
                        </a:lnTo>
                        <a:lnTo>
                          <a:pt x="222" y="224"/>
                        </a:lnTo>
                        <a:lnTo>
                          <a:pt x="250" y="227"/>
                        </a:lnTo>
                        <a:lnTo>
                          <a:pt x="278" y="228"/>
                        </a:lnTo>
                        <a:lnTo>
                          <a:pt x="306" y="227"/>
                        </a:lnTo>
                        <a:lnTo>
                          <a:pt x="334" y="224"/>
                        </a:lnTo>
                        <a:lnTo>
                          <a:pt x="361" y="217"/>
                        </a:lnTo>
                        <a:lnTo>
                          <a:pt x="386" y="210"/>
                        </a:lnTo>
                        <a:lnTo>
                          <a:pt x="410" y="200"/>
                        </a:lnTo>
                        <a:lnTo>
                          <a:pt x="433" y="189"/>
                        </a:lnTo>
                        <a:lnTo>
                          <a:pt x="454" y="176"/>
                        </a:lnTo>
                        <a:lnTo>
                          <a:pt x="475" y="161"/>
                        </a:lnTo>
                        <a:lnTo>
                          <a:pt x="492" y="145"/>
                        </a:lnTo>
                        <a:lnTo>
                          <a:pt x="508" y="127"/>
                        </a:lnTo>
                        <a:lnTo>
                          <a:pt x="522" y="108"/>
                        </a:lnTo>
                        <a:lnTo>
                          <a:pt x="534" y="88"/>
                        </a:lnTo>
                        <a:lnTo>
                          <a:pt x="543" y="67"/>
                        </a:lnTo>
                        <a:lnTo>
                          <a:pt x="550" y="46"/>
                        </a:lnTo>
                        <a:lnTo>
                          <a:pt x="555" y="23"/>
                        </a:lnTo>
                        <a:lnTo>
                          <a:pt x="556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3F9E9E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73" name="Freeform 204"/>
                  <p:cNvSpPr>
                    <a:spLocks/>
                  </p:cNvSpPr>
                  <p:nvPr/>
                </p:nvSpPr>
                <p:spPr bwMode="auto">
                  <a:xfrm>
                    <a:off x="2398" y="1646"/>
                    <a:ext cx="539" cy="1029"/>
                  </a:xfrm>
                  <a:custGeom>
                    <a:avLst/>
                    <a:gdLst>
                      <a:gd name="T0" fmla="*/ 538 w 539"/>
                      <a:gd name="T1" fmla="*/ 1020 h 1029"/>
                      <a:gd name="T2" fmla="*/ 275 w 539"/>
                      <a:gd name="T3" fmla="*/ 34 h 1029"/>
                      <a:gd name="T4" fmla="*/ 270 w 539"/>
                      <a:gd name="T5" fmla="*/ 17 h 1029"/>
                      <a:gd name="T6" fmla="*/ 265 w 539"/>
                      <a:gd name="T7" fmla="*/ 0 h 1029"/>
                      <a:gd name="T8" fmla="*/ 261 w 539"/>
                      <a:gd name="T9" fmla="*/ 17 h 1029"/>
                      <a:gd name="T10" fmla="*/ 256 w 539"/>
                      <a:gd name="T11" fmla="*/ 34 h 1029"/>
                      <a:gd name="T12" fmla="*/ 1 w 539"/>
                      <a:gd name="T13" fmla="*/ 1020 h 1029"/>
                      <a:gd name="T14" fmla="*/ 0 w 539"/>
                      <a:gd name="T15" fmla="*/ 1024 h 1029"/>
                      <a:gd name="T16" fmla="*/ 4 w 539"/>
                      <a:gd name="T17" fmla="*/ 1025 h 1029"/>
                      <a:gd name="T18" fmla="*/ 14 w 539"/>
                      <a:gd name="T19" fmla="*/ 1028 h 1029"/>
                      <a:gd name="T20" fmla="*/ 18 w 539"/>
                      <a:gd name="T21" fmla="*/ 1029 h 1029"/>
                      <a:gd name="T22" fmla="*/ 19 w 539"/>
                      <a:gd name="T23" fmla="*/ 1024 h 1029"/>
                      <a:gd name="T24" fmla="*/ 266 w 539"/>
                      <a:gd name="T25" fmla="*/ 74 h 1029"/>
                      <a:gd name="T26" fmla="*/ 518 w 539"/>
                      <a:gd name="T27" fmla="*/ 1024 h 1029"/>
                      <a:gd name="T28" fmla="*/ 520 w 539"/>
                      <a:gd name="T29" fmla="*/ 1029 h 1029"/>
                      <a:gd name="T30" fmla="*/ 525 w 539"/>
                      <a:gd name="T31" fmla="*/ 1028 h 1029"/>
                      <a:gd name="T32" fmla="*/ 533 w 539"/>
                      <a:gd name="T33" fmla="*/ 1025 h 1029"/>
                      <a:gd name="T34" fmla="*/ 539 w 539"/>
                      <a:gd name="T35" fmla="*/ 1024 h 1029"/>
                      <a:gd name="T36" fmla="*/ 538 w 539"/>
                      <a:gd name="T37" fmla="*/ 1020 h 1029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w 539"/>
                      <a:gd name="T58" fmla="*/ 0 h 1029"/>
                      <a:gd name="T59" fmla="*/ 539 w 539"/>
                      <a:gd name="T60" fmla="*/ 1029 h 1029"/>
                    </a:gdLst>
                    <a:ahLst/>
                    <a:cxnLst>
                      <a:cxn ang="T38">
                        <a:pos x="T0" y="T1"/>
                      </a:cxn>
                      <a:cxn ang="T39">
                        <a:pos x="T2" y="T3"/>
                      </a:cxn>
                      <a:cxn ang="T40">
                        <a:pos x="T4" y="T5"/>
                      </a:cxn>
                      <a:cxn ang="T41">
                        <a:pos x="T6" y="T7"/>
                      </a:cxn>
                      <a:cxn ang="T42">
                        <a:pos x="T8" y="T9"/>
                      </a:cxn>
                      <a:cxn ang="T43">
                        <a:pos x="T10" y="T11"/>
                      </a:cxn>
                      <a:cxn ang="T44">
                        <a:pos x="T12" y="T13"/>
                      </a:cxn>
                      <a:cxn ang="T45">
                        <a:pos x="T14" y="T15"/>
                      </a:cxn>
                      <a:cxn ang="T46">
                        <a:pos x="T16" y="T17"/>
                      </a:cxn>
                      <a:cxn ang="T47">
                        <a:pos x="T18" y="T19"/>
                      </a:cxn>
                      <a:cxn ang="T48">
                        <a:pos x="T20" y="T21"/>
                      </a:cxn>
                      <a:cxn ang="T49">
                        <a:pos x="T22" y="T23"/>
                      </a:cxn>
                      <a:cxn ang="T50">
                        <a:pos x="T24" y="T25"/>
                      </a:cxn>
                      <a:cxn ang="T51">
                        <a:pos x="T26" y="T27"/>
                      </a:cxn>
                      <a:cxn ang="T52">
                        <a:pos x="T28" y="T29"/>
                      </a:cxn>
                      <a:cxn ang="T53">
                        <a:pos x="T30" y="T31"/>
                      </a:cxn>
                      <a:cxn ang="T54">
                        <a:pos x="T32" y="T33"/>
                      </a:cxn>
                      <a:cxn ang="T55">
                        <a:pos x="T34" y="T35"/>
                      </a:cxn>
                      <a:cxn ang="T56">
                        <a:pos x="T36" y="T37"/>
                      </a:cxn>
                    </a:cxnLst>
                    <a:rect l="T57" t="T58" r="T59" b="T60"/>
                    <a:pathLst>
                      <a:path w="539" h="1029">
                        <a:moveTo>
                          <a:pt x="538" y="1020"/>
                        </a:moveTo>
                        <a:lnTo>
                          <a:pt x="275" y="34"/>
                        </a:lnTo>
                        <a:lnTo>
                          <a:pt x="270" y="17"/>
                        </a:lnTo>
                        <a:lnTo>
                          <a:pt x="265" y="0"/>
                        </a:lnTo>
                        <a:lnTo>
                          <a:pt x="261" y="17"/>
                        </a:lnTo>
                        <a:lnTo>
                          <a:pt x="256" y="34"/>
                        </a:lnTo>
                        <a:lnTo>
                          <a:pt x="1" y="1020"/>
                        </a:lnTo>
                        <a:lnTo>
                          <a:pt x="0" y="1024"/>
                        </a:lnTo>
                        <a:lnTo>
                          <a:pt x="4" y="1025"/>
                        </a:lnTo>
                        <a:lnTo>
                          <a:pt x="14" y="1028"/>
                        </a:lnTo>
                        <a:lnTo>
                          <a:pt x="18" y="1029"/>
                        </a:lnTo>
                        <a:lnTo>
                          <a:pt x="19" y="1024"/>
                        </a:lnTo>
                        <a:lnTo>
                          <a:pt x="266" y="74"/>
                        </a:lnTo>
                        <a:lnTo>
                          <a:pt x="518" y="1024"/>
                        </a:lnTo>
                        <a:lnTo>
                          <a:pt x="520" y="1029"/>
                        </a:lnTo>
                        <a:lnTo>
                          <a:pt x="525" y="1028"/>
                        </a:lnTo>
                        <a:lnTo>
                          <a:pt x="533" y="1025"/>
                        </a:lnTo>
                        <a:lnTo>
                          <a:pt x="539" y="1024"/>
                        </a:lnTo>
                        <a:lnTo>
                          <a:pt x="538" y="1020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74" name="Freeform 206"/>
                  <p:cNvSpPr>
                    <a:spLocks/>
                  </p:cNvSpPr>
                  <p:nvPr/>
                </p:nvSpPr>
                <p:spPr bwMode="auto">
                  <a:xfrm>
                    <a:off x="2380" y="2612"/>
                    <a:ext cx="575" cy="248"/>
                  </a:xfrm>
                  <a:custGeom>
                    <a:avLst/>
                    <a:gdLst>
                      <a:gd name="T0" fmla="*/ 575 w 575"/>
                      <a:gd name="T1" fmla="*/ 8 h 248"/>
                      <a:gd name="T2" fmla="*/ 574 w 575"/>
                      <a:gd name="T3" fmla="*/ 33 h 248"/>
                      <a:gd name="T4" fmla="*/ 570 w 575"/>
                      <a:gd name="T5" fmla="*/ 57 h 248"/>
                      <a:gd name="T6" fmla="*/ 562 w 575"/>
                      <a:gd name="T7" fmla="*/ 80 h 248"/>
                      <a:gd name="T8" fmla="*/ 552 w 575"/>
                      <a:gd name="T9" fmla="*/ 101 h 248"/>
                      <a:gd name="T10" fmla="*/ 541 w 575"/>
                      <a:gd name="T11" fmla="*/ 123 h 248"/>
                      <a:gd name="T12" fmla="*/ 525 w 575"/>
                      <a:gd name="T13" fmla="*/ 142 h 248"/>
                      <a:gd name="T14" fmla="*/ 509 w 575"/>
                      <a:gd name="T15" fmla="*/ 160 h 248"/>
                      <a:gd name="T16" fmla="*/ 491 w 575"/>
                      <a:gd name="T17" fmla="*/ 178 h 248"/>
                      <a:gd name="T18" fmla="*/ 470 w 575"/>
                      <a:gd name="T19" fmla="*/ 193 h 248"/>
                      <a:gd name="T20" fmla="*/ 448 w 575"/>
                      <a:gd name="T21" fmla="*/ 207 h 248"/>
                      <a:gd name="T22" fmla="*/ 424 w 575"/>
                      <a:gd name="T23" fmla="*/ 218 h 248"/>
                      <a:gd name="T24" fmla="*/ 399 w 575"/>
                      <a:gd name="T25" fmla="*/ 228 h 248"/>
                      <a:gd name="T26" fmla="*/ 372 w 575"/>
                      <a:gd name="T27" fmla="*/ 237 h 248"/>
                      <a:gd name="T28" fmla="*/ 346 w 575"/>
                      <a:gd name="T29" fmla="*/ 242 h 248"/>
                      <a:gd name="T30" fmla="*/ 316 w 575"/>
                      <a:gd name="T31" fmla="*/ 246 h 248"/>
                      <a:gd name="T32" fmla="*/ 287 w 575"/>
                      <a:gd name="T33" fmla="*/ 248 h 248"/>
                      <a:gd name="T34" fmla="*/ 271 w 575"/>
                      <a:gd name="T35" fmla="*/ 248 h 248"/>
                      <a:gd name="T36" fmla="*/ 255 w 575"/>
                      <a:gd name="T37" fmla="*/ 246 h 248"/>
                      <a:gd name="T38" fmla="*/ 240 w 575"/>
                      <a:gd name="T39" fmla="*/ 244 h 248"/>
                      <a:gd name="T40" fmla="*/ 224 w 575"/>
                      <a:gd name="T41" fmla="*/ 242 h 248"/>
                      <a:gd name="T42" fmla="*/ 209 w 575"/>
                      <a:gd name="T43" fmla="*/ 239 h 248"/>
                      <a:gd name="T44" fmla="*/ 194 w 575"/>
                      <a:gd name="T45" fmla="*/ 235 h 248"/>
                      <a:gd name="T46" fmla="*/ 179 w 575"/>
                      <a:gd name="T47" fmla="*/ 230 h 248"/>
                      <a:gd name="T48" fmla="*/ 165 w 575"/>
                      <a:gd name="T49" fmla="*/ 225 h 248"/>
                      <a:gd name="T50" fmla="*/ 151 w 575"/>
                      <a:gd name="T51" fmla="*/ 220 h 248"/>
                      <a:gd name="T52" fmla="*/ 137 w 575"/>
                      <a:gd name="T53" fmla="*/ 213 h 248"/>
                      <a:gd name="T54" fmla="*/ 124 w 575"/>
                      <a:gd name="T55" fmla="*/ 206 h 248"/>
                      <a:gd name="T56" fmla="*/ 111 w 575"/>
                      <a:gd name="T57" fmla="*/ 198 h 248"/>
                      <a:gd name="T58" fmla="*/ 99 w 575"/>
                      <a:gd name="T59" fmla="*/ 189 h 248"/>
                      <a:gd name="T60" fmla="*/ 87 w 575"/>
                      <a:gd name="T61" fmla="*/ 181 h 248"/>
                      <a:gd name="T62" fmla="*/ 76 w 575"/>
                      <a:gd name="T63" fmla="*/ 171 h 248"/>
                      <a:gd name="T64" fmla="*/ 65 w 575"/>
                      <a:gd name="T65" fmla="*/ 161 h 248"/>
                      <a:gd name="T66" fmla="*/ 50 w 575"/>
                      <a:gd name="T67" fmla="*/ 145 h 248"/>
                      <a:gd name="T68" fmla="*/ 37 w 575"/>
                      <a:gd name="T69" fmla="*/ 127 h 248"/>
                      <a:gd name="T70" fmla="*/ 26 w 575"/>
                      <a:gd name="T71" fmla="*/ 109 h 248"/>
                      <a:gd name="T72" fmla="*/ 17 w 575"/>
                      <a:gd name="T73" fmla="*/ 89 h 248"/>
                      <a:gd name="T74" fmla="*/ 9 w 575"/>
                      <a:gd name="T75" fmla="*/ 70 h 248"/>
                      <a:gd name="T76" fmla="*/ 4 w 575"/>
                      <a:gd name="T77" fmla="*/ 49 h 248"/>
                      <a:gd name="T78" fmla="*/ 1 w 575"/>
                      <a:gd name="T79" fmla="*/ 29 h 248"/>
                      <a:gd name="T80" fmla="*/ 0 w 575"/>
                      <a:gd name="T81" fmla="*/ 8 h 248"/>
                      <a:gd name="T82" fmla="*/ 0 w 575"/>
                      <a:gd name="T83" fmla="*/ 0 h 248"/>
                      <a:gd name="T84" fmla="*/ 8 w 575"/>
                      <a:gd name="T85" fmla="*/ 0 h 248"/>
                      <a:gd name="T86" fmla="*/ 565 w 575"/>
                      <a:gd name="T87" fmla="*/ 0 h 248"/>
                      <a:gd name="T88" fmla="*/ 575 w 575"/>
                      <a:gd name="T89" fmla="*/ 0 h 248"/>
                      <a:gd name="T90" fmla="*/ 575 w 575"/>
                      <a:gd name="T91" fmla="*/ 8 h 248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w 575"/>
                      <a:gd name="T139" fmla="*/ 0 h 248"/>
                      <a:gd name="T140" fmla="*/ 575 w 575"/>
                      <a:gd name="T141" fmla="*/ 248 h 248"/>
                    </a:gdLst>
                    <a:ahLst/>
                    <a:cxnLst>
                      <a:cxn ang="T92">
                        <a:pos x="T0" y="T1"/>
                      </a:cxn>
                      <a:cxn ang="T93">
                        <a:pos x="T2" y="T3"/>
                      </a:cxn>
                      <a:cxn ang="T94">
                        <a:pos x="T4" y="T5"/>
                      </a:cxn>
                      <a:cxn ang="T95">
                        <a:pos x="T6" y="T7"/>
                      </a:cxn>
                      <a:cxn ang="T96">
                        <a:pos x="T8" y="T9"/>
                      </a:cxn>
                      <a:cxn ang="T97">
                        <a:pos x="T10" y="T11"/>
                      </a:cxn>
                      <a:cxn ang="T98">
                        <a:pos x="T12" y="T13"/>
                      </a:cxn>
                      <a:cxn ang="T99">
                        <a:pos x="T14" y="T15"/>
                      </a:cxn>
                      <a:cxn ang="T100">
                        <a:pos x="T16" y="T17"/>
                      </a:cxn>
                      <a:cxn ang="T101">
                        <a:pos x="T18" y="T19"/>
                      </a:cxn>
                      <a:cxn ang="T102">
                        <a:pos x="T20" y="T21"/>
                      </a:cxn>
                      <a:cxn ang="T103">
                        <a:pos x="T22" y="T23"/>
                      </a:cxn>
                      <a:cxn ang="T104">
                        <a:pos x="T24" y="T25"/>
                      </a:cxn>
                      <a:cxn ang="T105">
                        <a:pos x="T26" y="T27"/>
                      </a:cxn>
                      <a:cxn ang="T106">
                        <a:pos x="T28" y="T29"/>
                      </a:cxn>
                      <a:cxn ang="T107">
                        <a:pos x="T30" y="T31"/>
                      </a:cxn>
                      <a:cxn ang="T108">
                        <a:pos x="T32" y="T33"/>
                      </a:cxn>
                      <a:cxn ang="T109">
                        <a:pos x="T34" y="T35"/>
                      </a:cxn>
                      <a:cxn ang="T110">
                        <a:pos x="T36" y="T37"/>
                      </a:cxn>
                      <a:cxn ang="T111">
                        <a:pos x="T38" y="T39"/>
                      </a:cxn>
                      <a:cxn ang="T112">
                        <a:pos x="T40" y="T41"/>
                      </a:cxn>
                      <a:cxn ang="T113">
                        <a:pos x="T42" y="T43"/>
                      </a:cxn>
                      <a:cxn ang="T114">
                        <a:pos x="T44" y="T45"/>
                      </a:cxn>
                      <a:cxn ang="T115">
                        <a:pos x="T46" y="T47"/>
                      </a:cxn>
                      <a:cxn ang="T116">
                        <a:pos x="T48" y="T49"/>
                      </a:cxn>
                      <a:cxn ang="T117">
                        <a:pos x="T50" y="T51"/>
                      </a:cxn>
                      <a:cxn ang="T118">
                        <a:pos x="T52" y="T53"/>
                      </a:cxn>
                      <a:cxn ang="T119">
                        <a:pos x="T54" y="T55"/>
                      </a:cxn>
                      <a:cxn ang="T120">
                        <a:pos x="T56" y="T57"/>
                      </a:cxn>
                      <a:cxn ang="T121">
                        <a:pos x="T58" y="T59"/>
                      </a:cxn>
                      <a:cxn ang="T122">
                        <a:pos x="T60" y="T61"/>
                      </a:cxn>
                      <a:cxn ang="T123">
                        <a:pos x="T62" y="T63"/>
                      </a:cxn>
                      <a:cxn ang="T124">
                        <a:pos x="T64" y="T65"/>
                      </a:cxn>
                      <a:cxn ang="T125">
                        <a:pos x="T66" y="T67"/>
                      </a:cxn>
                      <a:cxn ang="T126">
                        <a:pos x="T68" y="T69"/>
                      </a:cxn>
                      <a:cxn ang="T127">
                        <a:pos x="T70" y="T71"/>
                      </a:cxn>
                      <a:cxn ang="T128">
                        <a:pos x="T72" y="T73"/>
                      </a:cxn>
                      <a:cxn ang="T129">
                        <a:pos x="T74" y="T75"/>
                      </a:cxn>
                      <a:cxn ang="T130">
                        <a:pos x="T76" y="T77"/>
                      </a:cxn>
                      <a:cxn ang="T131">
                        <a:pos x="T78" y="T79"/>
                      </a:cxn>
                      <a:cxn ang="T132">
                        <a:pos x="T80" y="T81"/>
                      </a:cxn>
                      <a:cxn ang="T133">
                        <a:pos x="T82" y="T83"/>
                      </a:cxn>
                      <a:cxn ang="T134">
                        <a:pos x="T84" y="T85"/>
                      </a:cxn>
                      <a:cxn ang="T135">
                        <a:pos x="T86" y="T87"/>
                      </a:cxn>
                      <a:cxn ang="T136">
                        <a:pos x="T88" y="T89"/>
                      </a:cxn>
                      <a:cxn ang="T137">
                        <a:pos x="T90" y="T91"/>
                      </a:cxn>
                    </a:cxnLst>
                    <a:rect l="T138" t="T139" r="T140" b="T141"/>
                    <a:pathLst>
                      <a:path w="575" h="248">
                        <a:moveTo>
                          <a:pt x="575" y="8"/>
                        </a:moveTo>
                        <a:lnTo>
                          <a:pt x="574" y="33"/>
                        </a:lnTo>
                        <a:lnTo>
                          <a:pt x="570" y="57"/>
                        </a:lnTo>
                        <a:lnTo>
                          <a:pt x="562" y="80"/>
                        </a:lnTo>
                        <a:lnTo>
                          <a:pt x="552" y="101"/>
                        </a:lnTo>
                        <a:lnTo>
                          <a:pt x="541" y="123"/>
                        </a:lnTo>
                        <a:lnTo>
                          <a:pt x="525" y="142"/>
                        </a:lnTo>
                        <a:lnTo>
                          <a:pt x="509" y="160"/>
                        </a:lnTo>
                        <a:lnTo>
                          <a:pt x="491" y="178"/>
                        </a:lnTo>
                        <a:lnTo>
                          <a:pt x="470" y="193"/>
                        </a:lnTo>
                        <a:lnTo>
                          <a:pt x="448" y="207"/>
                        </a:lnTo>
                        <a:lnTo>
                          <a:pt x="424" y="218"/>
                        </a:lnTo>
                        <a:lnTo>
                          <a:pt x="399" y="228"/>
                        </a:lnTo>
                        <a:lnTo>
                          <a:pt x="372" y="237"/>
                        </a:lnTo>
                        <a:lnTo>
                          <a:pt x="346" y="242"/>
                        </a:lnTo>
                        <a:lnTo>
                          <a:pt x="316" y="246"/>
                        </a:lnTo>
                        <a:lnTo>
                          <a:pt x="287" y="248"/>
                        </a:lnTo>
                        <a:lnTo>
                          <a:pt x="271" y="248"/>
                        </a:lnTo>
                        <a:lnTo>
                          <a:pt x="255" y="246"/>
                        </a:lnTo>
                        <a:lnTo>
                          <a:pt x="240" y="244"/>
                        </a:lnTo>
                        <a:lnTo>
                          <a:pt x="224" y="242"/>
                        </a:lnTo>
                        <a:lnTo>
                          <a:pt x="209" y="239"/>
                        </a:lnTo>
                        <a:lnTo>
                          <a:pt x="194" y="235"/>
                        </a:lnTo>
                        <a:lnTo>
                          <a:pt x="179" y="230"/>
                        </a:lnTo>
                        <a:lnTo>
                          <a:pt x="165" y="225"/>
                        </a:lnTo>
                        <a:lnTo>
                          <a:pt x="151" y="220"/>
                        </a:lnTo>
                        <a:lnTo>
                          <a:pt x="137" y="213"/>
                        </a:lnTo>
                        <a:lnTo>
                          <a:pt x="124" y="206"/>
                        </a:lnTo>
                        <a:lnTo>
                          <a:pt x="111" y="198"/>
                        </a:lnTo>
                        <a:lnTo>
                          <a:pt x="99" y="189"/>
                        </a:lnTo>
                        <a:lnTo>
                          <a:pt x="87" y="181"/>
                        </a:lnTo>
                        <a:lnTo>
                          <a:pt x="76" y="171"/>
                        </a:lnTo>
                        <a:lnTo>
                          <a:pt x="65" y="161"/>
                        </a:lnTo>
                        <a:lnTo>
                          <a:pt x="50" y="145"/>
                        </a:lnTo>
                        <a:lnTo>
                          <a:pt x="37" y="127"/>
                        </a:lnTo>
                        <a:lnTo>
                          <a:pt x="26" y="109"/>
                        </a:lnTo>
                        <a:lnTo>
                          <a:pt x="17" y="89"/>
                        </a:lnTo>
                        <a:lnTo>
                          <a:pt x="9" y="70"/>
                        </a:lnTo>
                        <a:lnTo>
                          <a:pt x="4" y="49"/>
                        </a:lnTo>
                        <a:lnTo>
                          <a:pt x="1" y="29"/>
                        </a:lnTo>
                        <a:lnTo>
                          <a:pt x="0" y="8"/>
                        </a:lnTo>
                        <a:lnTo>
                          <a:pt x="0" y="0"/>
                        </a:lnTo>
                        <a:lnTo>
                          <a:pt x="8" y="0"/>
                        </a:lnTo>
                        <a:lnTo>
                          <a:pt x="565" y="0"/>
                        </a:lnTo>
                        <a:lnTo>
                          <a:pt x="575" y="0"/>
                        </a:lnTo>
                        <a:lnTo>
                          <a:pt x="575" y="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75" name="Freeform 208"/>
                  <p:cNvSpPr>
                    <a:spLocks/>
                  </p:cNvSpPr>
                  <p:nvPr/>
                </p:nvSpPr>
                <p:spPr bwMode="auto">
                  <a:xfrm>
                    <a:off x="1542" y="3005"/>
                    <a:ext cx="657" cy="238"/>
                  </a:xfrm>
                  <a:custGeom>
                    <a:avLst/>
                    <a:gdLst>
                      <a:gd name="T0" fmla="*/ 102 w 657"/>
                      <a:gd name="T1" fmla="*/ 238 h 238"/>
                      <a:gd name="T2" fmla="*/ 87 w 657"/>
                      <a:gd name="T3" fmla="*/ 238 h 238"/>
                      <a:gd name="T4" fmla="*/ 74 w 657"/>
                      <a:gd name="T5" fmla="*/ 237 h 238"/>
                      <a:gd name="T6" fmla="*/ 62 w 657"/>
                      <a:gd name="T7" fmla="*/ 235 h 238"/>
                      <a:gd name="T8" fmla="*/ 51 w 657"/>
                      <a:gd name="T9" fmla="*/ 233 h 238"/>
                      <a:gd name="T10" fmla="*/ 42 w 657"/>
                      <a:gd name="T11" fmla="*/ 229 h 238"/>
                      <a:gd name="T12" fmla="*/ 34 w 657"/>
                      <a:gd name="T13" fmla="*/ 226 h 238"/>
                      <a:gd name="T14" fmla="*/ 26 w 657"/>
                      <a:gd name="T15" fmla="*/ 221 h 238"/>
                      <a:gd name="T16" fmla="*/ 20 w 657"/>
                      <a:gd name="T17" fmla="*/ 215 h 238"/>
                      <a:gd name="T18" fmla="*/ 11 w 657"/>
                      <a:gd name="T19" fmla="*/ 204 h 238"/>
                      <a:gd name="T20" fmla="*/ 5 w 657"/>
                      <a:gd name="T21" fmla="*/ 190 h 238"/>
                      <a:gd name="T22" fmla="*/ 1 w 657"/>
                      <a:gd name="T23" fmla="*/ 172 h 238"/>
                      <a:gd name="T24" fmla="*/ 0 w 657"/>
                      <a:gd name="T25" fmla="*/ 153 h 238"/>
                      <a:gd name="T26" fmla="*/ 1 w 657"/>
                      <a:gd name="T27" fmla="*/ 137 h 238"/>
                      <a:gd name="T28" fmla="*/ 3 w 657"/>
                      <a:gd name="T29" fmla="*/ 120 h 238"/>
                      <a:gd name="T30" fmla="*/ 6 w 657"/>
                      <a:gd name="T31" fmla="*/ 102 h 238"/>
                      <a:gd name="T32" fmla="*/ 10 w 657"/>
                      <a:gd name="T33" fmla="*/ 85 h 238"/>
                      <a:gd name="T34" fmla="*/ 17 w 657"/>
                      <a:gd name="T35" fmla="*/ 68 h 238"/>
                      <a:gd name="T36" fmla="*/ 25 w 657"/>
                      <a:gd name="T37" fmla="*/ 52 h 238"/>
                      <a:gd name="T38" fmla="*/ 35 w 657"/>
                      <a:gd name="T39" fmla="*/ 37 h 238"/>
                      <a:gd name="T40" fmla="*/ 46 w 657"/>
                      <a:gd name="T41" fmla="*/ 24 h 238"/>
                      <a:gd name="T42" fmla="*/ 52 w 657"/>
                      <a:gd name="T43" fmla="*/ 18 h 238"/>
                      <a:gd name="T44" fmla="*/ 59 w 657"/>
                      <a:gd name="T45" fmla="*/ 13 h 238"/>
                      <a:gd name="T46" fmla="*/ 65 w 657"/>
                      <a:gd name="T47" fmla="*/ 9 h 238"/>
                      <a:gd name="T48" fmla="*/ 72 w 657"/>
                      <a:gd name="T49" fmla="*/ 5 h 238"/>
                      <a:gd name="T50" fmla="*/ 79 w 657"/>
                      <a:gd name="T51" fmla="*/ 3 h 238"/>
                      <a:gd name="T52" fmla="*/ 87 w 657"/>
                      <a:gd name="T53" fmla="*/ 1 h 238"/>
                      <a:gd name="T54" fmla="*/ 94 w 657"/>
                      <a:gd name="T55" fmla="*/ 0 h 238"/>
                      <a:gd name="T56" fmla="*/ 102 w 657"/>
                      <a:gd name="T57" fmla="*/ 0 h 238"/>
                      <a:gd name="T58" fmla="*/ 554 w 657"/>
                      <a:gd name="T59" fmla="*/ 0 h 238"/>
                      <a:gd name="T60" fmla="*/ 562 w 657"/>
                      <a:gd name="T61" fmla="*/ 0 h 238"/>
                      <a:gd name="T62" fmla="*/ 569 w 657"/>
                      <a:gd name="T63" fmla="*/ 1 h 238"/>
                      <a:gd name="T64" fmla="*/ 577 w 657"/>
                      <a:gd name="T65" fmla="*/ 3 h 238"/>
                      <a:gd name="T66" fmla="*/ 585 w 657"/>
                      <a:gd name="T67" fmla="*/ 5 h 238"/>
                      <a:gd name="T68" fmla="*/ 591 w 657"/>
                      <a:gd name="T69" fmla="*/ 9 h 238"/>
                      <a:gd name="T70" fmla="*/ 597 w 657"/>
                      <a:gd name="T71" fmla="*/ 13 h 238"/>
                      <a:gd name="T72" fmla="*/ 604 w 657"/>
                      <a:gd name="T73" fmla="*/ 18 h 238"/>
                      <a:gd name="T74" fmla="*/ 610 w 657"/>
                      <a:gd name="T75" fmla="*/ 24 h 238"/>
                      <a:gd name="T76" fmla="*/ 621 w 657"/>
                      <a:gd name="T77" fmla="*/ 37 h 238"/>
                      <a:gd name="T78" fmla="*/ 631 w 657"/>
                      <a:gd name="T79" fmla="*/ 52 h 238"/>
                      <a:gd name="T80" fmla="*/ 638 w 657"/>
                      <a:gd name="T81" fmla="*/ 68 h 238"/>
                      <a:gd name="T82" fmla="*/ 645 w 657"/>
                      <a:gd name="T83" fmla="*/ 85 h 238"/>
                      <a:gd name="T84" fmla="*/ 650 w 657"/>
                      <a:gd name="T85" fmla="*/ 102 h 238"/>
                      <a:gd name="T86" fmla="*/ 653 w 657"/>
                      <a:gd name="T87" fmla="*/ 120 h 238"/>
                      <a:gd name="T88" fmla="*/ 656 w 657"/>
                      <a:gd name="T89" fmla="*/ 137 h 238"/>
                      <a:gd name="T90" fmla="*/ 657 w 657"/>
                      <a:gd name="T91" fmla="*/ 153 h 238"/>
                      <a:gd name="T92" fmla="*/ 655 w 657"/>
                      <a:gd name="T93" fmla="*/ 178 h 238"/>
                      <a:gd name="T94" fmla="*/ 648 w 657"/>
                      <a:gd name="T95" fmla="*/ 198 h 238"/>
                      <a:gd name="T96" fmla="*/ 638 w 657"/>
                      <a:gd name="T97" fmla="*/ 213 h 238"/>
                      <a:gd name="T98" fmla="*/ 625 w 657"/>
                      <a:gd name="T99" fmla="*/ 224 h 238"/>
                      <a:gd name="T100" fmla="*/ 610 w 657"/>
                      <a:gd name="T101" fmla="*/ 230 h 238"/>
                      <a:gd name="T102" fmla="*/ 593 w 657"/>
                      <a:gd name="T103" fmla="*/ 235 h 238"/>
                      <a:gd name="T104" fmla="*/ 574 w 657"/>
                      <a:gd name="T105" fmla="*/ 237 h 238"/>
                      <a:gd name="T106" fmla="*/ 554 w 657"/>
                      <a:gd name="T107" fmla="*/ 238 h 238"/>
                      <a:gd name="T108" fmla="*/ 102 w 657"/>
                      <a:gd name="T109" fmla="*/ 238 h 238"/>
                      <a:gd name="T110" fmla="*/ 0 60000 65536"/>
                      <a:gd name="T111" fmla="*/ 0 60000 65536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w 657"/>
                      <a:gd name="T166" fmla="*/ 0 h 238"/>
                      <a:gd name="T167" fmla="*/ 657 w 657"/>
                      <a:gd name="T168" fmla="*/ 238 h 238"/>
                    </a:gdLst>
                    <a:ahLst/>
                    <a:cxnLst>
                      <a:cxn ang="T110">
                        <a:pos x="T0" y="T1"/>
                      </a:cxn>
                      <a:cxn ang="T111">
                        <a:pos x="T2" y="T3"/>
                      </a:cxn>
                      <a:cxn ang="T112">
                        <a:pos x="T4" y="T5"/>
                      </a:cxn>
                      <a:cxn ang="T113">
                        <a:pos x="T6" y="T7"/>
                      </a:cxn>
                      <a:cxn ang="T114">
                        <a:pos x="T8" y="T9"/>
                      </a:cxn>
                      <a:cxn ang="T115">
                        <a:pos x="T10" y="T11"/>
                      </a:cxn>
                      <a:cxn ang="T116">
                        <a:pos x="T12" y="T13"/>
                      </a:cxn>
                      <a:cxn ang="T117">
                        <a:pos x="T14" y="T15"/>
                      </a:cxn>
                      <a:cxn ang="T118">
                        <a:pos x="T16" y="T17"/>
                      </a:cxn>
                      <a:cxn ang="T119">
                        <a:pos x="T18" y="T19"/>
                      </a:cxn>
                      <a:cxn ang="T120">
                        <a:pos x="T20" y="T21"/>
                      </a:cxn>
                      <a:cxn ang="T121">
                        <a:pos x="T22" y="T23"/>
                      </a:cxn>
                      <a:cxn ang="T122">
                        <a:pos x="T24" y="T25"/>
                      </a:cxn>
                      <a:cxn ang="T123">
                        <a:pos x="T26" y="T27"/>
                      </a:cxn>
                      <a:cxn ang="T124">
                        <a:pos x="T28" y="T29"/>
                      </a:cxn>
                      <a:cxn ang="T125">
                        <a:pos x="T30" y="T31"/>
                      </a:cxn>
                      <a:cxn ang="T126">
                        <a:pos x="T32" y="T33"/>
                      </a:cxn>
                      <a:cxn ang="T127">
                        <a:pos x="T34" y="T35"/>
                      </a:cxn>
                      <a:cxn ang="T128">
                        <a:pos x="T36" y="T37"/>
                      </a:cxn>
                      <a:cxn ang="T129">
                        <a:pos x="T38" y="T39"/>
                      </a:cxn>
                      <a:cxn ang="T130">
                        <a:pos x="T40" y="T41"/>
                      </a:cxn>
                      <a:cxn ang="T131">
                        <a:pos x="T42" y="T43"/>
                      </a:cxn>
                      <a:cxn ang="T132">
                        <a:pos x="T44" y="T45"/>
                      </a:cxn>
                      <a:cxn ang="T133">
                        <a:pos x="T46" y="T47"/>
                      </a:cxn>
                      <a:cxn ang="T134">
                        <a:pos x="T48" y="T49"/>
                      </a:cxn>
                      <a:cxn ang="T135">
                        <a:pos x="T50" y="T51"/>
                      </a:cxn>
                      <a:cxn ang="T136">
                        <a:pos x="T52" y="T53"/>
                      </a:cxn>
                      <a:cxn ang="T137">
                        <a:pos x="T54" y="T55"/>
                      </a:cxn>
                      <a:cxn ang="T138">
                        <a:pos x="T56" y="T57"/>
                      </a:cxn>
                      <a:cxn ang="T139">
                        <a:pos x="T58" y="T59"/>
                      </a:cxn>
                      <a:cxn ang="T140">
                        <a:pos x="T60" y="T61"/>
                      </a:cxn>
                      <a:cxn ang="T141">
                        <a:pos x="T62" y="T63"/>
                      </a:cxn>
                      <a:cxn ang="T142">
                        <a:pos x="T64" y="T65"/>
                      </a:cxn>
                      <a:cxn ang="T143">
                        <a:pos x="T66" y="T67"/>
                      </a:cxn>
                      <a:cxn ang="T144">
                        <a:pos x="T68" y="T69"/>
                      </a:cxn>
                      <a:cxn ang="T145">
                        <a:pos x="T70" y="T71"/>
                      </a:cxn>
                      <a:cxn ang="T146">
                        <a:pos x="T72" y="T73"/>
                      </a:cxn>
                      <a:cxn ang="T147">
                        <a:pos x="T74" y="T75"/>
                      </a:cxn>
                      <a:cxn ang="T148">
                        <a:pos x="T76" y="T77"/>
                      </a:cxn>
                      <a:cxn ang="T149">
                        <a:pos x="T78" y="T79"/>
                      </a:cxn>
                      <a:cxn ang="T150">
                        <a:pos x="T80" y="T81"/>
                      </a:cxn>
                      <a:cxn ang="T151">
                        <a:pos x="T82" y="T83"/>
                      </a:cxn>
                      <a:cxn ang="T152">
                        <a:pos x="T84" y="T85"/>
                      </a:cxn>
                      <a:cxn ang="T153">
                        <a:pos x="T86" y="T87"/>
                      </a:cxn>
                      <a:cxn ang="T154">
                        <a:pos x="T88" y="T89"/>
                      </a:cxn>
                      <a:cxn ang="T155">
                        <a:pos x="T90" y="T91"/>
                      </a:cxn>
                      <a:cxn ang="T156">
                        <a:pos x="T92" y="T93"/>
                      </a:cxn>
                      <a:cxn ang="T157">
                        <a:pos x="T94" y="T95"/>
                      </a:cxn>
                      <a:cxn ang="T158">
                        <a:pos x="T96" y="T97"/>
                      </a:cxn>
                      <a:cxn ang="T159">
                        <a:pos x="T98" y="T99"/>
                      </a:cxn>
                      <a:cxn ang="T160">
                        <a:pos x="T100" y="T101"/>
                      </a:cxn>
                      <a:cxn ang="T161">
                        <a:pos x="T102" y="T103"/>
                      </a:cxn>
                      <a:cxn ang="T162">
                        <a:pos x="T104" y="T105"/>
                      </a:cxn>
                      <a:cxn ang="T163">
                        <a:pos x="T106" y="T107"/>
                      </a:cxn>
                      <a:cxn ang="T164">
                        <a:pos x="T108" y="T109"/>
                      </a:cxn>
                    </a:cxnLst>
                    <a:rect l="T165" t="T166" r="T167" b="T168"/>
                    <a:pathLst>
                      <a:path w="657" h="238">
                        <a:moveTo>
                          <a:pt x="102" y="238"/>
                        </a:moveTo>
                        <a:lnTo>
                          <a:pt x="87" y="238"/>
                        </a:lnTo>
                        <a:lnTo>
                          <a:pt x="74" y="237"/>
                        </a:lnTo>
                        <a:lnTo>
                          <a:pt x="62" y="235"/>
                        </a:lnTo>
                        <a:lnTo>
                          <a:pt x="51" y="233"/>
                        </a:lnTo>
                        <a:lnTo>
                          <a:pt x="42" y="229"/>
                        </a:lnTo>
                        <a:lnTo>
                          <a:pt x="34" y="226"/>
                        </a:lnTo>
                        <a:lnTo>
                          <a:pt x="26" y="221"/>
                        </a:lnTo>
                        <a:lnTo>
                          <a:pt x="20" y="215"/>
                        </a:lnTo>
                        <a:lnTo>
                          <a:pt x="11" y="204"/>
                        </a:lnTo>
                        <a:lnTo>
                          <a:pt x="5" y="190"/>
                        </a:lnTo>
                        <a:lnTo>
                          <a:pt x="1" y="172"/>
                        </a:lnTo>
                        <a:lnTo>
                          <a:pt x="0" y="153"/>
                        </a:lnTo>
                        <a:lnTo>
                          <a:pt x="1" y="137"/>
                        </a:lnTo>
                        <a:lnTo>
                          <a:pt x="3" y="120"/>
                        </a:lnTo>
                        <a:lnTo>
                          <a:pt x="6" y="102"/>
                        </a:lnTo>
                        <a:lnTo>
                          <a:pt x="10" y="85"/>
                        </a:lnTo>
                        <a:lnTo>
                          <a:pt x="17" y="68"/>
                        </a:lnTo>
                        <a:lnTo>
                          <a:pt x="25" y="52"/>
                        </a:lnTo>
                        <a:lnTo>
                          <a:pt x="35" y="37"/>
                        </a:lnTo>
                        <a:lnTo>
                          <a:pt x="46" y="24"/>
                        </a:lnTo>
                        <a:lnTo>
                          <a:pt x="52" y="18"/>
                        </a:lnTo>
                        <a:lnTo>
                          <a:pt x="59" y="13"/>
                        </a:lnTo>
                        <a:lnTo>
                          <a:pt x="65" y="9"/>
                        </a:lnTo>
                        <a:lnTo>
                          <a:pt x="72" y="5"/>
                        </a:lnTo>
                        <a:lnTo>
                          <a:pt x="79" y="3"/>
                        </a:lnTo>
                        <a:lnTo>
                          <a:pt x="87" y="1"/>
                        </a:lnTo>
                        <a:lnTo>
                          <a:pt x="94" y="0"/>
                        </a:lnTo>
                        <a:lnTo>
                          <a:pt x="102" y="0"/>
                        </a:lnTo>
                        <a:lnTo>
                          <a:pt x="554" y="0"/>
                        </a:lnTo>
                        <a:lnTo>
                          <a:pt x="562" y="0"/>
                        </a:lnTo>
                        <a:lnTo>
                          <a:pt x="569" y="1"/>
                        </a:lnTo>
                        <a:lnTo>
                          <a:pt x="577" y="3"/>
                        </a:lnTo>
                        <a:lnTo>
                          <a:pt x="585" y="5"/>
                        </a:lnTo>
                        <a:lnTo>
                          <a:pt x="591" y="9"/>
                        </a:lnTo>
                        <a:lnTo>
                          <a:pt x="597" y="13"/>
                        </a:lnTo>
                        <a:lnTo>
                          <a:pt x="604" y="18"/>
                        </a:lnTo>
                        <a:lnTo>
                          <a:pt x="610" y="24"/>
                        </a:lnTo>
                        <a:lnTo>
                          <a:pt x="621" y="37"/>
                        </a:lnTo>
                        <a:lnTo>
                          <a:pt x="631" y="52"/>
                        </a:lnTo>
                        <a:lnTo>
                          <a:pt x="638" y="68"/>
                        </a:lnTo>
                        <a:lnTo>
                          <a:pt x="645" y="85"/>
                        </a:lnTo>
                        <a:lnTo>
                          <a:pt x="650" y="102"/>
                        </a:lnTo>
                        <a:lnTo>
                          <a:pt x="653" y="120"/>
                        </a:lnTo>
                        <a:lnTo>
                          <a:pt x="656" y="137"/>
                        </a:lnTo>
                        <a:lnTo>
                          <a:pt x="657" y="153"/>
                        </a:lnTo>
                        <a:lnTo>
                          <a:pt x="655" y="178"/>
                        </a:lnTo>
                        <a:lnTo>
                          <a:pt x="648" y="198"/>
                        </a:lnTo>
                        <a:lnTo>
                          <a:pt x="638" y="213"/>
                        </a:lnTo>
                        <a:lnTo>
                          <a:pt x="625" y="224"/>
                        </a:lnTo>
                        <a:lnTo>
                          <a:pt x="610" y="230"/>
                        </a:lnTo>
                        <a:lnTo>
                          <a:pt x="593" y="235"/>
                        </a:lnTo>
                        <a:lnTo>
                          <a:pt x="574" y="237"/>
                        </a:lnTo>
                        <a:lnTo>
                          <a:pt x="554" y="238"/>
                        </a:lnTo>
                        <a:lnTo>
                          <a:pt x="102" y="238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76" name="Freeform 209"/>
                  <p:cNvSpPr>
                    <a:spLocks/>
                  </p:cNvSpPr>
                  <p:nvPr/>
                </p:nvSpPr>
                <p:spPr bwMode="auto">
                  <a:xfrm>
                    <a:off x="1551" y="3015"/>
                    <a:ext cx="638" cy="218"/>
                  </a:xfrm>
                  <a:custGeom>
                    <a:avLst/>
                    <a:gdLst>
                      <a:gd name="T0" fmla="*/ 545 w 638"/>
                      <a:gd name="T1" fmla="*/ 218 h 218"/>
                      <a:gd name="T2" fmla="*/ 567 w 638"/>
                      <a:gd name="T3" fmla="*/ 217 h 218"/>
                      <a:gd name="T4" fmla="*/ 585 w 638"/>
                      <a:gd name="T5" fmla="*/ 215 h 218"/>
                      <a:gd name="T6" fmla="*/ 601 w 638"/>
                      <a:gd name="T7" fmla="*/ 211 h 218"/>
                      <a:gd name="T8" fmla="*/ 614 w 638"/>
                      <a:gd name="T9" fmla="*/ 203 h 218"/>
                      <a:gd name="T10" fmla="*/ 625 w 638"/>
                      <a:gd name="T11" fmla="*/ 194 h 218"/>
                      <a:gd name="T12" fmla="*/ 632 w 638"/>
                      <a:gd name="T13" fmla="*/ 181 h 218"/>
                      <a:gd name="T14" fmla="*/ 637 w 638"/>
                      <a:gd name="T15" fmla="*/ 163 h 218"/>
                      <a:gd name="T16" fmla="*/ 638 w 638"/>
                      <a:gd name="T17" fmla="*/ 143 h 218"/>
                      <a:gd name="T18" fmla="*/ 638 w 638"/>
                      <a:gd name="T19" fmla="*/ 143 h 218"/>
                      <a:gd name="T20" fmla="*/ 637 w 638"/>
                      <a:gd name="T21" fmla="*/ 119 h 218"/>
                      <a:gd name="T22" fmla="*/ 632 w 638"/>
                      <a:gd name="T23" fmla="*/ 96 h 218"/>
                      <a:gd name="T24" fmla="*/ 625 w 638"/>
                      <a:gd name="T25" fmla="*/ 71 h 218"/>
                      <a:gd name="T26" fmla="*/ 614 w 638"/>
                      <a:gd name="T27" fmla="*/ 48 h 218"/>
                      <a:gd name="T28" fmla="*/ 601 w 638"/>
                      <a:gd name="T29" fmla="*/ 29 h 218"/>
                      <a:gd name="T30" fmla="*/ 585 w 638"/>
                      <a:gd name="T31" fmla="*/ 14 h 218"/>
                      <a:gd name="T32" fmla="*/ 567 w 638"/>
                      <a:gd name="T33" fmla="*/ 3 h 218"/>
                      <a:gd name="T34" fmla="*/ 545 w 638"/>
                      <a:gd name="T35" fmla="*/ 0 h 218"/>
                      <a:gd name="T36" fmla="*/ 93 w 638"/>
                      <a:gd name="T37" fmla="*/ 0 h 218"/>
                      <a:gd name="T38" fmla="*/ 71 w 638"/>
                      <a:gd name="T39" fmla="*/ 3 h 218"/>
                      <a:gd name="T40" fmla="*/ 53 w 638"/>
                      <a:gd name="T41" fmla="*/ 14 h 218"/>
                      <a:gd name="T42" fmla="*/ 37 w 638"/>
                      <a:gd name="T43" fmla="*/ 29 h 218"/>
                      <a:gd name="T44" fmla="*/ 24 w 638"/>
                      <a:gd name="T45" fmla="*/ 48 h 218"/>
                      <a:gd name="T46" fmla="*/ 13 w 638"/>
                      <a:gd name="T47" fmla="*/ 71 h 218"/>
                      <a:gd name="T48" fmla="*/ 6 w 638"/>
                      <a:gd name="T49" fmla="*/ 96 h 218"/>
                      <a:gd name="T50" fmla="*/ 1 w 638"/>
                      <a:gd name="T51" fmla="*/ 119 h 218"/>
                      <a:gd name="T52" fmla="*/ 0 w 638"/>
                      <a:gd name="T53" fmla="*/ 143 h 218"/>
                      <a:gd name="T54" fmla="*/ 0 w 638"/>
                      <a:gd name="T55" fmla="*/ 143 h 218"/>
                      <a:gd name="T56" fmla="*/ 1 w 638"/>
                      <a:gd name="T57" fmla="*/ 163 h 218"/>
                      <a:gd name="T58" fmla="*/ 6 w 638"/>
                      <a:gd name="T59" fmla="*/ 181 h 218"/>
                      <a:gd name="T60" fmla="*/ 13 w 638"/>
                      <a:gd name="T61" fmla="*/ 194 h 218"/>
                      <a:gd name="T62" fmla="*/ 24 w 638"/>
                      <a:gd name="T63" fmla="*/ 203 h 218"/>
                      <a:gd name="T64" fmla="*/ 37 w 638"/>
                      <a:gd name="T65" fmla="*/ 211 h 218"/>
                      <a:gd name="T66" fmla="*/ 53 w 638"/>
                      <a:gd name="T67" fmla="*/ 215 h 218"/>
                      <a:gd name="T68" fmla="*/ 71 w 638"/>
                      <a:gd name="T69" fmla="*/ 217 h 218"/>
                      <a:gd name="T70" fmla="*/ 93 w 638"/>
                      <a:gd name="T71" fmla="*/ 218 h 218"/>
                      <a:gd name="T72" fmla="*/ 545 w 638"/>
                      <a:gd name="T73" fmla="*/ 218 h 218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60000 65536"/>
                      <a:gd name="T103" fmla="*/ 0 60000 65536"/>
                      <a:gd name="T104" fmla="*/ 0 60000 65536"/>
                      <a:gd name="T105" fmla="*/ 0 60000 65536"/>
                      <a:gd name="T106" fmla="*/ 0 60000 65536"/>
                      <a:gd name="T107" fmla="*/ 0 60000 65536"/>
                      <a:gd name="T108" fmla="*/ 0 60000 65536"/>
                      <a:gd name="T109" fmla="*/ 0 60000 65536"/>
                      <a:gd name="T110" fmla="*/ 0 60000 65536"/>
                      <a:gd name="T111" fmla="*/ 0 w 638"/>
                      <a:gd name="T112" fmla="*/ 0 h 218"/>
                      <a:gd name="T113" fmla="*/ 638 w 638"/>
                      <a:gd name="T114" fmla="*/ 218 h 218"/>
                    </a:gdLst>
                    <a:ahLst/>
                    <a:cxnLst>
                      <a:cxn ang="T74">
                        <a:pos x="T0" y="T1"/>
                      </a:cxn>
                      <a:cxn ang="T75">
                        <a:pos x="T2" y="T3"/>
                      </a:cxn>
                      <a:cxn ang="T76">
                        <a:pos x="T4" y="T5"/>
                      </a:cxn>
                      <a:cxn ang="T77">
                        <a:pos x="T6" y="T7"/>
                      </a:cxn>
                      <a:cxn ang="T78">
                        <a:pos x="T8" y="T9"/>
                      </a:cxn>
                      <a:cxn ang="T79">
                        <a:pos x="T10" y="T11"/>
                      </a:cxn>
                      <a:cxn ang="T80">
                        <a:pos x="T12" y="T13"/>
                      </a:cxn>
                      <a:cxn ang="T81">
                        <a:pos x="T14" y="T15"/>
                      </a:cxn>
                      <a:cxn ang="T82">
                        <a:pos x="T16" y="T17"/>
                      </a:cxn>
                      <a:cxn ang="T83">
                        <a:pos x="T18" y="T19"/>
                      </a:cxn>
                      <a:cxn ang="T84">
                        <a:pos x="T20" y="T21"/>
                      </a:cxn>
                      <a:cxn ang="T85">
                        <a:pos x="T22" y="T23"/>
                      </a:cxn>
                      <a:cxn ang="T86">
                        <a:pos x="T24" y="T25"/>
                      </a:cxn>
                      <a:cxn ang="T87">
                        <a:pos x="T26" y="T27"/>
                      </a:cxn>
                      <a:cxn ang="T88">
                        <a:pos x="T28" y="T29"/>
                      </a:cxn>
                      <a:cxn ang="T89">
                        <a:pos x="T30" y="T31"/>
                      </a:cxn>
                      <a:cxn ang="T90">
                        <a:pos x="T32" y="T33"/>
                      </a:cxn>
                      <a:cxn ang="T91">
                        <a:pos x="T34" y="T35"/>
                      </a:cxn>
                      <a:cxn ang="T92">
                        <a:pos x="T36" y="T37"/>
                      </a:cxn>
                      <a:cxn ang="T93">
                        <a:pos x="T38" y="T39"/>
                      </a:cxn>
                      <a:cxn ang="T94">
                        <a:pos x="T40" y="T41"/>
                      </a:cxn>
                      <a:cxn ang="T95">
                        <a:pos x="T42" y="T43"/>
                      </a:cxn>
                      <a:cxn ang="T96">
                        <a:pos x="T44" y="T45"/>
                      </a:cxn>
                      <a:cxn ang="T97">
                        <a:pos x="T46" y="T47"/>
                      </a:cxn>
                      <a:cxn ang="T98">
                        <a:pos x="T48" y="T49"/>
                      </a:cxn>
                      <a:cxn ang="T99">
                        <a:pos x="T50" y="T51"/>
                      </a:cxn>
                      <a:cxn ang="T100">
                        <a:pos x="T52" y="T53"/>
                      </a:cxn>
                      <a:cxn ang="T101">
                        <a:pos x="T54" y="T55"/>
                      </a:cxn>
                      <a:cxn ang="T102">
                        <a:pos x="T56" y="T57"/>
                      </a:cxn>
                      <a:cxn ang="T103">
                        <a:pos x="T58" y="T59"/>
                      </a:cxn>
                      <a:cxn ang="T104">
                        <a:pos x="T60" y="T61"/>
                      </a:cxn>
                      <a:cxn ang="T105">
                        <a:pos x="T62" y="T63"/>
                      </a:cxn>
                      <a:cxn ang="T106">
                        <a:pos x="T64" y="T65"/>
                      </a:cxn>
                      <a:cxn ang="T107">
                        <a:pos x="T66" y="T67"/>
                      </a:cxn>
                      <a:cxn ang="T108">
                        <a:pos x="T68" y="T69"/>
                      </a:cxn>
                      <a:cxn ang="T109">
                        <a:pos x="T70" y="T71"/>
                      </a:cxn>
                      <a:cxn ang="T110">
                        <a:pos x="T72" y="T73"/>
                      </a:cxn>
                    </a:cxnLst>
                    <a:rect l="T111" t="T112" r="T113" b="T114"/>
                    <a:pathLst>
                      <a:path w="638" h="218">
                        <a:moveTo>
                          <a:pt x="545" y="218"/>
                        </a:moveTo>
                        <a:lnTo>
                          <a:pt x="567" y="217"/>
                        </a:lnTo>
                        <a:lnTo>
                          <a:pt x="585" y="215"/>
                        </a:lnTo>
                        <a:lnTo>
                          <a:pt x="601" y="211"/>
                        </a:lnTo>
                        <a:lnTo>
                          <a:pt x="614" y="203"/>
                        </a:lnTo>
                        <a:lnTo>
                          <a:pt x="625" y="194"/>
                        </a:lnTo>
                        <a:lnTo>
                          <a:pt x="632" y="181"/>
                        </a:lnTo>
                        <a:lnTo>
                          <a:pt x="637" y="163"/>
                        </a:lnTo>
                        <a:lnTo>
                          <a:pt x="638" y="143"/>
                        </a:lnTo>
                        <a:lnTo>
                          <a:pt x="637" y="119"/>
                        </a:lnTo>
                        <a:lnTo>
                          <a:pt x="632" y="96"/>
                        </a:lnTo>
                        <a:lnTo>
                          <a:pt x="625" y="71"/>
                        </a:lnTo>
                        <a:lnTo>
                          <a:pt x="614" y="48"/>
                        </a:lnTo>
                        <a:lnTo>
                          <a:pt x="601" y="29"/>
                        </a:lnTo>
                        <a:lnTo>
                          <a:pt x="585" y="14"/>
                        </a:lnTo>
                        <a:lnTo>
                          <a:pt x="567" y="3"/>
                        </a:lnTo>
                        <a:lnTo>
                          <a:pt x="545" y="0"/>
                        </a:lnTo>
                        <a:lnTo>
                          <a:pt x="93" y="0"/>
                        </a:lnTo>
                        <a:lnTo>
                          <a:pt x="71" y="3"/>
                        </a:lnTo>
                        <a:lnTo>
                          <a:pt x="53" y="14"/>
                        </a:lnTo>
                        <a:lnTo>
                          <a:pt x="37" y="29"/>
                        </a:lnTo>
                        <a:lnTo>
                          <a:pt x="24" y="48"/>
                        </a:lnTo>
                        <a:lnTo>
                          <a:pt x="13" y="71"/>
                        </a:lnTo>
                        <a:lnTo>
                          <a:pt x="6" y="96"/>
                        </a:lnTo>
                        <a:lnTo>
                          <a:pt x="1" y="119"/>
                        </a:lnTo>
                        <a:lnTo>
                          <a:pt x="0" y="143"/>
                        </a:lnTo>
                        <a:lnTo>
                          <a:pt x="1" y="163"/>
                        </a:lnTo>
                        <a:lnTo>
                          <a:pt x="6" y="181"/>
                        </a:lnTo>
                        <a:lnTo>
                          <a:pt x="13" y="194"/>
                        </a:lnTo>
                        <a:lnTo>
                          <a:pt x="24" y="203"/>
                        </a:lnTo>
                        <a:lnTo>
                          <a:pt x="37" y="211"/>
                        </a:lnTo>
                        <a:lnTo>
                          <a:pt x="53" y="215"/>
                        </a:lnTo>
                        <a:lnTo>
                          <a:pt x="71" y="217"/>
                        </a:lnTo>
                        <a:lnTo>
                          <a:pt x="93" y="218"/>
                        </a:lnTo>
                        <a:lnTo>
                          <a:pt x="545" y="218"/>
                        </a:lnTo>
                        <a:close/>
                      </a:path>
                    </a:pathLst>
                  </a:custGeom>
                  <a:solidFill>
                    <a:srgbClr val="3F9E9E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77" name="Freeform 210"/>
                  <p:cNvSpPr>
                    <a:spLocks/>
                  </p:cNvSpPr>
                  <p:nvPr/>
                </p:nvSpPr>
                <p:spPr bwMode="auto">
                  <a:xfrm>
                    <a:off x="1073" y="1626"/>
                    <a:ext cx="13" cy="28"/>
                  </a:xfrm>
                  <a:custGeom>
                    <a:avLst/>
                    <a:gdLst>
                      <a:gd name="T0" fmla="*/ 0 w 13"/>
                      <a:gd name="T1" fmla="*/ 1 h 28"/>
                      <a:gd name="T2" fmla="*/ 2 w 13"/>
                      <a:gd name="T3" fmla="*/ 0 h 28"/>
                      <a:gd name="T4" fmla="*/ 4 w 13"/>
                      <a:gd name="T5" fmla="*/ 0 h 28"/>
                      <a:gd name="T6" fmla="*/ 13 w 13"/>
                      <a:gd name="T7" fmla="*/ 27 h 28"/>
                      <a:gd name="T8" fmla="*/ 11 w 13"/>
                      <a:gd name="T9" fmla="*/ 28 h 28"/>
                      <a:gd name="T10" fmla="*/ 8 w 13"/>
                      <a:gd name="T11" fmla="*/ 28 h 28"/>
                      <a:gd name="T12" fmla="*/ 0 w 13"/>
                      <a:gd name="T13" fmla="*/ 1 h 28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13"/>
                      <a:gd name="T22" fmla="*/ 0 h 28"/>
                      <a:gd name="T23" fmla="*/ 13 w 13"/>
                      <a:gd name="T24" fmla="*/ 28 h 28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13" h="28">
                        <a:moveTo>
                          <a:pt x="0" y="1"/>
                        </a:moveTo>
                        <a:lnTo>
                          <a:pt x="2" y="0"/>
                        </a:lnTo>
                        <a:lnTo>
                          <a:pt x="4" y="0"/>
                        </a:lnTo>
                        <a:lnTo>
                          <a:pt x="13" y="27"/>
                        </a:lnTo>
                        <a:lnTo>
                          <a:pt x="11" y="28"/>
                        </a:lnTo>
                        <a:lnTo>
                          <a:pt x="8" y="28"/>
                        </a:lnTo>
                        <a:lnTo>
                          <a:pt x="0" y="1"/>
                        </a:lnTo>
                        <a:close/>
                      </a:path>
                    </a:pathLst>
                  </a:custGeom>
                  <a:solidFill>
                    <a:srgbClr val="000000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78" name="Freeform 211"/>
                  <p:cNvSpPr>
                    <a:spLocks/>
                  </p:cNvSpPr>
                  <p:nvPr/>
                </p:nvSpPr>
                <p:spPr bwMode="auto">
                  <a:xfrm>
                    <a:off x="1042" y="1630"/>
                    <a:ext cx="98" cy="93"/>
                  </a:xfrm>
                  <a:custGeom>
                    <a:avLst/>
                    <a:gdLst>
                      <a:gd name="T0" fmla="*/ 41 w 98"/>
                      <a:gd name="T1" fmla="*/ 20 h 93"/>
                      <a:gd name="T2" fmla="*/ 34 w 98"/>
                      <a:gd name="T3" fmla="*/ 22 h 93"/>
                      <a:gd name="T4" fmla="*/ 30 w 98"/>
                      <a:gd name="T5" fmla="*/ 25 h 93"/>
                      <a:gd name="T6" fmla="*/ 25 w 98"/>
                      <a:gd name="T7" fmla="*/ 30 h 93"/>
                      <a:gd name="T8" fmla="*/ 22 w 98"/>
                      <a:gd name="T9" fmla="*/ 35 h 93"/>
                      <a:gd name="T10" fmla="*/ 20 w 98"/>
                      <a:gd name="T11" fmla="*/ 40 h 93"/>
                      <a:gd name="T12" fmla="*/ 19 w 98"/>
                      <a:gd name="T13" fmla="*/ 45 h 93"/>
                      <a:gd name="T14" fmla="*/ 19 w 98"/>
                      <a:gd name="T15" fmla="*/ 50 h 93"/>
                      <a:gd name="T16" fmla="*/ 20 w 98"/>
                      <a:gd name="T17" fmla="*/ 56 h 93"/>
                      <a:gd name="T18" fmla="*/ 22 w 98"/>
                      <a:gd name="T19" fmla="*/ 60 h 93"/>
                      <a:gd name="T20" fmla="*/ 25 w 98"/>
                      <a:gd name="T21" fmla="*/ 64 h 93"/>
                      <a:gd name="T22" fmla="*/ 29 w 98"/>
                      <a:gd name="T23" fmla="*/ 68 h 93"/>
                      <a:gd name="T24" fmla="*/ 33 w 98"/>
                      <a:gd name="T25" fmla="*/ 72 h 93"/>
                      <a:gd name="T26" fmla="*/ 38 w 98"/>
                      <a:gd name="T27" fmla="*/ 74 h 93"/>
                      <a:gd name="T28" fmla="*/ 45 w 98"/>
                      <a:gd name="T29" fmla="*/ 75 h 93"/>
                      <a:gd name="T30" fmla="*/ 51 w 98"/>
                      <a:gd name="T31" fmla="*/ 75 h 93"/>
                      <a:gd name="T32" fmla="*/ 57 w 98"/>
                      <a:gd name="T33" fmla="*/ 74 h 93"/>
                      <a:gd name="T34" fmla="*/ 68 w 98"/>
                      <a:gd name="T35" fmla="*/ 68 h 93"/>
                      <a:gd name="T36" fmla="*/ 75 w 98"/>
                      <a:gd name="T37" fmla="*/ 59 h 93"/>
                      <a:gd name="T38" fmla="*/ 79 w 98"/>
                      <a:gd name="T39" fmla="*/ 49 h 93"/>
                      <a:gd name="T40" fmla="*/ 78 w 98"/>
                      <a:gd name="T41" fmla="*/ 37 h 93"/>
                      <a:gd name="T42" fmla="*/ 76 w 98"/>
                      <a:gd name="T43" fmla="*/ 33 h 93"/>
                      <a:gd name="T44" fmla="*/ 73 w 98"/>
                      <a:gd name="T45" fmla="*/ 29 h 93"/>
                      <a:gd name="T46" fmla="*/ 69 w 98"/>
                      <a:gd name="T47" fmla="*/ 25 h 93"/>
                      <a:gd name="T48" fmla="*/ 64 w 98"/>
                      <a:gd name="T49" fmla="*/ 22 h 93"/>
                      <a:gd name="T50" fmla="*/ 59 w 98"/>
                      <a:gd name="T51" fmla="*/ 20 h 93"/>
                      <a:gd name="T52" fmla="*/ 52 w 98"/>
                      <a:gd name="T53" fmla="*/ 18 h 93"/>
                      <a:gd name="T54" fmla="*/ 46 w 98"/>
                      <a:gd name="T55" fmla="*/ 18 h 93"/>
                      <a:gd name="T56" fmla="*/ 41 w 98"/>
                      <a:gd name="T57" fmla="*/ 20 h 93"/>
                      <a:gd name="T58" fmla="*/ 35 w 98"/>
                      <a:gd name="T59" fmla="*/ 2 h 93"/>
                      <a:gd name="T60" fmla="*/ 45 w 98"/>
                      <a:gd name="T61" fmla="*/ 0 h 93"/>
                      <a:gd name="T62" fmla="*/ 55 w 98"/>
                      <a:gd name="T63" fmla="*/ 0 h 93"/>
                      <a:gd name="T64" fmla="*/ 63 w 98"/>
                      <a:gd name="T65" fmla="*/ 1 h 93"/>
                      <a:gd name="T66" fmla="*/ 72 w 98"/>
                      <a:gd name="T67" fmla="*/ 4 h 93"/>
                      <a:gd name="T68" fmla="*/ 80 w 98"/>
                      <a:gd name="T69" fmla="*/ 9 h 93"/>
                      <a:gd name="T70" fmla="*/ 87 w 98"/>
                      <a:gd name="T71" fmla="*/ 16 h 93"/>
                      <a:gd name="T72" fmla="*/ 92 w 98"/>
                      <a:gd name="T73" fmla="*/ 23 h 93"/>
                      <a:gd name="T74" fmla="*/ 96 w 98"/>
                      <a:gd name="T75" fmla="*/ 32 h 93"/>
                      <a:gd name="T76" fmla="*/ 98 w 98"/>
                      <a:gd name="T77" fmla="*/ 42 h 93"/>
                      <a:gd name="T78" fmla="*/ 98 w 98"/>
                      <a:gd name="T79" fmla="*/ 50 h 93"/>
                      <a:gd name="T80" fmla="*/ 96 w 98"/>
                      <a:gd name="T81" fmla="*/ 60 h 93"/>
                      <a:gd name="T82" fmla="*/ 92 w 98"/>
                      <a:gd name="T83" fmla="*/ 67 h 93"/>
                      <a:gd name="T84" fmla="*/ 87 w 98"/>
                      <a:gd name="T85" fmla="*/ 76 h 93"/>
                      <a:gd name="T86" fmla="*/ 80 w 98"/>
                      <a:gd name="T87" fmla="*/ 82 h 93"/>
                      <a:gd name="T88" fmla="*/ 73 w 98"/>
                      <a:gd name="T89" fmla="*/ 88 h 93"/>
                      <a:gd name="T90" fmla="*/ 63 w 98"/>
                      <a:gd name="T91" fmla="*/ 91 h 93"/>
                      <a:gd name="T92" fmla="*/ 53 w 98"/>
                      <a:gd name="T93" fmla="*/ 93 h 93"/>
                      <a:gd name="T94" fmla="*/ 44 w 98"/>
                      <a:gd name="T95" fmla="*/ 93 h 93"/>
                      <a:gd name="T96" fmla="*/ 34 w 98"/>
                      <a:gd name="T97" fmla="*/ 92 h 93"/>
                      <a:gd name="T98" fmla="*/ 25 w 98"/>
                      <a:gd name="T99" fmla="*/ 89 h 93"/>
                      <a:gd name="T100" fmla="*/ 18 w 98"/>
                      <a:gd name="T101" fmla="*/ 84 h 93"/>
                      <a:gd name="T102" fmla="*/ 10 w 98"/>
                      <a:gd name="T103" fmla="*/ 77 h 93"/>
                      <a:gd name="T104" fmla="*/ 5 w 98"/>
                      <a:gd name="T105" fmla="*/ 70 h 93"/>
                      <a:gd name="T106" fmla="*/ 2 w 98"/>
                      <a:gd name="T107" fmla="*/ 61 h 93"/>
                      <a:gd name="T108" fmla="*/ 0 w 98"/>
                      <a:gd name="T109" fmla="*/ 51 h 93"/>
                      <a:gd name="T110" fmla="*/ 0 w 98"/>
                      <a:gd name="T111" fmla="*/ 43 h 93"/>
                      <a:gd name="T112" fmla="*/ 2 w 98"/>
                      <a:gd name="T113" fmla="*/ 33 h 93"/>
                      <a:gd name="T114" fmla="*/ 6 w 98"/>
                      <a:gd name="T115" fmla="*/ 24 h 93"/>
                      <a:gd name="T116" fmla="*/ 10 w 98"/>
                      <a:gd name="T117" fmla="*/ 17 h 93"/>
                      <a:gd name="T118" fmla="*/ 18 w 98"/>
                      <a:gd name="T119" fmla="*/ 10 h 93"/>
                      <a:gd name="T120" fmla="*/ 25 w 98"/>
                      <a:gd name="T121" fmla="*/ 5 h 93"/>
                      <a:gd name="T122" fmla="*/ 35 w 98"/>
                      <a:gd name="T123" fmla="*/ 2 h 93"/>
                      <a:gd name="T124" fmla="*/ 41 w 98"/>
                      <a:gd name="T125" fmla="*/ 20 h 93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60000 65536"/>
                      <a:gd name="T169" fmla="*/ 0 60000 65536"/>
                      <a:gd name="T170" fmla="*/ 0 60000 65536"/>
                      <a:gd name="T171" fmla="*/ 0 60000 65536"/>
                      <a:gd name="T172" fmla="*/ 0 60000 65536"/>
                      <a:gd name="T173" fmla="*/ 0 60000 65536"/>
                      <a:gd name="T174" fmla="*/ 0 60000 65536"/>
                      <a:gd name="T175" fmla="*/ 0 60000 65536"/>
                      <a:gd name="T176" fmla="*/ 0 60000 65536"/>
                      <a:gd name="T177" fmla="*/ 0 60000 65536"/>
                      <a:gd name="T178" fmla="*/ 0 60000 65536"/>
                      <a:gd name="T179" fmla="*/ 0 60000 65536"/>
                      <a:gd name="T180" fmla="*/ 0 60000 65536"/>
                      <a:gd name="T181" fmla="*/ 0 60000 65536"/>
                      <a:gd name="T182" fmla="*/ 0 60000 65536"/>
                      <a:gd name="T183" fmla="*/ 0 60000 65536"/>
                      <a:gd name="T184" fmla="*/ 0 60000 65536"/>
                      <a:gd name="T185" fmla="*/ 0 60000 65536"/>
                      <a:gd name="T186" fmla="*/ 0 60000 65536"/>
                      <a:gd name="T187" fmla="*/ 0 60000 65536"/>
                      <a:gd name="T188" fmla="*/ 0 60000 65536"/>
                      <a:gd name="T189" fmla="*/ 0 w 98"/>
                      <a:gd name="T190" fmla="*/ 0 h 93"/>
                      <a:gd name="T191" fmla="*/ 98 w 98"/>
                      <a:gd name="T192" fmla="*/ 93 h 93"/>
                    </a:gdLst>
                    <a:ahLst/>
                    <a:cxnLst>
                      <a:cxn ang="T126">
                        <a:pos x="T0" y="T1"/>
                      </a:cxn>
                      <a:cxn ang="T127">
                        <a:pos x="T2" y="T3"/>
                      </a:cxn>
                      <a:cxn ang="T128">
                        <a:pos x="T4" y="T5"/>
                      </a:cxn>
                      <a:cxn ang="T129">
                        <a:pos x="T6" y="T7"/>
                      </a:cxn>
                      <a:cxn ang="T130">
                        <a:pos x="T8" y="T9"/>
                      </a:cxn>
                      <a:cxn ang="T131">
                        <a:pos x="T10" y="T11"/>
                      </a:cxn>
                      <a:cxn ang="T132">
                        <a:pos x="T12" y="T13"/>
                      </a:cxn>
                      <a:cxn ang="T133">
                        <a:pos x="T14" y="T15"/>
                      </a:cxn>
                      <a:cxn ang="T134">
                        <a:pos x="T16" y="T17"/>
                      </a:cxn>
                      <a:cxn ang="T135">
                        <a:pos x="T18" y="T19"/>
                      </a:cxn>
                      <a:cxn ang="T136">
                        <a:pos x="T20" y="T21"/>
                      </a:cxn>
                      <a:cxn ang="T137">
                        <a:pos x="T22" y="T23"/>
                      </a:cxn>
                      <a:cxn ang="T138">
                        <a:pos x="T24" y="T25"/>
                      </a:cxn>
                      <a:cxn ang="T139">
                        <a:pos x="T26" y="T27"/>
                      </a:cxn>
                      <a:cxn ang="T140">
                        <a:pos x="T28" y="T29"/>
                      </a:cxn>
                      <a:cxn ang="T141">
                        <a:pos x="T30" y="T31"/>
                      </a:cxn>
                      <a:cxn ang="T142">
                        <a:pos x="T32" y="T33"/>
                      </a:cxn>
                      <a:cxn ang="T143">
                        <a:pos x="T34" y="T35"/>
                      </a:cxn>
                      <a:cxn ang="T144">
                        <a:pos x="T36" y="T37"/>
                      </a:cxn>
                      <a:cxn ang="T145">
                        <a:pos x="T38" y="T39"/>
                      </a:cxn>
                      <a:cxn ang="T146">
                        <a:pos x="T40" y="T41"/>
                      </a:cxn>
                      <a:cxn ang="T147">
                        <a:pos x="T42" y="T43"/>
                      </a:cxn>
                      <a:cxn ang="T148">
                        <a:pos x="T44" y="T45"/>
                      </a:cxn>
                      <a:cxn ang="T149">
                        <a:pos x="T46" y="T47"/>
                      </a:cxn>
                      <a:cxn ang="T150">
                        <a:pos x="T48" y="T49"/>
                      </a:cxn>
                      <a:cxn ang="T151">
                        <a:pos x="T50" y="T51"/>
                      </a:cxn>
                      <a:cxn ang="T152">
                        <a:pos x="T52" y="T53"/>
                      </a:cxn>
                      <a:cxn ang="T153">
                        <a:pos x="T54" y="T55"/>
                      </a:cxn>
                      <a:cxn ang="T154">
                        <a:pos x="T56" y="T57"/>
                      </a:cxn>
                      <a:cxn ang="T155">
                        <a:pos x="T58" y="T59"/>
                      </a:cxn>
                      <a:cxn ang="T156">
                        <a:pos x="T60" y="T61"/>
                      </a:cxn>
                      <a:cxn ang="T157">
                        <a:pos x="T62" y="T63"/>
                      </a:cxn>
                      <a:cxn ang="T158">
                        <a:pos x="T64" y="T65"/>
                      </a:cxn>
                      <a:cxn ang="T159">
                        <a:pos x="T66" y="T67"/>
                      </a:cxn>
                      <a:cxn ang="T160">
                        <a:pos x="T68" y="T69"/>
                      </a:cxn>
                      <a:cxn ang="T161">
                        <a:pos x="T70" y="T71"/>
                      </a:cxn>
                      <a:cxn ang="T162">
                        <a:pos x="T72" y="T73"/>
                      </a:cxn>
                      <a:cxn ang="T163">
                        <a:pos x="T74" y="T75"/>
                      </a:cxn>
                      <a:cxn ang="T164">
                        <a:pos x="T76" y="T77"/>
                      </a:cxn>
                      <a:cxn ang="T165">
                        <a:pos x="T78" y="T79"/>
                      </a:cxn>
                      <a:cxn ang="T166">
                        <a:pos x="T80" y="T81"/>
                      </a:cxn>
                      <a:cxn ang="T167">
                        <a:pos x="T82" y="T83"/>
                      </a:cxn>
                      <a:cxn ang="T168">
                        <a:pos x="T84" y="T85"/>
                      </a:cxn>
                      <a:cxn ang="T169">
                        <a:pos x="T86" y="T87"/>
                      </a:cxn>
                      <a:cxn ang="T170">
                        <a:pos x="T88" y="T89"/>
                      </a:cxn>
                      <a:cxn ang="T171">
                        <a:pos x="T90" y="T91"/>
                      </a:cxn>
                      <a:cxn ang="T172">
                        <a:pos x="T92" y="T93"/>
                      </a:cxn>
                      <a:cxn ang="T173">
                        <a:pos x="T94" y="T95"/>
                      </a:cxn>
                      <a:cxn ang="T174">
                        <a:pos x="T96" y="T97"/>
                      </a:cxn>
                      <a:cxn ang="T175">
                        <a:pos x="T98" y="T99"/>
                      </a:cxn>
                      <a:cxn ang="T176">
                        <a:pos x="T100" y="T101"/>
                      </a:cxn>
                      <a:cxn ang="T177">
                        <a:pos x="T102" y="T103"/>
                      </a:cxn>
                      <a:cxn ang="T178">
                        <a:pos x="T104" y="T105"/>
                      </a:cxn>
                      <a:cxn ang="T179">
                        <a:pos x="T106" y="T107"/>
                      </a:cxn>
                      <a:cxn ang="T180">
                        <a:pos x="T108" y="T109"/>
                      </a:cxn>
                      <a:cxn ang="T181">
                        <a:pos x="T110" y="T111"/>
                      </a:cxn>
                      <a:cxn ang="T182">
                        <a:pos x="T112" y="T113"/>
                      </a:cxn>
                      <a:cxn ang="T183">
                        <a:pos x="T114" y="T115"/>
                      </a:cxn>
                      <a:cxn ang="T184">
                        <a:pos x="T116" y="T117"/>
                      </a:cxn>
                      <a:cxn ang="T185">
                        <a:pos x="T118" y="T119"/>
                      </a:cxn>
                      <a:cxn ang="T186">
                        <a:pos x="T120" y="T121"/>
                      </a:cxn>
                      <a:cxn ang="T187">
                        <a:pos x="T122" y="T123"/>
                      </a:cxn>
                      <a:cxn ang="T188">
                        <a:pos x="T124" y="T125"/>
                      </a:cxn>
                    </a:cxnLst>
                    <a:rect l="T189" t="T190" r="T191" b="T192"/>
                    <a:pathLst>
                      <a:path w="98" h="93">
                        <a:moveTo>
                          <a:pt x="41" y="20"/>
                        </a:moveTo>
                        <a:lnTo>
                          <a:pt x="34" y="22"/>
                        </a:lnTo>
                        <a:lnTo>
                          <a:pt x="30" y="25"/>
                        </a:lnTo>
                        <a:lnTo>
                          <a:pt x="25" y="30"/>
                        </a:lnTo>
                        <a:lnTo>
                          <a:pt x="22" y="35"/>
                        </a:lnTo>
                        <a:lnTo>
                          <a:pt x="20" y="40"/>
                        </a:lnTo>
                        <a:lnTo>
                          <a:pt x="19" y="45"/>
                        </a:lnTo>
                        <a:lnTo>
                          <a:pt x="19" y="50"/>
                        </a:lnTo>
                        <a:lnTo>
                          <a:pt x="20" y="56"/>
                        </a:lnTo>
                        <a:lnTo>
                          <a:pt x="22" y="60"/>
                        </a:lnTo>
                        <a:lnTo>
                          <a:pt x="25" y="64"/>
                        </a:lnTo>
                        <a:lnTo>
                          <a:pt x="29" y="68"/>
                        </a:lnTo>
                        <a:lnTo>
                          <a:pt x="33" y="72"/>
                        </a:lnTo>
                        <a:lnTo>
                          <a:pt x="38" y="74"/>
                        </a:lnTo>
                        <a:lnTo>
                          <a:pt x="45" y="75"/>
                        </a:lnTo>
                        <a:lnTo>
                          <a:pt x="51" y="75"/>
                        </a:lnTo>
                        <a:lnTo>
                          <a:pt x="57" y="74"/>
                        </a:lnTo>
                        <a:lnTo>
                          <a:pt x="68" y="68"/>
                        </a:lnTo>
                        <a:lnTo>
                          <a:pt x="75" y="59"/>
                        </a:lnTo>
                        <a:lnTo>
                          <a:pt x="79" y="49"/>
                        </a:lnTo>
                        <a:lnTo>
                          <a:pt x="78" y="37"/>
                        </a:lnTo>
                        <a:lnTo>
                          <a:pt x="76" y="33"/>
                        </a:lnTo>
                        <a:lnTo>
                          <a:pt x="73" y="29"/>
                        </a:lnTo>
                        <a:lnTo>
                          <a:pt x="69" y="25"/>
                        </a:lnTo>
                        <a:lnTo>
                          <a:pt x="64" y="22"/>
                        </a:lnTo>
                        <a:lnTo>
                          <a:pt x="59" y="20"/>
                        </a:lnTo>
                        <a:lnTo>
                          <a:pt x="52" y="18"/>
                        </a:lnTo>
                        <a:lnTo>
                          <a:pt x="46" y="18"/>
                        </a:lnTo>
                        <a:lnTo>
                          <a:pt x="41" y="20"/>
                        </a:lnTo>
                        <a:lnTo>
                          <a:pt x="35" y="2"/>
                        </a:lnTo>
                        <a:lnTo>
                          <a:pt x="45" y="0"/>
                        </a:lnTo>
                        <a:lnTo>
                          <a:pt x="55" y="0"/>
                        </a:lnTo>
                        <a:lnTo>
                          <a:pt x="63" y="1"/>
                        </a:lnTo>
                        <a:lnTo>
                          <a:pt x="72" y="4"/>
                        </a:lnTo>
                        <a:lnTo>
                          <a:pt x="80" y="9"/>
                        </a:lnTo>
                        <a:lnTo>
                          <a:pt x="87" y="16"/>
                        </a:lnTo>
                        <a:lnTo>
                          <a:pt x="92" y="23"/>
                        </a:lnTo>
                        <a:lnTo>
                          <a:pt x="96" y="32"/>
                        </a:lnTo>
                        <a:lnTo>
                          <a:pt x="98" y="42"/>
                        </a:lnTo>
                        <a:lnTo>
                          <a:pt x="98" y="50"/>
                        </a:lnTo>
                        <a:lnTo>
                          <a:pt x="96" y="60"/>
                        </a:lnTo>
                        <a:lnTo>
                          <a:pt x="92" y="67"/>
                        </a:lnTo>
                        <a:lnTo>
                          <a:pt x="87" y="76"/>
                        </a:lnTo>
                        <a:lnTo>
                          <a:pt x="80" y="82"/>
                        </a:lnTo>
                        <a:lnTo>
                          <a:pt x="73" y="88"/>
                        </a:lnTo>
                        <a:lnTo>
                          <a:pt x="63" y="91"/>
                        </a:lnTo>
                        <a:lnTo>
                          <a:pt x="53" y="93"/>
                        </a:lnTo>
                        <a:lnTo>
                          <a:pt x="44" y="93"/>
                        </a:lnTo>
                        <a:lnTo>
                          <a:pt x="34" y="92"/>
                        </a:lnTo>
                        <a:lnTo>
                          <a:pt x="25" y="89"/>
                        </a:lnTo>
                        <a:lnTo>
                          <a:pt x="18" y="84"/>
                        </a:lnTo>
                        <a:lnTo>
                          <a:pt x="10" y="77"/>
                        </a:lnTo>
                        <a:lnTo>
                          <a:pt x="5" y="70"/>
                        </a:lnTo>
                        <a:lnTo>
                          <a:pt x="2" y="61"/>
                        </a:lnTo>
                        <a:lnTo>
                          <a:pt x="0" y="51"/>
                        </a:lnTo>
                        <a:lnTo>
                          <a:pt x="0" y="43"/>
                        </a:lnTo>
                        <a:lnTo>
                          <a:pt x="2" y="33"/>
                        </a:lnTo>
                        <a:lnTo>
                          <a:pt x="6" y="24"/>
                        </a:lnTo>
                        <a:lnTo>
                          <a:pt x="10" y="17"/>
                        </a:lnTo>
                        <a:lnTo>
                          <a:pt x="18" y="10"/>
                        </a:lnTo>
                        <a:lnTo>
                          <a:pt x="25" y="5"/>
                        </a:lnTo>
                        <a:lnTo>
                          <a:pt x="35" y="2"/>
                        </a:lnTo>
                        <a:lnTo>
                          <a:pt x="41" y="20"/>
                        </a:lnTo>
                        <a:close/>
                      </a:path>
                    </a:pathLst>
                  </a:custGeom>
                  <a:solidFill>
                    <a:srgbClr val="7FBFBF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  <p:sp>
                <p:nvSpPr>
                  <p:cNvPr id="164979" name="Freeform 207"/>
                  <p:cNvSpPr>
                    <a:spLocks/>
                  </p:cNvSpPr>
                  <p:nvPr/>
                </p:nvSpPr>
                <p:spPr bwMode="auto">
                  <a:xfrm>
                    <a:off x="2385" y="2610"/>
                    <a:ext cx="585" cy="270"/>
                  </a:xfrm>
                  <a:custGeom>
                    <a:avLst/>
                    <a:gdLst>
                      <a:gd name="T0" fmla="*/ 0 w 557"/>
                      <a:gd name="T1" fmla="*/ 0 h 230"/>
                      <a:gd name="T2" fmla="*/ 1 w 557"/>
                      <a:gd name="T3" fmla="*/ 4119 h 230"/>
                      <a:gd name="T4" fmla="*/ 6 w 557"/>
                      <a:gd name="T5" fmla="*/ 7844 h 230"/>
                      <a:gd name="T6" fmla="*/ 65 w 557"/>
                      <a:gd name="T7" fmla="*/ 11450 h 230"/>
                      <a:gd name="T8" fmla="*/ 101 w 557"/>
                      <a:gd name="T9" fmla="*/ 15243 h 230"/>
                      <a:gd name="T10" fmla="*/ 164 w 557"/>
                      <a:gd name="T11" fmla="*/ 18523 h 230"/>
                      <a:gd name="T12" fmla="*/ 232 w 557"/>
                      <a:gd name="T13" fmla="*/ 21744 h 230"/>
                      <a:gd name="T14" fmla="*/ 310 w 557"/>
                      <a:gd name="T15" fmla="*/ 24862 h 230"/>
                      <a:gd name="T16" fmla="*/ 396 w 557"/>
                      <a:gd name="T17" fmla="*/ 27539 h 230"/>
                      <a:gd name="T18" fmla="*/ 488 w 557"/>
                      <a:gd name="T19" fmla="*/ 29965 h 230"/>
                      <a:gd name="T20" fmla="*/ 589 w 557"/>
                      <a:gd name="T21" fmla="*/ 32328 h 230"/>
                      <a:gd name="T22" fmla="*/ 706 w 557"/>
                      <a:gd name="T23" fmla="*/ 34210 h 230"/>
                      <a:gd name="T24" fmla="*/ 826 w 557"/>
                      <a:gd name="T25" fmla="*/ 35884 h 230"/>
                      <a:gd name="T26" fmla="*/ 945 w 557"/>
                      <a:gd name="T27" fmla="*/ 37172 h 230"/>
                      <a:gd name="T28" fmla="*/ 1066 w 557"/>
                      <a:gd name="T29" fmla="*/ 38037 h 230"/>
                      <a:gd name="T30" fmla="*/ 1209 w 557"/>
                      <a:gd name="T31" fmla="*/ 38875 h 230"/>
                      <a:gd name="T32" fmla="*/ 1339 w 557"/>
                      <a:gd name="T33" fmla="*/ 38918 h 230"/>
                      <a:gd name="T34" fmla="*/ 1475 w 557"/>
                      <a:gd name="T35" fmla="*/ 38875 h 230"/>
                      <a:gd name="T36" fmla="*/ 1620 w 557"/>
                      <a:gd name="T37" fmla="*/ 38037 h 230"/>
                      <a:gd name="T38" fmla="*/ 1735 w 557"/>
                      <a:gd name="T39" fmla="*/ 37172 h 230"/>
                      <a:gd name="T40" fmla="*/ 1858 w 557"/>
                      <a:gd name="T41" fmla="*/ 35884 h 230"/>
                      <a:gd name="T42" fmla="*/ 1980 w 557"/>
                      <a:gd name="T43" fmla="*/ 34210 h 230"/>
                      <a:gd name="T44" fmla="*/ 2082 w 557"/>
                      <a:gd name="T45" fmla="*/ 32328 h 230"/>
                      <a:gd name="T46" fmla="*/ 2187 w 557"/>
                      <a:gd name="T47" fmla="*/ 29965 h 230"/>
                      <a:gd name="T48" fmla="*/ 2283 w 557"/>
                      <a:gd name="T49" fmla="*/ 27539 h 230"/>
                      <a:gd name="T50" fmla="*/ 2375 w 557"/>
                      <a:gd name="T51" fmla="*/ 24862 h 230"/>
                      <a:gd name="T52" fmla="*/ 2449 w 557"/>
                      <a:gd name="T53" fmla="*/ 21744 h 230"/>
                      <a:gd name="T54" fmla="*/ 2519 w 557"/>
                      <a:gd name="T55" fmla="*/ 18523 h 230"/>
                      <a:gd name="T56" fmla="*/ 2572 w 557"/>
                      <a:gd name="T57" fmla="*/ 15243 h 230"/>
                      <a:gd name="T58" fmla="*/ 2618 w 557"/>
                      <a:gd name="T59" fmla="*/ 11450 h 230"/>
                      <a:gd name="T60" fmla="*/ 2652 w 557"/>
                      <a:gd name="T61" fmla="*/ 7844 h 230"/>
                      <a:gd name="T62" fmla="*/ 2665 w 557"/>
                      <a:gd name="T63" fmla="*/ 4119 h 230"/>
                      <a:gd name="T64" fmla="*/ 2671 w 557"/>
                      <a:gd name="T65" fmla="*/ 0 h 230"/>
                      <a:gd name="T66" fmla="*/ 0 w 557"/>
                      <a:gd name="T67" fmla="*/ 0 h 230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  <a:gd name="T72" fmla="*/ 0 60000 65536"/>
                      <a:gd name="T73" fmla="*/ 0 60000 65536"/>
                      <a:gd name="T74" fmla="*/ 0 60000 65536"/>
                      <a:gd name="T75" fmla="*/ 0 60000 65536"/>
                      <a:gd name="T76" fmla="*/ 0 60000 65536"/>
                      <a:gd name="T77" fmla="*/ 0 60000 65536"/>
                      <a:gd name="T78" fmla="*/ 0 60000 65536"/>
                      <a:gd name="T79" fmla="*/ 0 60000 65536"/>
                      <a:gd name="T80" fmla="*/ 0 60000 65536"/>
                      <a:gd name="T81" fmla="*/ 0 60000 65536"/>
                      <a:gd name="T82" fmla="*/ 0 60000 65536"/>
                      <a:gd name="T83" fmla="*/ 0 60000 65536"/>
                      <a:gd name="T84" fmla="*/ 0 60000 65536"/>
                      <a:gd name="T85" fmla="*/ 0 60000 65536"/>
                      <a:gd name="T86" fmla="*/ 0 60000 65536"/>
                      <a:gd name="T87" fmla="*/ 0 60000 65536"/>
                      <a:gd name="T88" fmla="*/ 0 60000 65536"/>
                      <a:gd name="T89" fmla="*/ 0 60000 65536"/>
                      <a:gd name="T90" fmla="*/ 0 60000 65536"/>
                      <a:gd name="T91" fmla="*/ 0 60000 65536"/>
                      <a:gd name="T92" fmla="*/ 0 60000 65536"/>
                      <a:gd name="T93" fmla="*/ 0 60000 65536"/>
                      <a:gd name="T94" fmla="*/ 0 60000 65536"/>
                      <a:gd name="T95" fmla="*/ 0 60000 65536"/>
                      <a:gd name="T96" fmla="*/ 0 60000 65536"/>
                      <a:gd name="T97" fmla="*/ 0 60000 65536"/>
                      <a:gd name="T98" fmla="*/ 0 60000 65536"/>
                      <a:gd name="T99" fmla="*/ 0 60000 65536"/>
                      <a:gd name="T100" fmla="*/ 0 60000 65536"/>
                      <a:gd name="T101" fmla="*/ 0 60000 65536"/>
                      <a:gd name="T102" fmla="*/ 0 w 557"/>
                      <a:gd name="T103" fmla="*/ 0 h 230"/>
                      <a:gd name="T104" fmla="*/ 557 w 557"/>
                      <a:gd name="T105" fmla="*/ 230 h 230"/>
                    </a:gdLst>
                    <a:ahLst/>
                    <a:cxnLst>
                      <a:cxn ang="T68">
                        <a:pos x="T0" y="T1"/>
                      </a:cxn>
                      <a:cxn ang="T69">
                        <a:pos x="T2" y="T3"/>
                      </a:cxn>
                      <a:cxn ang="T70">
                        <a:pos x="T4" y="T5"/>
                      </a:cxn>
                      <a:cxn ang="T71">
                        <a:pos x="T6" y="T7"/>
                      </a:cxn>
                      <a:cxn ang="T72">
                        <a:pos x="T8" y="T9"/>
                      </a:cxn>
                      <a:cxn ang="T73">
                        <a:pos x="T10" y="T11"/>
                      </a:cxn>
                      <a:cxn ang="T74">
                        <a:pos x="T12" y="T13"/>
                      </a:cxn>
                      <a:cxn ang="T75">
                        <a:pos x="T14" y="T15"/>
                      </a:cxn>
                      <a:cxn ang="T76">
                        <a:pos x="T16" y="T17"/>
                      </a:cxn>
                      <a:cxn ang="T77">
                        <a:pos x="T18" y="T19"/>
                      </a:cxn>
                      <a:cxn ang="T78">
                        <a:pos x="T20" y="T21"/>
                      </a:cxn>
                      <a:cxn ang="T79">
                        <a:pos x="T22" y="T23"/>
                      </a:cxn>
                      <a:cxn ang="T80">
                        <a:pos x="T24" y="T25"/>
                      </a:cxn>
                      <a:cxn ang="T81">
                        <a:pos x="T26" y="T27"/>
                      </a:cxn>
                      <a:cxn ang="T82">
                        <a:pos x="T28" y="T29"/>
                      </a:cxn>
                      <a:cxn ang="T83">
                        <a:pos x="T30" y="T31"/>
                      </a:cxn>
                      <a:cxn ang="T84">
                        <a:pos x="T32" y="T33"/>
                      </a:cxn>
                      <a:cxn ang="T85">
                        <a:pos x="T34" y="T35"/>
                      </a:cxn>
                      <a:cxn ang="T86">
                        <a:pos x="T36" y="T37"/>
                      </a:cxn>
                      <a:cxn ang="T87">
                        <a:pos x="T38" y="T39"/>
                      </a:cxn>
                      <a:cxn ang="T88">
                        <a:pos x="T40" y="T41"/>
                      </a:cxn>
                      <a:cxn ang="T89">
                        <a:pos x="T42" y="T43"/>
                      </a:cxn>
                      <a:cxn ang="T90">
                        <a:pos x="T44" y="T45"/>
                      </a:cxn>
                      <a:cxn ang="T91">
                        <a:pos x="T46" y="T47"/>
                      </a:cxn>
                      <a:cxn ang="T92">
                        <a:pos x="T48" y="T49"/>
                      </a:cxn>
                      <a:cxn ang="T93">
                        <a:pos x="T50" y="T51"/>
                      </a:cxn>
                      <a:cxn ang="T94">
                        <a:pos x="T52" y="T53"/>
                      </a:cxn>
                      <a:cxn ang="T95">
                        <a:pos x="T54" y="T55"/>
                      </a:cxn>
                      <a:cxn ang="T96">
                        <a:pos x="T56" y="T57"/>
                      </a:cxn>
                      <a:cxn ang="T97">
                        <a:pos x="T58" y="T59"/>
                      </a:cxn>
                      <a:cxn ang="T98">
                        <a:pos x="T60" y="T61"/>
                      </a:cxn>
                      <a:cxn ang="T99">
                        <a:pos x="T62" y="T63"/>
                      </a:cxn>
                      <a:cxn ang="T100">
                        <a:pos x="T64" y="T65"/>
                      </a:cxn>
                      <a:cxn ang="T101">
                        <a:pos x="T66" y="T67"/>
                      </a:cxn>
                    </a:cxnLst>
                    <a:rect l="T102" t="T103" r="T104" b="T105"/>
                    <a:pathLst>
                      <a:path w="557" h="230">
                        <a:moveTo>
                          <a:pt x="0" y="0"/>
                        </a:moveTo>
                        <a:lnTo>
                          <a:pt x="1" y="24"/>
                        </a:lnTo>
                        <a:lnTo>
                          <a:pt x="6" y="47"/>
                        </a:lnTo>
                        <a:lnTo>
                          <a:pt x="13" y="68"/>
                        </a:lnTo>
                        <a:lnTo>
                          <a:pt x="22" y="90"/>
                        </a:lnTo>
                        <a:lnTo>
                          <a:pt x="34" y="110"/>
                        </a:lnTo>
                        <a:lnTo>
                          <a:pt x="48" y="129"/>
                        </a:lnTo>
                        <a:lnTo>
                          <a:pt x="64" y="147"/>
                        </a:lnTo>
                        <a:lnTo>
                          <a:pt x="82" y="163"/>
                        </a:lnTo>
                        <a:lnTo>
                          <a:pt x="102" y="177"/>
                        </a:lnTo>
                        <a:lnTo>
                          <a:pt x="123" y="191"/>
                        </a:lnTo>
                        <a:lnTo>
                          <a:pt x="147" y="202"/>
                        </a:lnTo>
                        <a:lnTo>
                          <a:pt x="171" y="212"/>
                        </a:lnTo>
                        <a:lnTo>
                          <a:pt x="196" y="219"/>
                        </a:lnTo>
                        <a:lnTo>
                          <a:pt x="223" y="226"/>
                        </a:lnTo>
                        <a:lnTo>
                          <a:pt x="251" y="229"/>
                        </a:lnTo>
                        <a:lnTo>
                          <a:pt x="279" y="230"/>
                        </a:lnTo>
                        <a:lnTo>
                          <a:pt x="307" y="229"/>
                        </a:lnTo>
                        <a:lnTo>
                          <a:pt x="335" y="226"/>
                        </a:lnTo>
                        <a:lnTo>
                          <a:pt x="362" y="219"/>
                        </a:lnTo>
                        <a:lnTo>
                          <a:pt x="387" y="212"/>
                        </a:lnTo>
                        <a:lnTo>
                          <a:pt x="412" y="202"/>
                        </a:lnTo>
                        <a:lnTo>
                          <a:pt x="434" y="191"/>
                        </a:lnTo>
                        <a:lnTo>
                          <a:pt x="456" y="177"/>
                        </a:lnTo>
                        <a:lnTo>
                          <a:pt x="475" y="163"/>
                        </a:lnTo>
                        <a:lnTo>
                          <a:pt x="494" y="147"/>
                        </a:lnTo>
                        <a:lnTo>
                          <a:pt x="510" y="129"/>
                        </a:lnTo>
                        <a:lnTo>
                          <a:pt x="524" y="110"/>
                        </a:lnTo>
                        <a:lnTo>
                          <a:pt x="536" y="90"/>
                        </a:lnTo>
                        <a:lnTo>
                          <a:pt x="544" y="68"/>
                        </a:lnTo>
                        <a:lnTo>
                          <a:pt x="552" y="47"/>
                        </a:lnTo>
                        <a:lnTo>
                          <a:pt x="556" y="24"/>
                        </a:lnTo>
                        <a:lnTo>
                          <a:pt x="557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3F9E9E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ru-RU"/>
                  </a:p>
                </p:txBody>
              </p:sp>
            </p:grpSp>
            <p:sp>
              <p:nvSpPr>
                <p:cNvPr id="164875" name="Freeform 213"/>
                <p:cNvSpPr>
                  <a:spLocks/>
                </p:cNvSpPr>
                <p:nvPr/>
              </p:nvSpPr>
              <p:spPr bwMode="auto">
                <a:xfrm>
                  <a:off x="1095" y="1702"/>
                  <a:ext cx="15" cy="24"/>
                </a:xfrm>
                <a:custGeom>
                  <a:avLst/>
                  <a:gdLst>
                    <a:gd name="T0" fmla="*/ 0 w 15"/>
                    <a:gd name="T1" fmla="*/ 2 h 24"/>
                    <a:gd name="T2" fmla="*/ 9 w 15"/>
                    <a:gd name="T3" fmla="*/ 0 h 24"/>
                    <a:gd name="T4" fmla="*/ 15 w 15"/>
                    <a:gd name="T5" fmla="*/ 20 h 24"/>
                    <a:gd name="T6" fmla="*/ 6 w 15"/>
                    <a:gd name="T7" fmla="*/ 24 h 24"/>
                    <a:gd name="T8" fmla="*/ 0 w 15"/>
                    <a:gd name="T9" fmla="*/ 2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5"/>
                    <a:gd name="T16" fmla="*/ 0 h 24"/>
                    <a:gd name="T17" fmla="*/ 15 w 15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5" h="24">
                      <a:moveTo>
                        <a:pt x="0" y="2"/>
                      </a:moveTo>
                      <a:lnTo>
                        <a:pt x="9" y="0"/>
                      </a:lnTo>
                      <a:lnTo>
                        <a:pt x="15" y="20"/>
                      </a:lnTo>
                      <a:lnTo>
                        <a:pt x="6" y="24"/>
                      </a:lnTo>
                      <a:lnTo>
                        <a:pt x="0" y="2"/>
                      </a:lnTo>
                      <a:close/>
                    </a:path>
                  </a:pathLst>
                </a:custGeom>
                <a:solidFill>
                  <a:srgbClr val="BFDDDD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64876" name="Freeform 214"/>
                <p:cNvSpPr>
                  <a:spLocks/>
                </p:cNvSpPr>
                <p:nvPr/>
              </p:nvSpPr>
              <p:spPr bwMode="auto">
                <a:xfrm>
                  <a:off x="2616" y="1628"/>
                  <a:ext cx="99" cy="95"/>
                </a:xfrm>
                <a:custGeom>
                  <a:avLst/>
                  <a:gdLst>
                    <a:gd name="T0" fmla="*/ 41 w 99"/>
                    <a:gd name="T1" fmla="*/ 21 h 95"/>
                    <a:gd name="T2" fmla="*/ 35 w 99"/>
                    <a:gd name="T3" fmla="*/ 23 h 95"/>
                    <a:gd name="T4" fmla="*/ 30 w 99"/>
                    <a:gd name="T5" fmla="*/ 26 h 95"/>
                    <a:gd name="T6" fmla="*/ 25 w 99"/>
                    <a:gd name="T7" fmla="*/ 31 h 95"/>
                    <a:gd name="T8" fmla="*/ 22 w 99"/>
                    <a:gd name="T9" fmla="*/ 36 h 95"/>
                    <a:gd name="T10" fmla="*/ 20 w 99"/>
                    <a:gd name="T11" fmla="*/ 41 h 95"/>
                    <a:gd name="T12" fmla="*/ 19 w 99"/>
                    <a:gd name="T13" fmla="*/ 46 h 95"/>
                    <a:gd name="T14" fmla="*/ 19 w 99"/>
                    <a:gd name="T15" fmla="*/ 51 h 95"/>
                    <a:gd name="T16" fmla="*/ 20 w 99"/>
                    <a:gd name="T17" fmla="*/ 56 h 95"/>
                    <a:gd name="T18" fmla="*/ 22 w 99"/>
                    <a:gd name="T19" fmla="*/ 61 h 95"/>
                    <a:gd name="T20" fmla="*/ 25 w 99"/>
                    <a:gd name="T21" fmla="*/ 66 h 95"/>
                    <a:gd name="T22" fmla="*/ 29 w 99"/>
                    <a:gd name="T23" fmla="*/ 69 h 95"/>
                    <a:gd name="T24" fmla="*/ 33 w 99"/>
                    <a:gd name="T25" fmla="*/ 73 h 95"/>
                    <a:gd name="T26" fmla="*/ 38 w 99"/>
                    <a:gd name="T27" fmla="*/ 75 h 95"/>
                    <a:gd name="T28" fmla="*/ 45 w 99"/>
                    <a:gd name="T29" fmla="*/ 76 h 95"/>
                    <a:gd name="T30" fmla="*/ 51 w 99"/>
                    <a:gd name="T31" fmla="*/ 76 h 95"/>
                    <a:gd name="T32" fmla="*/ 58 w 99"/>
                    <a:gd name="T33" fmla="*/ 75 h 95"/>
                    <a:gd name="T34" fmla="*/ 68 w 99"/>
                    <a:gd name="T35" fmla="*/ 69 h 95"/>
                    <a:gd name="T36" fmla="*/ 75 w 99"/>
                    <a:gd name="T37" fmla="*/ 60 h 95"/>
                    <a:gd name="T38" fmla="*/ 79 w 99"/>
                    <a:gd name="T39" fmla="*/ 50 h 95"/>
                    <a:gd name="T40" fmla="*/ 78 w 99"/>
                    <a:gd name="T41" fmla="*/ 38 h 95"/>
                    <a:gd name="T42" fmla="*/ 76 w 99"/>
                    <a:gd name="T43" fmla="*/ 34 h 95"/>
                    <a:gd name="T44" fmla="*/ 73 w 99"/>
                    <a:gd name="T45" fmla="*/ 30 h 95"/>
                    <a:gd name="T46" fmla="*/ 70 w 99"/>
                    <a:gd name="T47" fmla="*/ 26 h 95"/>
                    <a:gd name="T48" fmla="*/ 64 w 99"/>
                    <a:gd name="T49" fmla="*/ 23 h 95"/>
                    <a:gd name="T50" fmla="*/ 59 w 99"/>
                    <a:gd name="T51" fmla="*/ 21 h 95"/>
                    <a:gd name="T52" fmla="*/ 54 w 99"/>
                    <a:gd name="T53" fmla="*/ 19 h 95"/>
                    <a:gd name="T54" fmla="*/ 47 w 99"/>
                    <a:gd name="T55" fmla="*/ 19 h 95"/>
                    <a:gd name="T56" fmla="*/ 41 w 99"/>
                    <a:gd name="T57" fmla="*/ 21 h 95"/>
                    <a:gd name="T58" fmla="*/ 35 w 99"/>
                    <a:gd name="T59" fmla="*/ 3 h 95"/>
                    <a:gd name="T60" fmla="*/ 45 w 99"/>
                    <a:gd name="T61" fmla="*/ 0 h 95"/>
                    <a:gd name="T62" fmla="*/ 55 w 99"/>
                    <a:gd name="T63" fmla="*/ 0 h 95"/>
                    <a:gd name="T64" fmla="*/ 64 w 99"/>
                    <a:gd name="T65" fmla="*/ 2 h 95"/>
                    <a:gd name="T66" fmla="*/ 73 w 99"/>
                    <a:gd name="T67" fmla="*/ 5 h 95"/>
                    <a:gd name="T68" fmla="*/ 80 w 99"/>
                    <a:gd name="T69" fmla="*/ 10 h 95"/>
                    <a:gd name="T70" fmla="*/ 88 w 99"/>
                    <a:gd name="T71" fmla="*/ 17 h 95"/>
                    <a:gd name="T72" fmla="*/ 93 w 99"/>
                    <a:gd name="T73" fmla="*/ 24 h 95"/>
                    <a:gd name="T74" fmla="*/ 97 w 99"/>
                    <a:gd name="T75" fmla="*/ 33 h 95"/>
                    <a:gd name="T76" fmla="*/ 99 w 99"/>
                    <a:gd name="T77" fmla="*/ 42 h 95"/>
                    <a:gd name="T78" fmla="*/ 98 w 99"/>
                    <a:gd name="T79" fmla="*/ 51 h 95"/>
                    <a:gd name="T80" fmla="*/ 97 w 99"/>
                    <a:gd name="T81" fmla="*/ 61 h 95"/>
                    <a:gd name="T82" fmla="*/ 92 w 99"/>
                    <a:gd name="T83" fmla="*/ 69 h 95"/>
                    <a:gd name="T84" fmla="*/ 87 w 99"/>
                    <a:gd name="T85" fmla="*/ 77 h 95"/>
                    <a:gd name="T86" fmla="*/ 80 w 99"/>
                    <a:gd name="T87" fmla="*/ 83 h 95"/>
                    <a:gd name="T88" fmla="*/ 73 w 99"/>
                    <a:gd name="T89" fmla="*/ 89 h 95"/>
                    <a:gd name="T90" fmla="*/ 63 w 99"/>
                    <a:gd name="T91" fmla="*/ 93 h 95"/>
                    <a:gd name="T92" fmla="*/ 54 w 99"/>
                    <a:gd name="T93" fmla="*/ 95 h 95"/>
                    <a:gd name="T94" fmla="*/ 44 w 99"/>
                    <a:gd name="T95" fmla="*/ 95 h 95"/>
                    <a:gd name="T96" fmla="*/ 34 w 99"/>
                    <a:gd name="T97" fmla="*/ 93 h 95"/>
                    <a:gd name="T98" fmla="*/ 25 w 99"/>
                    <a:gd name="T99" fmla="*/ 90 h 95"/>
                    <a:gd name="T100" fmla="*/ 18 w 99"/>
                    <a:gd name="T101" fmla="*/ 84 h 95"/>
                    <a:gd name="T102" fmla="*/ 10 w 99"/>
                    <a:gd name="T103" fmla="*/ 78 h 95"/>
                    <a:gd name="T104" fmla="*/ 5 w 99"/>
                    <a:gd name="T105" fmla="*/ 70 h 95"/>
                    <a:gd name="T106" fmla="*/ 2 w 99"/>
                    <a:gd name="T107" fmla="*/ 62 h 95"/>
                    <a:gd name="T108" fmla="*/ 0 w 99"/>
                    <a:gd name="T109" fmla="*/ 52 h 95"/>
                    <a:gd name="T110" fmla="*/ 1 w 99"/>
                    <a:gd name="T111" fmla="*/ 44 h 95"/>
                    <a:gd name="T112" fmla="*/ 2 w 99"/>
                    <a:gd name="T113" fmla="*/ 34 h 95"/>
                    <a:gd name="T114" fmla="*/ 6 w 99"/>
                    <a:gd name="T115" fmla="*/ 25 h 95"/>
                    <a:gd name="T116" fmla="*/ 11 w 99"/>
                    <a:gd name="T117" fmla="*/ 18 h 95"/>
                    <a:gd name="T118" fmla="*/ 18 w 99"/>
                    <a:gd name="T119" fmla="*/ 11 h 95"/>
                    <a:gd name="T120" fmla="*/ 25 w 99"/>
                    <a:gd name="T121" fmla="*/ 6 h 95"/>
                    <a:gd name="T122" fmla="*/ 35 w 99"/>
                    <a:gd name="T123" fmla="*/ 3 h 95"/>
                    <a:gd name="T124" fmla="*/ 41 w 99"/>
                    <a:gd name="T125" fmla="*/ 21 h 95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60000 65536"/>
                    <a:gd name="T175" fmla="*/ 0 60000 65536"/>
                    <a:gd name="T176" fmla="*/ 0 60000 65536"/>
                    <a:gd name="T177" fmla="*/ 0 60000 65536"/>
                    <a:gd name="T178" fmla="*/ 0 60000 65536"/>
                    <a:gd name="T179" fmla="*/ 0 60000 65536"/>
                    <a:gd name="T180" fmla="*/ 0 60000 65536"/>
                    <a:gd name="T181" fmla="*/ 0 60000 65536"/>
                    <a:gd name="T182" fmla="*/ 0 60000 65536"/>
                    <a:gd name="T183" fmla="*/ 0 60000 65536"/>
                    <a:gd name="T184" fmla="*/ 0 60000 65536"/>
                    <a:gd name="T185" fmla="*/ 0 60000 65536"/>
                    <a:gd name="T186" fmla="*/ 0 60000 65536"/>
                    <a:gd name="T187" fmla="*/ 0 60000 65536"/>
                    <a:gd name="T188" fmla="*/ 0 60000 65536"/>
                    <a:gd name="T189" fmla="*/ 0 w 99"/>
                    <a:gd name="T190" fmla="*/ 0 h 95"/>
                    <a:gd name="T191" fmla="*/ 99 w 99"/>
                    <a:gd name="T192" fmla="*/ 95 h 95"/>
                  </a:gdLst>
                  <a:ahLst/>
                  <a:cxnLst>
                    <a:cxn ang="T126">
                      <a:pos x="T0" y="T1"/>
                    </a:cxn>
                    <a:cxn ang="T127">
                      <a:pos x="T2" y="T3"/>
                    </a:cxn>
                    <a:cxn ang="T128">
                      <a:pos x="T4" y="T5"/>
                    </a:cxn>
                    <a:cxn ang="T129">
                      <a:pos x="T6" y="T7"/>
                    </a:cxn>
                    <a:cxn ang="T130">
                      <a:pos x="T8" y="T9"/>
                    </a:cxn>
                    <a:cxn ang="T131">
                      <a:pos x="T10" y="T11"/>
                    </a:cxn>
                    <a:cxn ang="T132">
                      <a:pos x="T12" y="T13"/>
                    </a:cxn>
                    <a:cxn ang="T133">
                      <a:pos x="T14" y="T15"/>
                    </a:cxn>
                    <a:cxn ang="T134">
                      <a:pos x="T16" y="T17"/>
                    </a:cxn>
                    <a:cxn ang="T135">
                      <a:pos x="T18" y="T19"/>
                    </a:cxn>
                    <a:cxn ang="T136">
                      <a:pos x="T20" y="T21"/>
                    </a:cxn>
                    <a:cxn ang="T137">
                      <a:pos x="T22" y="T23"/>
                    </a:cxn>
                    <a:cxn ang="T138">
                      <a:pos x="T24" y="T25"/>
                    </a:cxn>
                    <a:cxn ang="T139">
                      <a:pos x="T26" y="T27"/>
                    </a:cxn>
                    <a:cxn ang="T140">
                      <a:pos x="T28" y="T29"/>
                    </a:cxn>
                    <a:cxn ang="T141">
                      <a:pos x="T30" y="T31"/>
                    </a:cxn>
                    <a:cxn ang="T142">
                      <a:pos x="T32" y="T33"/>
                    </a:cxn>
                    <a:cxn ang="T143">
                      <a:pos x="T34" y="T35"/>
                    </a:cxn>
                    <a:cxn ang="T144">
                      <a:pos x="T36" y="T37"/>
                    </a:cxn>
                    <a:cxn ang="T145">
                      <a:pos x="T38" y="T39"/>
                    </a:cxn>
                    <a:cxn ang="T146">
                      <a:pos x="T40" y="T41"/>
                    </a:cxn>
                    <a:cxn ang="T147">
                      <a:pos x="T42" y="T43"/>
                    </a:cxn>
                    <a:cxn ang="T148">
                      <a:pos x="T44" y="T45"/>
                    </a:cxn>
                    <a:cxn ang="T149">
                      <a:pos x="T46" y="T47"/>
                    </a:cxn>
                    <a:cxn ang="T150">
                      <a:pos x="T48" y="T49"/>
                    </a:cxn>
                    <a:cxn ang="T151">
                      <a:pos x="T50" y="T51"/>
                    </a:cxn>
                    <a:cxn ang="T152">
                      <a:pos x="T52" y="T53"/>
                    </a:cxn>
                    <a:cxn ang="T153">
                      <a:pos x="T54" y="T55"/>
                    </a:cxn>
                    <a:cxn ang="T154">
                      <a:pos x="T56" y="T57"/>
                    </a:cxn>
                    <a:cxn ang="T155">
                      <a:pos x="T58" y="T59"/>
                    </a:cxn>
                    <a:cxn ang="T156">
                      <a:pos x="T60" y="T61"/>
                    </a:cxn>
                    <a:cxn ang="T157">
                      <a:pos x="T62" y="T63"/>
                    </a:cxn>
                    <a:cxn ang="T158">
                      <a:pos x="T64" y="T65"/>
                    </a:cxn>
                    <a:cxn ang="T159">
                      <a:pos x="T66" y="T67"/>
                    </a:cxn>
                    <a:cxn ang="T160">
                      <a:pos x="T68" y="T69"/>
                    </a:cxn>
                    <a:cxn ang="T161">
                      <a:pos x="T70" y="T71"/>
                    </a:cxn>
                    <a:cxn ang="T162">
                      <a:pos x="T72" y="T73"/>
                    </a:cxn>
                    <a:cxn ang="T163">
                      <a:pos x="T74" y="T75"/>
                    </a:cxn>
                    <a:cxn ang="T164">
                      <a:pos x="T76" y="T77"/>
                    </a:cxn>
                    <a:cxn ang="T165">
                      <a:pos x="T78" y="T79"/>
                    </a:cxn>
                    <a:cxn ang="T166">
                      <a:pos x="T80" y="T81"/>
                    </a:cxn>
                    <a:cxn ang="T167">
                      <a:pos x="T82" y="T83"/>
                    </a:cxn>
                    <a:cxn ang="T168">
                      <a:pos x="T84" y="T85"/>
                    </a:cxn>
                    <a:cxn ang="T169">
                      <a:pos x="T86" y="T87"/>
                    </a:cxn>
                    <a:cxn ang="T170">
                      <a:pos x="T88" y="T89"/>
                    </a:cxn>
                    <a:cxn ang="T171">
                      <a:pos x="T90" y="T91"/>
                    </a:cxn>
                    <a:cxn ang="T172">
                      <a:pos x="T92" y="T93"/>
                    </a:cxn>
                    <a:cxn ang="T173">
                      <a:pos x="T94" y="T95"/>
                    </a:cxn>
                    <a:cxn ang="T174">
                      <a:pos x="T96" y="T97"/>
                    </a:cxn>
                    <a:cxn ang="T175">
                      <a:pos x="T98" y="T99"/>
                    </a:cxn>
                    <a:cxn ang="T176">
                      <a:pos x="T100" y="T101"/>
                    </a:cxn>
                    <a:cxn ang="T177">
                      <a:pos x="T102" y="T103"/>
                    </a:cxn>
                    <a:cxn ang="T178">
                      <a:pos x="T104" y="T105"/>
                    </a:cxn>
                    <a:cxn ang="T179">
                      <a:pos x="T106" y="T107"/>
                    </a:cxn>
                    <a:cxn ang="T180">
                      <a:pos x="T108" y="T109"/>
                    </a:cxn>
                    <a:cxn ang="T181">
                      <a:pos x="T110" y="T111"/>
                    </a:cxn>
                    <a:cxn ang="T182">
                      <a:pos x="T112" y="T113"/>
                    </a:cxn>
                    <a:cxn ang="T183">
                      <a:pos x="T114" y="T115"/>
                    </a:cxn>
                    <a:cxn ang="T184">
                      <a:pos x="T116" y="T117"/>
                    </a:cxn>
                    <a:cxn ang="T185">
                      <a:pos x="T118" y="T119"/>
                    </a:cxn>
                    <a:cxn ang="T186">
                      <a:pos x="T120" y="T121"/>
                    </a:cxn>
                    <a:cxn ang="T187">
                      <a:pos x="T122" y="T123"/>
                    </a:cxn>
                    <a:cxn ang="T188">
                      <a:pos x="T124" y="T125"/>
                    </a:cxn>
                  </a:cxnLst>
                  <a:rect l="T189" t="T190" r="T191" b="T192"/>
                  <a:pathLst>
                    <a:path w="99" h="95">
                      <a:moveTo>
                        <a:pt x="41" y="21"/>
                      </a:moveTo>
                      <a:lnTo>
                        <a:pt x="35" y="23"/>
                      </a:lnTo>
                      <a:lnTo>
                        <a:pt x="30" y="26"/>
                      </a:lnTo>
                      <a:lnTo>
                        <a:pt x="25" y="31"/>
                      </a:lnTo>
                      <a:lnTo>
                        <a:pt x="22" y="36"/>
                      </a:lnTo>
                      <a:lnTo>
                        <a:pt x="20" y="41"/>
                      </a:lnTo>
                      <a:lnTo>
                        <a:pt x="19" y="46"/>
                      </a:lnTo>
                      <a:lnTo>
                        <a:pt x="19" y="51"/>
                      </a:lnTo>
                      <a:lnTo>
                        <a:pt x="20" y="56"/>
                      </a:lnTo>
                      <a:lnTo>
                        <a:pt x="22" y="61"/>
                      </a:lnTo>
                      <a:lnTo>
                        <a:pt x="25" y="66"/>
                      </a:lnTo>
                      <a:lnTo>
                        <a:pt x="29" y="69"/>
                      </a:lnTo>
                      <a:lnTo>
                        <a:pt x="33" y="73"/>
                      </a:lnTo>
                      <a:lnTo>
                        <a:pt x="38" y="75"/>
                      </a:lnTo>
                      <a:lnTo>
                        <a:pt x="45" y="76"/>
                      </a:lnTo>
                      <a:lnTo>
                        <a:pt x="51" y="76"/>
                      </a:lnTo>
                      <a:lnTo>
                        <a:pt x="58" y="75"/>
                      </a:lnTo>
                      <a:lnTo>
                        <a:pt x="68" y="69"/>
                      </a:lnTo>
                      <a:lnTo>
                        <a:pt x="75" y="60"/>
                      </a:lnTo>
                      <a:lnTo>
                        <a:pt x="79" y="50"/>
                      </a:lnTo>
                      <a:lnTo>
                        <a:pt x="78" y="38"/>
                      </a:lnTo>
                      <a:lnTo>
                        <a:pt x="76" y="34"/>
                      </a:lnTo>
                      <a:lnTo>
                        <a:pt x="73" y="30"/>
                      </a:lnTo>
                      <a:lnTo>
                        <a:pt x="70" y="26"/>
                      </a:lnTo>
                      <a:lnTo>
                        <a:pt x="64" y="23"/>
                      </a:lnTo>
                      <a:lnTo>
                        <a:pt x="59" y="21"/>
                      </a:lnTo>
                      <a:lnTo>
                        <a:pt x="54" y="19"/>
                      </a:lnTo>
                      <a:lnTo>
                        <a:pt x="47" y="19"/>
                      </a:lnTo>
                      <a:lnTo>
                        <a:pt x="41" y="21"/>
                      </a:lnTo>
                      <a:lnTo>
                        <a:pt x="35" y="3"/>
                      </a:lnTo>
                      <a:lnTo>
                        <a:pt x="45" y="0"/>
                      </a:lnTo>
                      <a:lnTo>
                        <a:pt x="55" y="0"/>
                      </a:lnTo>
                      <a:lnTo>
                        <a:pt x="64" y="2"/>
                      </a:lnTo>
                      <a:lnTo>
                        <a:pt x="73" y="5"/>
                      </a:lnTo>
                      <a:lnTo>
                        <a:pt x="80" y="10"/>
                      </a:lnTo>
                      <a:lnTo>
                        <a:pt x="88" y="17"/>
                      </a:lnTo>
                      <a:lnTo>
                        <a:pt x="93" y="24"/>
                      </a:lnTo>
                      <a:lnTo>
                        <a:pt x="97" y="33"/>
                      </a:lnTo>
                      <a:lnTo>
                        <a:pt x="99" y="42"/>
                      </a:lnTo>
                      <a:lnTo>
                        <a:pt x="98" y="51"/>
                      </a:lnTo>
                      <a:lnTo>
                        <a:pt x="97" y="61"/>
                      </a:lnTo>
                      <a:lnTo>
                        <a:pt x="92" y="69"/>
                      </a:lnTo>
                      <a:lnTo>
                        <a:pt x="87" y="77"/>
                      </a:lnTo>
                      <a:lnTo>
                        <a:pt x="80" y="83"/>
                      </a:lnTo>
                      <a:lnTo>
                        <a:pt x="73" y="89"/>
                      </a:lnTo>
                      <a:lnTo>
                        <a:pt x="63" y="93"/>
                      </a:lnTo>
                      <a:lnTo>
                        <a:pt x="54" y="95"/>
                      </a:lnTo>
                      <a:lnTo>
                        <a:pt x="44" y="95"/>
                      </a:lnTo>
                      <a:lnTo>
                        <a:pt x="34" y="93"/>
                      </a:lnTo>
                      <a:lnTo>
                        <a:pt x="25" y="90"/>
                      </a:lnTo>
                      <a:lnTo>
                        <a:pt x="18" y="84"/>
                      </a:lnTo>
                      <a:lnTo>
                        <a:pt x="10" y="78"/>
                      </a:lnTo>
                      <a:lnTo>
                        <a:pt x="5" y="70"/>
                      </a:lnTo>
                      <a:lnTo>
                        <a:pt x="2" y="62"/>
                      </a:lnTo>
                      <a:lnTo>
                        <a:pt x="0" y="52"/>
                      </a:lnTo>
                      <a:lnTo>
                        <a:pt x="1" y="44"/>
                      </a:lnTo>
                      <a:lnTo>
                        <a:pt x="2" y="34"/>
                      </a:lnTo>
                      <a:lnTo>
                        <a:pt x="6" y="25"/>
                      </a:lnTo>
                      <a:lnTo>
                        <a:pt x="11" y="18"/>
                      </a:lnTo>
                      <a:lnTo>
                        <a:pt x="18" y="11"/>
                      </a:lnTo>
                      <a:lnTo>
                        <a:pt x="25" y="6"/>
                      </a:lnTo>
                      <a:lnTo>
                        <a:pt x="35" y="3"/>
                      </a:lnTo>
                      <a:lnTo>
                        <a:pt x="41" y="21"/>
                      </a:lnTo>
                      <a:close/>
                    </a:path>
                  </a:pathLst>
                </a:custGeom>
                <a:solidFill>
                  <a:srgbClr val="7FBFBF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64877" name="Freeform 215"/>
                <p:cNvSpPr>
                  <a:spLocks/>
                </p:cNvSpPr>
                <p:nvPr/>
              </p:nvSpPr>
              <p:spPr bwMode="auto">
                <a:xfrm>
                  <a:off x="929" y="1442"/>
                  <a:ext cx="1876" cy="188"/>
                </a:xfrm>
                <a:custGeom>
                  <a:avLst/>
                  <a:gdLst>
                    <a:gd name="T0" fmla="*/ 15 w 1876"/>
                    <a:gd name="T1" fmla="*/ 143 h 188"/>
                    <a:gd name="T2" fmla="*/ 37 w 1876"/>
                    <a:gd name="T3" fmla="*/ 140 h 188"/>
                    <a:gd name="T4" fmla="*/ 80 w 1876"/>
                    <a:gd name="T5" fmla="*/ 134 h 188"/>
                    <a:gd name="T6" fmla="*/ 135 w 1876"/>
                    <a:gd name="T7" fmla="*/ 125 h 188"/>
                    <a:gd name="T8" fmla="*/ 195 w 1876"/>
                    <a:gd name="T9" fmla="*/ 115 h 188"/>
                    <a:gd name="T10" fmla="*/ 252 w 1876"/>
                    <a:gd name="T11" fmla="*/ 106 h 188"/>
                    <a:gd name="T12" fmla="*/ 290 w 1876"/>
                    <a:gd name="T13" fmla="*/ 94 h 188"/>
                    <a:gd name="T14" fmla="*/ 325 w 1876"/>
                    <a:gd name="T15" fmla="*/ 76 h 188"/>
                    <a:gd name="T16" fmla="*/ 356 w 1876"/>
                    <a:gd name="T17" fmla="*/ 57 h 188"/>
                    <a:gd name="T18" fmla="*/ 382 w 1876"/>
                    <a:gd name="T19" fmla="*/ 42 h 188"/>
                    <a:gd name="T20" fmla="*/ 411 w 1876"/>
                    <a:gd name="T21" fmla="*/ 28 h 188"/>
                    <a:gd name="T22" fmla="*/ 443 w 1876"/>
                    <a:gd name="T23" fmla="*/ 16 h 188"/>
                    <a:gd name="T24" fmla="*/ 480 w 1876"/>
                    <a:gd name="T25" fmla="*/ 9 h 188"/>
                    <a:gd name="T26" fmla="*/ 522 w 1876"/>
                    <a:gd name="T27" fmla="*/ 6 h 188"/>
                    <a:gd name="T28" fmla="*/ 572 w 1876"/>
                    <a:gd name="T29" fmla="*/ 9 h 188"/>
                    <a:gd name="T30" fmla="*/ 613 w 1876"/>
                    <a:gd name="T31" fmla="*/ 16 h 188"/>
                    <a:gd name="T32" fmla="*/ 646 w 1876"/>
                    <a:gd name="T33" fmla="*/ 27 h 188"/>
                    <a:gd name="T34" fmla="*/ 675 w 1876"/>
                    <a:gd name="T35" fmla="*/ 41 h 188"/>
                    <a:gd name="T36" fmla="*/ 702 w 1876"/>
                    <a:gd name="T37" fmla="*/ 57 h 188"/>
                    <a:gd name="T38" fmla="*/ 730 w 1876"/>
                    <a:gd name="T39" fmla="*/ 74 h 188"/>
                    <a:gd name="T40" fmla="*/ 760 w 1876"/>
                    <a:gd name="T41" fmla="*/ 91 h 188"/>
                    <a:gd name="T42" fmla="*/ 796 w 1876"/>
                    <a:gd name="T43" fmla="*/ 107 h 188"/>
                    <a:gd name="T44" fmla="*/ 855 w 1876"/>
                    <a:gd name="T45" fmla="*/ 121 h 188"/>
                    <a:gd name="T46" fmla="*/ 916 w 1876"/>
                    <a:gd name="T47" fmla="*/ 126 h 188"/>
                    <a:gd name="T48" fmla="*/ 977 w 1876"/>
                    <a:gd name="T49" fmla="*/ 124 h 188"/>
                    <a:gd name="T50" fmla="*/ 1033 w 1876"/>
                    <a:gd name="T51" fmla="*/ 119 h 188"/>
                    <a:gd name="T52" fmla="*/ 1080 w 1876"/>
                    <a:gd name="T53" fmla="*/ 110 h 188"/>
                    <a:gd name="T54" fmla="*/ 1112 w 1876"/>
                    <a:gd name="T55" fmla="*/ 100 h 188"/>
                    <a:gd name="T56" fmla="*/ 1143 w 1876"/>
                    <a:gd name="T57" fmla="*/ 85 h 188"/>
                    <a:gd name="T58" fmla="*/ 1174 w 1876"/>
                    <a:gd name="T59" fmla="*/ 66 h 188"/>
                    <a:gd name="T60" fmla="*/ 1202 w 1876"/>
                    <a:gd name="T61" fmla="*/ 49 h 188"/>
                    <a:gd name="T62" fmla="*/ 1233 w 1876"/>
                    <a:gd name="T63" fmla="*/ 31 h 188"/>
                    <a:gd name="T64" fmla="*/ 1266 w 1876"/>
                    <a:gd name="T65" fmla="*/ 16 h 188"/>
                    <a:gd name="T66" fmla="*/ 1305 w 1876"/>
                    <a:gd name="T67" fmla="*/ 6 h 188"/>
                    <a:gd name="T68" fmla="*/ 1348 w 1876"/>
                    <a:gd name="T69" fmla="*/ 0 h 188"/>
                    <a:gd name="T70" fmla="*/ 1419 w 1876"/>
                    <a:gd name="T71" fmla="*/ 6 h 188"/>
                    <a:gd name="T72" fmla="*/ 1483 w 1876"/>
                    <a:gd name="T73" fmla="*/ 27 h 188"/>
                    <a:gd name="T74" fmla="*/ 1533 w 1876"/>
                    <a:gd name="T75" fmla="*/ 58 h 188"/>
                    <a:gd name="T76" fmla="*/ 1564 w 1876"/>
                    <a:gd name="T77" fmla="*/ 80 h 188"/>
                    <a:gd name="T78" fmla="*/ 1598 w 1876"/>
                    <a:gd name="T79" fmla="*/ 97 h 188"/>
                    <a:gd name="T80" fmla="*/ 1644 w 1876"/>
                    <a:gd name="T81" fmla="*/ 112 h 188"/>
                    <a:gd name="T82" fmla="*/ 1703 w 1876"/>
                    <a:gd name="T83" fmla="*/ 125 h 188"/>
                    <a:gd name="T84" fmla="*/ 1762 w 1876"/>
                    <a:gd name="T85" fmla="*/ 135 h 188"/>
                    <a:gd name="T86" fmla="*/ 1813 w 1876"/>
                    <a:gd name="T87" fmla="*/ 140 h 188"/>
                    <a:gd name="T88" fmla="*/ 1848 w 1876"/>
                    <a:gd name="T89" fmla="*/ 144 h 188"/>
                    <a:gd name="T90" fmla="*/ 1862 w 1876"/>
                    <a:gd name="T91" fmla="*/ 146 h 188"/>
                    <a:gd name="T92" fmla="*/ 1876 w 1876"/>
                    <a:gd name="T93" fmla="*/ 152 h 188"/>
                    <a:gd name="T94" fmla="*/ 1876 w 1876"/>
                    <a:gd name="T95" fmla="*/ 170 h 188"/>
                    <a:gd name="T96" fmla="*/ 15 w 1876"/>
                    <a:gd name="T97" fmla="*/ 188 h 188"/>
                    <a:gd name="T98" fmla="*/ 0 w 1876"/>
                    <a:gd name="T99" fmla="*/ 158 h 188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1876"/>
                    <a:gd name="T151" fmla="*/ 0 h 188"/>
                    <a:gd name="T152" fmla="*/ 1876 w 1876"/>
                    <a:gd name="T153" fmla="*/ 188 h 188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1876" h="188">
                      <a:moveTo>
                        <a:pt x="12" y="143"/>
                      </a:moveTo>
                      <a:lnTo>
                        <a:pt x="12" y="143"/>
                      </a:lnTo>
                      <a:lnTo>
                        <a:pt x="15" y="143"/>
                      </a:lnTo>
                      <a:lnTo>
                        <a:pt x="19" y="142"/>
                      </a:lnTo>
                      <a:lnTo>
                        <a:pt x="26" y="141"/>
                      </a:lnTo>
                      <a:lnTo>
                        <a:pt x="37" y="140"/>
                      </a:lnTo>
                      <a:lnTo>
                        <a:pt x="49" y="138"/>
                      </a:lnTo>
                      <a:lnTo>
                        <a:pt x="64" y="136"/>
                      </a:lnTo>
                      <a:lnTo>
                        <a:pt x="80" y="134"/>
                      </a:lnTo>
                      <a:lnTo>
                        <a:pt x="98" y="130"/>
                      </a:lnTo>
                      <a:lnTo>
                        <a:pt x="116" y="128"/>
                      </a:lnTo>
                      <a:lnTo>
                        <a:pt x="135" y="125"/>
                      </a:lnTo>
                      <a:lnTo>
                        <a:pt x="155" y="122"/>
                      </a:lnTo>
                      <a:lnTo>
                        <a:pt x="175" y="119"/>
                      </a:lnTo>
                      <a:lnTo>
                        <a:pt x="195" y="115"/>
                      </a:lnTo>
                      <a:lnTo>
                        <a:pt x="215" y="112"/>
                      </a:lnTo>
                      <a:lnTo>
                        <a:pt x="233" y="109"/>
                      </a:lnTo>
                      <a:lnTo>
                        <a:pt x="252" y="106"/>
                      </a:lnTo>
                      <a:lnTo>
                        <a:pt x="265" y="102"/>
                      </a:lnTo>
                      <a:lnTo>
                        <a:pt x="277" y="98"/>
                      </a:lnTo>
                      <a:lnTo>
                        <a:pt x="290" y="94"/>
                      </a:lnTo>
                      <a:lnTo>
                        <a:pt x="302" y="88"/>
                      </a:lnTo>
                      <a:lnTo>
                        <a:pt x="314" y="82"/>
                      </a:lnTo>
                      <a:lnTo>
                        <a:pt x="325" y="76"/>
                      </a:lnTo>
                      <a:lnTo>
                        <a:pt x="337" y="69"/>
                      </a:lnTo>
                      <a:lnTo>
                        <a:pt x="347" y="63"/>
                      </a:lnTo>
                      <a:lnTo>
                        <a:pt x="356" y="57"/>
                      </a:lnTo>
                      <a:lnTo>
                        <a:pt x="365" y="53"/>
                      </a:lnTo>
                      <a:lnTo>
                        <a:pt x="373" y="48"/>
                      </a:lnTo>
                      <a:lnTo>
                        <a:pt x="382" y="42"/>
                      </a:lnTo>
                      <a:lnTo>
                        <a:pt x="392" y="38"/>
                      </a:lnTo>
                      <a:lnTo>
                        <a:pt x="401" y="32"/>
                      </a:lnTo>
                      <a:lnTo>
                        <a:pt x="411" y="28"/>
                      </a:lnTo>
                      <a:lnTo>
                        <a:pt x="421" y="24"/>
                      </a:lnTo>
                      <a:lnTo>
                        <a:pt x="432" y="20"/>
                      </a:lnTo>
                      <a:lnTo>
                        <a:pt x="443" y="16"/>
                      </a:lnTo>
                      <a:lnTo>
                        <a:pt x="454" y="13"/>
                      </a:lnTo>
                      <a:lnTo>
                        <a:pt x="467" y="11"/>
                      </a:lnTo>
                      <a:lnTo>
                        <a:pt x="480" y="9"/>
                      </a:lnTo>
                      <a:lnTo>
                        <a:pt x="493" y="7"/>
                      </a:lnTo>
                      <a:lnTo>
                        <a:pt x="507" y="6"/>
                      </a:lnTo>
                      <a:lnTo>
                        <a:pt x="522" y="6"/>
                      </a:lnTo>
                      <a:lnTo>
                        <a:pt x="539" y="6"/>
                      </a:lnTo>
                      <a:lnTo>
                        <a:pt x="556" y="7"/>
                      </a:lnTo>
                      <a:lnTo>
                        <a:pt x="572" y="9"/>
                      </a:lnTo>
                      <a:lnTo>
                        <a:pt x="586" y="10"/>
                      </a:lnTo>
                      <a:lnTo>
                        <a:pt x="600" y="13"/>
                      </a:lnTo>
                      <a:lnTo>
                        <a:pt x="613" y="16"/>
                      </a:lnTo>
                      <a:lnTo>
                        <a:pt x="624" y="20"/>
                      </a:lnTo>
                      <a:lnTo>
                        <a:pt x="635" y="23"/>
                      </a:lnTo>
                      <a:lnTo>
                        <a:pt x="646" y="27"/>
                      </a:lnTo>
                      <a:lnTo>
                        <a:pt x="656" y="31"/>
                      </a:lnTo>
                      <a:lnTo>
                        <a:pt x="665" y="37"/>
                      </a:lnTo>
                      <a:lnTo>
                        <a:pt x="675" y="41"/>
                      </a:lnTo>
                      <a:lnTo>
                        <a:pt x="685" y="46"/>
                      </a:lnTo>
                      <a:lnTo>
                        <a:pt x="693" y="52"/>
                      </a:lnTo>
                      <a:lnTo>
                        <a:pt x="702" y="57"/>
                      </a:lnTo>
                      <a:lnTo>
                        <a:pt x="711" y="63"/>
                      </a:lnTo>
                      <a:lnTo>
                        <a:pt x="720" y="68"/>
                      </a:lnTo>
                      <a:lnTo>
                        <a:pt x="730" y="74"/>
                      </a:lnTo>
                      <a:lnTo>
                        <a:pt x="740" y="80"/>
                      </a:lnTo>
                      <a:lnTo>
                        <a:pt x="749" y="85"/>
                      </a:lnTo>
                      <a:lnTo>
                        <a:pt x="760" y="91"/>
                      </a:lnTo>
                      <a:lnTo>
                        <a:pt x="771" y="96"/>
                      </a:lnTo>
                      <a:lnTo>
                        <a:pt x="783" y="101"/>
                      </a:lnTo>
                      <a:lnTo>
                        <a:pt x="796" y="107"/>
                      </a:lnTo>
                      <a:lnTo>
                        <a:pt x="815" y="113"/>
                      </a:lnTo>
                      <a:lnTo>
                        <a:pt x="836" y="118"/>
                      </a:lnTo>
                      <a:lnTo>
                        <a:pt x="855" y="121"/>
                      </a:lnTo>
                      <a:lnTo>
                        <a:pt x="875" y="124"/>
                      </a:lnTo>
                      <a:lnTo>
                        <a:pt x="896" y="125"/>
                      </a:lnTo>
                      <a:lnTo>
                        <a:pt x="916" y="126"/>
                      </a:lnTo>
                      <a:lnTo>
                        <a:pt x="937" y="126"/>
                      </a:lnTo>
                      <a:lnTo>
                        <a:pt x="957" y="126"/>
                      </a:lnTo>
                      <a:lnTo>
                        <a:pt x="977" y="124"/>
                      </a:lnTo>
                      <a:lnTo>
                        <a:pt x="996" y="123"/>
                      </a:lnTo>
                      <a:lnTo>
                        <a:pt x="1014" y="121"/>
                      </a:lnTo>
                      <a:lnTo>
                        <a:pt x="1033" y="119"/>
                      </a:lnTo>
                      <a:lnTo>
                        <a:pt x="1049" y="115"/>
                      </a:lnTo>
                      <a:lnTo>
                        <a:pt x="1065" y="112"/>
                      </a:lnTo>
                      <a:lnTo>
                        <a:pt x="1080" y="110"/>
                      </a:lnTo>
                      <a:lnTo>
                        <a:pt x="1093" y="107"/>
                      </a:lnTo>
                      <a:lnTo>
                        <a:pt x="1103" y="104"/>
                      </a:lnTo>
                      <a:lnTo>
                        <a:pt x="1112" y="100"/>
                      </a:lnTo>
                      <a:lnTo>
                        <a:pt x="1123" y="96"/>
                      </a:lnTo>
                      <a:lnTo>
                        <a:pt x="1133" y="91"/>
                      </a:lnTo>
                      <a:lnTo>
                        <a:pt x="1143" y="85"/>
                      </a:lnTo>
                      <a:lnTo>
                        <a:pt x="1152" y="79"/>
                      </a:lnTo>
                      <a:lnTo>
                        <a:pt x="1163" y="72"/>
                      </a:lnTo>
                      <a:lnTo>
                        <a:pt x="1174" y="66"/>
                      </a:lnTo>
                      <a:lnTo>
                        <a:pt x="1184" y="60"/>
                      </a:lnTo>
                      <a:lnTo>
                        <a:pt x="1192" y="54"/>
                      </a:lnTo>
                      <a:lnTo>
                        <a:pt x="1202" y="49"/>
                      </a:lnTo>
                      <a:lnTo>
                        <a:pt x="1212" y="42"/>
                      </a:lnTo>
                      <a:lnTo>
                        <a:pt x="1222" y="37"/>
                      </a:lnTo>
                      <a:lnTo>
                        <a:pt x="1233" y="31"/>
                      </a:lnTo>
                      <a:lnTo>
                        <a:pt x="1244" y="26"/>
                      </a:lnTo>
                      <a:lnTo>
                        <a:pt x="1255" y="22"/>
                      </a:lnTo>
                      <a:lnTo>
                        <a:pt x="1266" y="16"/>
                      </a:lnTo>
                      <a:lnTo>
                        <a:pt x="1279" y="13"/>
                      </a:lnTo>
                      <a:lnTo>
                        <a:pt x="1292" y="9"/>
                      </a:lnTo>
                      <a:lnTo>
                        <a:pt x="1305" y="6"/>
                      </a:lnTo>
                      <a:lnTo>
                        <a:pt x="1319" y="3"/>
                      </a:lnTo>
                      <a:lnTo>
                        <a:pt x="1333" y="1"/>
                      </a:lnTo>
                      <a:lnTo>
                        <a:pt x="1348" y="0"/>
                      </a:lnTo>
                      <a:lnTo>
                        <a:pt x="1365" y="0"/>
                      </a:lnTo>
                      <a:lnTo>
                        <a:pt x="1394" y="1"/>
                      </a:lnTo>
                      <a:lnTo>
                        <a:pt x="1419" y="6"/>
                      </a:lnTo>
                      <a:lnTo>
                        <a:pt x="1443" y="11"/>
                      </a:lnTo>
                      <a:lnTo>
                        <a:pt x="1464" y="18"/>
                      </a:lnTo>
                      <a:lnTo>
                        <a:pt x="1483" y="27"/>
                      </a:lnTo>
                      <a:lnTo>
                        <a:pt x="1500" y="37"/>
                      </a:lnTo>
                      <a:lnTo>
                        <a:pt x="1516" y="48"/>
                      </a:lnTo>
                      <a:lnTo>
                        <a:pt x="1533" y="58"/>
                      </a:lnTo>
                      <a:lnTo>
                        <a:pt x="1543" y="66"/>
                      </a:lnTo>
                      <a:lnTo>
                        <a:pt x="1553" y="72"/>
                      </a:lnTo>
                      <a:lnTo>
                        <a:pt x="1564" y="80"/>
                      </a:lnTo>
                      <a:lnTo>
                        <a:pt x="1575" y="85"/>
                      </a:lnTo>
                      <a:lnTo>
                        <a:pt x="1586" y="92"/>
                      </a:lnTo>
                      <a:lnTo>
                        <a:pt x="1598" y="97"/>
                      </a:lnTo>
                      <a:lnTo>
                        <a:pt x="1611" y="102"/>
                      </a:lnTo>
                      <a:lnTo>
                        <a:pt x="1625" y="107"/>
                      </a:lnTo>
                      <a:lnTo>
                        <a:pt x="1644" y="112"/>
                      </a:lnTo>
                      <a:lnTo>
                        <a:pt x="1663" y="116"/>
                      </a:lnTo>
                      <a:lnTo>
                        <a:pt x="1683" y="121"/>
                      </a:lnTo>
                      <a:lnTo>
                        <a:pt x="1703" y="125"/>
                      </a:lnTo>
                      <a:lnTo>
                        <a:pt x="1723" y="128"/>
                      </a:lnTo>
                      <a:lnTo>
                        <a:pt x="1743" y="132"/>
                      </a:lnTo>
                      <a:lnTo>
                        <a:pt x="1762" y="135"/>
                      </a:lnTo>
                      <a:lnTo>
                        <a:pt x="1779" y="137"/>
                      </a:lnTo>
                      <a:lnTo>
                        <a:pt x="1797" y="139"/>
                      </a:lnTo>
                      <a:lnTo>
                        <a:pt x="1813" y="140"/>
                      </a:lnTo>
                      <a:lnTo>
                        <a:pt x="1826" y="142"/>
                      </a:lnTo>
                      <a:lnTo>
                        <a:pt x="1839" y="143"/>
                      </a:lnTo>
                      <a:lnTo>
                        <a:pt x="1848" y="144"/>
                      </a:lnTo>
                      <a:lnTo>
                        <a:pt x="1856" y="144"/>
                      </a:lnTo>
                      <a:lnTo>
                        <a:pt x="1860" y="146"/>
                      </a:lnTo>
                      <a:lnTo>
                        <a:pt x="1862" y="146"/>
                      </a:lnTo>
                      <a:lnTo>
                        <a:pt x="1876" y="146"/>
                      </a:lnTo>
                      <a:lnTo>
                        <a:pt x="1876" y="148"/>
                      </a:lnTo>
                      <a:lnTo>
                        <a:pt x="1876" y="152"/>
                      </a:lnTo>
                      <a:lnTo>
                        <a:pt x="1876" y="157"/>
                      </a:lnTo>
                      <a:lnTo>
                        <a:pt x="1876" y="160"/>
                      </a:lnTo>
                      <a:lnTo>
                        <a:pt x="1876" y="170"/>
                      </a:lnTo>
                      <a:lnTo>
                        <a:pt x="1876" y="185"/>
                      </a:lnTo>
                      <a:lnTo>
                        <a:pt x="1861" y="185"/>
                      </a:lnTo>
                      <a:lnTo>
                        <a:pt x="15" y="188"/>
                      </a:lnTo>
                      <a:lnTo>
                        <a:pt x="0" y="188"/>
                      </a:lnTo>
                      <a:lnTo>
                        <a:pt x="0" y="172"/>
                      </a:lnTo>
                      <a:lnTo>
                        <a:pt x="0" y="158"/>
                      </a:lnTo>
                      <a:lnTo>
                        <a:pt x="0" y="146"/>
                      </a:lnTo>
                      <a:lnTo>
                        <a:pt x="12" y="14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64878" name="Freeform 216"/>
                <p:cNvSpPr>
                  <a:spLocks/>
                </p:cNvSpPr>
                <p:nvPr/>
              </p:nvSpPr>
              <p:spPr bwMode="auto">
                <a:xfrm>
                  <a:off x="944" y="1456"/>
                  <a:ext cx="1846" cy="158"/>
                </a:xfrm>
                <a:custGeom>
                  <a:avLst/>
                  <a:gdLst>
                    <a:gd name="T0" fmla="*/ 1846 w 1846"/>
                    <a:gd name="T1" fmla="*/ 156 h 158"/>
                    <a:gd name="T2" fmla="*/ 1845 w 1846"/>
                    <a:gd name="T3" fmla="*/ 146 h 158"/>
                    <a:gd name="T4" fmla="*/ 1832 w 1846"/>
                    <a:gd name="T5" fmla="*/ 144 h 158"/>
                    <a:gd name="T6" fmla="*/ 1811 w 1846"/>
                    <a:gd name="T7" fmla="*/ 142 h 158"/>
                    <a:gd name="T8" fmla="*/ 1782 w 1846"/>
                    <a:gd name="T9" fmla="*/ 139 h 158"/>
                    <a:gd name="T10" fmla="*/ 1746 w 1846"/>
                    <a:gd name="T11" fmla="*/ 135 h 158"/>
                    <a:gd name="T12" fmla="*/ 1706 w 1846"/>
                    <a:gd name="T13" fmla="*/ 129 h 158"/>
                    <a:gd name="T14" fmla="*/ 1665 w 1846"/>
                    <a:gd name="T15" fmla="*/ 122 h 158"/>
                    <a:gd name="T16" fmla="*/ 1625 w 1846"/>
                    <a:gd name="T17" fmla="*/ 112 h 158"/>
                    <a:gd name="T18" fmla="*/ 1588 w 1846"/>
                    <a:gd name="T19" fmla="*/ 100 h 158"/>
                    <a:gd name="T20" fmla="*/ 1556 w 1846"/>
                    <a:gd name="T21" fmla="*/ 86 h 158"/>
                    <a:gd name="T22" fmla="*/ 1528 w 1846"/>
                    <a:gd name="T23" fmla="*/ 69 h 158"/>
                    <a:gd name="T24" fmla="*/ 1502 w 1846"/>
                    <a:gd name="T25" fmla="*/ 52 h 158"/>
                    <a:gd name="T26" fmla="*/ 1476 w 1846"/>
                    <a:gd name="T27" fmla="*/ 35 h 158"/>
                    <a:gd name="T28" fmla="*/ 1446 w 1846"/>
                    <a:gd name="T29" fmla="*/ 20 h 158"/>
                    <a:gd name="T30" fmla="*/ 1413 w 1846"/>
                    <a:gd name="T31" fmla="*/ 8 h 158"/>
                    <a:gd name="T32" fmla="*/ 1373 w 1846"/>
                    <a:gd name="T33" fmla="*/ 1 h 158"/>
                    <a:gd name="T34" fmla="*/ 1326 w 1846"/>
                    <a:gd name="T35" fmla="*/ 1 h 158"/>
                    <a:gd name="T36" fmla="*/ 1283 w 1846"/>
                    <a:gd name="T37" fmla="*/ 9 h 158"/>
                    <a:gd name="T38" fmla="*/ 1245 w 1846"/>
                    <a:gd name="T39" fmla="*/ 22 h 158"/>
                    <a:gd name="T40" fmla="*/ 1211 w 1846"/>
                    <a:gd name="T41" fmla="*/ 38 h 158"/>
                    <a:gd name="T42" fmla="*/ 1180 w 1846"/>
                    <a:gd name="T43" fmla="*/ 56 h 158"/>
                    <a:gd name="T44" fmla="*/ 1151 w 1846"/>
                    <a:gd name="T45" fmla="*/ 74 h 158"/>
                    <a:gd name="T46" fmla="*/ 1123 w 1846"/>
                    <a:gd name="T47" fmla="*/ 91 h 158"/>
                    <a:gd name="T48" fmla="*/ 1095 w 1846"/>
                    <a:gd name="T49" fmla="*/ 102 h 158"/>
                    <a:gd name="T50" fmla="*/ 1066 w 1846"/>
                    <a:gd name="T51" fmla="*/ 110 h 158"/>
                    <a:gd name="T52" fmla="*/ 1033 w 1846"/>
                    <a:gd name="T53" fmla="*/ 116 h 158"/>
                    <a:gd name="T54" fmla="*/ 996 w 1846"/>
                    <a:gd name="T55" fmla="*/ 122 h 158"/>
                    <a:gd name="T56" fmla="*/ 957 w 1846"/>
                    <a:gd name="T57" fmla="*/ 126 h 158"/>
                    <a:gd name="T58" fmla="*/ 916 w 1846"/>
                    <a:gd name="T59" fmla="*/ 127 h 158"/>
                    <a:gd name="T60" fmla="*/ 875 w 1846"/>
                    <a:gd name="T61" fmla="*/ 126 h 158"/>
                    <a:gd name="T62" fmla="*/ 835 w 1846"/>
                    <a:gd name="T63" fmla="*/ 122 h 158"/>
                    <a:gd name="T64" fmla="*/ 795 w 1846"/>
                    <a:gd name="T65" fmla="*/ 113 h 158"/>
                    <a:gd name="T66" fmla="*/ 757 w 1846"/>
                    <a:gd name="T67" fmla="*/ 100 h 158"/>
                    <a:gd name="T68" fmla="*/ 726 w 1846"/>
                    <a:gd name="T69" fmla="*/ 84 h 158"/>
                    <a:gd name="T70" fmla="*/ 698 w 1846"/>
                    <a:gd name="T71" fmla="*/ 68 h 158"/>
                    <a:gd name="T72" fmla="*/ 671 w 1846"/>
                    <a:gd name="T73" fmla="*/ 51 h 158"/>
                    <a:gd name="T74" fmla="*/ 644 w 1846"/>
                    <a:gd name="T75" fmla="*/ 36 h 158"/>
                    <a:gd name="T76" fmla="*/ 613 w 1846"/>
                    <a:gd name="T77" fmla="*/ 23 h 158"/>
                    <a:gd name="T78" fmla="*/ 577 w 1846"/>
                    <a:gd name="T79" fmla="*/ 12 h 158"/>
                    <a:gd name="T80" fmla="*/ 533 w 1846"/>
                    <a:gd name="T81" fmla="*/ 7 h 158"/>
                    <a:gd name="T82" fmla="*/ 483 w 1846"/>
                    <a:gd name="T83" fmla="*/ 7 h 158"/>
                    <a:gd name="T84" fmla="*/ 442 w 1846"/>
                    <a:gd name="T85" fmla="*/ 13 h 158"/>
                    <a:gd name="T86" fmla="*/ 407 w 1846"/>
                    <a:gd name="T87" fmla="*/ 25 h 158"/>
                    <a:gd name="T88" fmla="*/ 375 w 1846"/>
                    <a:gd name="T89" fmla="*/ 41 h 158"/>
                    <a:gd name="T90" fmla="*/ 345 w 1846"/>
                    <a:gd name="T91" fmla="*/ 58 h 158"/>
                    <a:gd name="T92" fmla="*/ 317 w 1846"/>
                    <a:gd name="T93" fmla="*/ 74 h 158"/>
                    <a:gd name="T94" fmla="*/ 288 w 1846"/>
                    <a:gd name="T95" fmla="*/ 90 h 158"/>
                    <a:gd name="T96" fmla="*/ 256 w 1846"/>
                    <a:gd name="T97" fmla="*/ 101 h 158"/>
                    <a:gd name="T98" fmla="*/ 220 w 1846"/>
                    <a:gd name="T99" fmla="*/ 109 h 158"/>
                    <a:gd name="T100" fmla="*/ 182 w 1846"/>
                    <a:gd name="T101" fmla="*/ 116 h 158"/>
                    <a:gd name="T102" fmla="*/ 142 w 1846"/>
                    <a:gd name="T103" fmla="*/ 123 h 158"/>
                    <a:gd name="T104" fmla="*/ 102 w 1846"/>
                    <a:gd name="T105" fmla="*/ 129 h 158"/>
                    <a:gd name="T106" fmla="*/ 66 w 1846"/>
                    <a:gd name="T107" fmla="*/ 135 h 158"/>
                    <a:gd name="T108" fmla="*/ 36 w 1846"/>
                    <a:gd name="T109" fmla="*/ 139 h 158"/>
                    <a:gd name="T110" fmla="*/ 14 w 1846"/>
                    <a:gd name="T111" fmla="*/ 142 h 158"/>
                    <a:gd name="T112" fmla="*/ 2 w 1846"/>
                    <a:gd name="T113" fmla="*/ 144 h 158"/>
                    <a:gd name="T114" fmla="*/ 0 w 1846"/>
                    <a:gd name="T115" fmla="*/ 158 h 158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60000 65536"/>
                    <a:gd name="T169" fmla="*/ 0 60000 65536"/>
                    <a:gd name="T170" fmla="*/ 0 60000 65536"/>
                    <a:gd name="T171" fmla="*/ 0 60000 65536"/>
                    <a:gd name="T172" fmla="*/ 0 60000 65536"/>
                    <a:gd name="T173" fmla="*/ 0 60000 65536"/>
                    <a:gd name="T174" fmla="*/ 0 w 1846"/>
                    <a:gd name="T175" fmla="*/ 0 h 158"/>
                    <a:gd name="T176" fmla="*/ 1846 w 1846"/>
                    <a:gd name="T177" fmla="*/ 158 h 158"/>
                  </a:gdLst>
                  <a:ahLst/>
                  <a:cxnLst>
                    <a:cxn ang="T116">
                      <a:pos x="T0" y="T1"/>
                    </a:cxn>
                    <a:cxn ang="T117">
                      <a:pos x="T2" y="T3"/>
                    </a:cxn>
                    <a:cxn ang="T118">
                      <a:pos x="T4" y="T5"/>
                    </a:cxn>
                    <a:cxn ang="T119">
                      <a:pos x="T6" y="T7"/>
                    </a:cxn>
                    <a:cxn ang="T120">
                      <a:pos x="T8" y="T9"/>
                    </a:cxn>
                    <a:cxn ang="T121">
                      <a:pos x="T10" y="T11"/>
                    </a:cxn>
                    <a:cxn ang="T122">
                      <a:pos x="T12" y="T13"/>
                    </a:cxn>
                    <a:cxn ang="T123">
                      <a:pos x="T14" y="T15"/>
                    </a:cxn>
                    <a:cxn ang="T124">
                      <a:pos x="T16" y="T17"/>
                    </a:cxn>
                    <a:cxn ang="T125">
                      <a:pos x="T18" y="T19"/>
                    </a:cxn>
                    <a:cxn ang="T126">
                      <a:pos x="T20" y="T21"/>
                    </a:cxn>
                    <a:cxn ang="T127">
                      <a:pos x="T22" y="T23"/>
                    </a:cxn>
                    <a:cxn ang="T128">
                      <a:pos x="T24" y="T25"/>
                    </a:cxn>
                    <a:cxn ang="T129">
                      <a:pos x="T26" y="T27"/>
                    </a:cxn>
                    <a:cxn ang="T130">
                      <a:pos x="T28" y="T29"/>
                    </a:cxn>
                    <a:cxn ang="T131">
                      <a:pos x="T30" y="T31"/>
                    </a:cxn>
                    <a:cxn ang="T132">
                      <a:pos x="T32" y="T33"/>
                    </a:cxn>
                    <a:cxn ang="T133">
                      <a:pos x="T34" y="T35"/>
                    </a:cxn>
                    <a:cxn ang="T134">
                      <a:pos x="T36" y="T37"/>
                    </a:cxn>
                    <a:cxn ang="T135">
                      <a:pos x="T38" y="T39"/>
                    </a:cxn>
                    <a:cxn ang="T136">
                      <a:pos x="T40" y="T41"/>
                    </a:cxn>
                    <a:cxn ang="T137">
                      <a:pos x="T42" y="T43"/>
                    </a:cxn>
                    <a:cxn ang="T138">
                      <a:pos x="T44" y="T45"/>
                    </a:cxn>
                    <a:cxn ang="T139">
                      <a:pos x="T46" y="T47"/>
                    </a:cxn>
                    <a:cxn ang="T140">
                      <a:pos x="T48" y="T49"/>
                    </a:cxn>
                    <a:cxn ang="T141">
                      <a:pos x="T50" y="T51"/>
                    </a:cxn>
                    <a:cxn ang="T142">
                      <a:pos x="T52" y="T53"/>
                    </a:cxn>
                    <a:cxn ang="T143">
                      <a:pos x="T54" y="T55"/>
                    </a:cxn>
                    <a:cxn ang="T144">
                      <a:pos x="T56" y="T57"/>
                    </a:cxn>
                    <a:cxn ang="T145">
                      <a:pos x="T58" y="T59"/>
                    </a:cxn>
                    <a:cxn ang="T146">
                      <a:pos x="T60" y="T61"/>
                    </a:cxn>
                    <a:cxn ang="T147">
                      <a:pos x="T62" y="T63"/>
                    </a:cxn>
                    <a:cxn ang="T148">
                      <a:pos x="T64" y="T65"/>
                    </a:cxn>
                    <a:cxn ang="T149">
                      <a:pos x="T66" y="T67"/>
                    </a:cxn>
                    <a:cxn ang="T150">
                      <a:pos x="T68" y="T69"/>
                    </a:cxn>
                    <a:cxn ang="T151">
                      <a:pos x="T70" y="T71"/>
                    </a:cxn>
                    <a:cxn ang="T152">
                      <a:pos x="T72" y="T73"/>
                    </a:cxn>
                    <a:cxn ang="T153">
                      <a:pos x="T74" y="T75"/>
                    </a:cxn>
                    <a:cxn ang="T154">
                      <a:pos x="T76" y="T77"/>
                    </a:cxn>
                    <a:cxn ang="T155">
                      <a:pos x="T78" y="T79"/>
                    </a:cxn>
                    <a:cxn ang="T156">
                      <a:pos x="T80" y="T81"/>
                    </a:cxn>
                    <a:cxn ang="T157">
                      <a:pos x="T82" y="T83"/>
                    </a:cxn>
                    <a:cxn ang="T158">
                      <a:pos x="T84" y="T85"/>
                    </a:cxn>
                    <a:cxn ang="T159">
                      <a:pos x="T86" y="T87"/>
                    </a:cxn>
                    <a:cxn ang="T160">
                      <a:pos x="T88" y="T89"/>
                    </a:cxn>
                    <a:cxn ang="T161">
                      <a:pos x="T90" y="T91"/>
                    </a:cxn>
                    <a:cxn ang="T162">
                      <a:pos x="T92" y="T93"/>
                    </a:cxn>
                    <a:cxn ang="T163">
                      <a:pos x="T94" y="T95"/>
                    </a:cxn>
                    <a:cxn ang="T164">
                      <a:pos x="T96" y="T97"/>
                    </a:cxn>
                    <a:cxn ang="T165">
                      <a:pos x="T98" y="T99"/>
                    </a:cxn>
                    <a:cxn ang="T166">
                      <a:pos x="T100" y="T101"/>
                    </a:cxn>
                    <a:cxn ang="T167">
                      <a:pos x="T102" y="T103"/>
                    </a:cxn>
                    <a:cxn ang="T168">
                      <a:pos x="T104" y="T105"/>
                    </a:cxn>
                    <a:cxn ang="T169">
                      <a:pos x="T106" y="T107"/>
                    </a:cxn>
                    <a:cxn ang="T170">
                      <a:pos x="T108" y="T109"/>
                    </a:cxn>
                    <a:cxn ang="T171">
                      <a:pos x="T110" y="T111"/>
                    </a:cxn>
                    <a:cxn ang="T172">
                      <a:pos x="T112" y="T113"/>
                    </a:cxn>
                    <a:cxn ang="T173">
                      <a:pos x="T114" y="T115"/>
                    </a:cxn>
                  </a:cxnLst>
                  <a:rect l="T174" t="T175" r="T176" b="T177"/>
                  <a:pathLst>
                    <a:path w="1846" h="158">
                      <a:moveTo>
                        <a:pt x="0" y="158"/>
                      </a:moveTo>
                      <a:lnTo>
                        <a:pt x="1846" y="156"/>
                      </a:lnTo>
                      <a:lnTo>
                        <a:pt x="1846" y="146"/>
                      </a:lnTo>
                      <a:lnTo>
                        <a:pt x="1845" y="146"/>
                      </a:lnTo>
                      <a:lnTo>
                        <a:pt x="1840" y="146"/>
                      </a:lnTo>
                      <a:lnTo>
                        <a:pt x="1832" y="144"/>
                      </a:lnTo>
                      <a:lnTo>
                        <a:pt x="1822" y="143"/>
                      </a:lnTo>
                      <a:lnTo>
                        <a:pt x="1811" y="142"/>
                      </a:lnTo>
                      <a:lnTo>
                        <a:pt x="1797" y="141"/>
                      </a:lnTo>
                      <a:lnTo>
                        <a:pt x="1782" y="139"/>
                      </a:lnTo>
                      <a:lnTo>
                        <a:pt x="1764" y="137"/>
                      </a:lnTo>
                      <a:lnTo>
                        <a:pt x="1746" y="135"/>
                      </a:lnTo>
                      <a:lnTo>
                        <a:pt x="1727" y="133"/>
                      </a:lnTo>
                      <a:lnTo>
                        <a:pt x="1706" y="129"/>
                      </a:lnTo>
                      <a:lnTo>
                        <a:pt x="1687" y="125"/>
                      </a:lnTo>
                      <a:lnTo>
                        <a:pt x="1665" y="122"/>
                      </a:lnTo>
                      <a:lnTo>
                        <a:pt x="1646" y="118"/>
                      </a:lnTo>
                      <a:lnTo>
                        <a:pt x="1625" y="112"/>
                      </a:lnTo>
                      <a:lnTo>
                        <a:pt x="1606" y="107"/>
                      </a:lnTo>
                      <a:lnTo>
                        <a:pt x="1588" y="100"/>
                      </a:lnTo>
                      <a:lnTo>
                        <a:pt x="1571" y="94"/>
                      </a:lnTo>
                      <a:lnTo>
                        <a:pt x="1556" y="86"/>
                      </a:lnTo>
                      <a:lnTo>
                        <a:pt x="1541" y="78"/>
                      </a:lnTo>
                      <a:lnTo>
                        <a:pt x="1528" y="69"/>
                      </a:lnTo>
                      <a:lnTo>
                        <a:pt x="1515" y="60"/>
                      </a:lnTo>
                      <a:lnTo>
                        <a:pt x="1502" y="52"/>
                      </a:lnTo>
                      <a:lnTo>
                        <a:pt x="1490" y="43"/>
                      </a:lnTo>
                      <a:lnTo>
                        <a:pt x="1476" y="35"/>
                      </a:lnTo>
                      <a:lnTo>
                        <a:pt x="1462" y="27"/>
                      </a:lnTo>
                      <a:lnTo>
                        <a:pt x="1446" y="20"/>
                      </a:lnTo>
                      <a:lnTo>
                        <a:pt x="1430" y="13"/>
                      </a:lnTo>
                      <a:lnTo>
                        <a:pt x="1413" y="8"/>
                      </a:lnTo>
                      <a:lnTo>
                        <a:pt x="1394" y="3"/>
                      </a:lnTo>
                      <a:lnTo>
                        <a:pt x="1373" y="1"/>
                      </a:lnTo>
                      <a:lnTo>
                        <a:pt x="1350" y="0"/>
                      </a:lnTo>
                      <a:lnTo>
                        <a:pt x="1326" y="1"/>
                      </a:lnTo>
                      <a:lnTo>
                        <a:pt x="1303" y="4"/>
                      </a:lnTo>
                      <a:lnTo>
                        <a:pt x="1283" y="9"/>
                      </a:lnTo>
                      <a:lnTo>
                        <a:pt x="1263" y="14"/>
                      </a:lnTo>
                      <a:lnTo>
                        <a:pt x="1245" y="22"/>
                      </a:lnTo>
                      <a:lnTo>
                        <a:pt x="1228" y="29"/>
                      </a:lnTo>
                      <a:lnTo>
                        <a:pt x="1211" y="38"/>
                      </a:lnTo>
                      <a:lnTo>
                        <a:pt x="1195" y="46"/>
                      </a:lnTo>
                      <a:lnTo>
                        <a:pt x="1180" y="56"/>
                      </a:lnTo>
                      <a:lnTo>
                        <a:pt x="1165" y="65"/>
                      </a:lnTo>
                      <a:lnTo>
                        <a:pt x="1151" y="74"/>
                      </a:lnTo>
                      <a:lnTo>
                        <a:pt x="1137" y="82"/>
                      </a:lnTo>
                      <a:lnTo>
                        <a:pt x="1123" y="91"/>
                      </a:lnTo>
                      <a:lnTo>
                        <a:pt x="1109" y="97"/>
                      </a:lnTo>
                      <a:lnTo>
                        <a:pt x="1095" y="102"/>
                      </a:lnTo>
                      <a:lnTo>
                        <a:pt x="1081" y="107"/>
                      </a:lnTo>
                      <a:lnTo>
                        <a:pt x="1066" y="110"/>
                      </a:lnTo>
                      <a:lnTo>
                        <a:pt x="1050" y="113"/>
                      </a:lnTo>
                      <a:lnTo>
                        <a:pt x="1033" y="116"/>
                      </a:lnTo>
                      <a:lnTo>
                        <a:pt x="1014" y="120"/>
                      </a:lnTo>
                      <a:lnTo>
                        <a:pt x="996" y="122"/>
                      </a:lnTo>
                      <a:lnTo>
                        <a:pt x="977" y="124"/>
                      </a:lnTo>
                      <a:lnTo>
                        <a:pt x="957" y="126"/>
                      </a:lnTo>
                      <a:lnTo>
                        <a:pt x="937" y="127"/>
                      </a:lnTo>
                      <a:lnTo>
                        <a:pt x="916" y="127"/>
                      </a:lnTo>
                      <a:lnTo>
                        <a:pt x="896" y="127"/>
                      </a:lnTo>
                      <a:lnTo>
                        <a:pt x="875" y="126"/>
                      </a:lnTo>
                      <a:lnTo>
                        <a:pt x="855" y="124"/>
                      </a:lnTo>
                      <a:lnTo>
                        <a:pt x="835" y="122"/>
                      </a:lnTo>
                      <a:lnTo>
                        <a:pt x="814" y="118"/>
                      </a:lnTo>
                      <a:lnTo>
                        <a:pt x="795" y="113"/>
                      </a:lnTo>
                      <a:lnTo>
                        <a:pt x="775" y="107"/>
                      </a:lnTo>
                      <a:lnTo>
                        <a:pt x="757" y="100"/>
                      </a:lnTo>
                      <a:lnTo>
                        <a:pt x="741" y="93"/>
                      </a:lnTo>
                      <a:lnTo>
                        <a:pt x="726" y="84"/>
                      </a:lnTo>
                      <a:lnTo>
                        <a:pt x="711" y="77"/>
                      </a:lnTo>
                      <a:lnTo>
                        <a:pt x="698" y="68"/>
                      </a:lnTo>
                      <a:lnTo>
                        <a:pt x="684" y="59"/>
                      </a:lnTo>
                      <a:lnTo>
                        <a:pt x="671" y="51"/>
                      </a:lnTo>
                      <a:lnTo>
                        <a:pt x="658" y="43"/>
                      </a:lnTo>
                      <a:lnTo>
                        <a:pt x="644" y="36"/>
                      </a:lnTo>
                      <a:lnTo>
                        <a:pt x="629" y="28"/>
                      </a:lnTo>
                      <a:lnTo>
                        <a:pt x="613" y="23"/>
                      </a:lnTo>
                      <a:lnTo>
                        <a:pt x="595" y="16"/>
                      </a:lnTo>
                      <a:lnTo>
                        <a:pt x="577" y="12"/>
                      </a:lnTo>
                      <a:lnTo>
                        <a:pt x="556" y="9"/>
                      </a:lnTo>
                      <a:lnTo>
                        <a:pt x="533" y="7"/>
                      </a:lnTo>
                      <a:lnTo>
                        <a:pt x="507" y="6"/>
                      </a:lnTo>
                      <a:lnTo>
                        <a:pt x="483" y="7"/>
                      </a:lnTo>
                      <a:lnTo>
                        <a:pt x="462" y="9"/>
                      </a:lnTo>
                      <a:lnTo>
                        <a:pt x="442" y="13"/>
                      </a:lnTo>
                      <a:lnTo>
                        <a:pt x="424" y="18"/>
                      </a:lnTo>
                      <a:lnTo>
                        <a:pt x="407" y="25"/>
                      </a:lnTo>
                      <a:lnTo>
                        <a:pt x="391" y="32"/>
                      </a:lnTo>
                      <a:lnTo>
                        <a:pt x="375" y="41"/>
                      </a:lnTo>
                      <a:lnTo>
                        <a:pt x="361" y="49"/>
                      </a:lnTo>
                      <a:lnTo>
                        <a:pt x="345" y="58"/>
                      </a:lnTo>
                      <a:lnTo>
                        <a:pt x="331" y="67"/>
                      </a:lnTo>
                      <a:lnTo>
                        <a:pt x="317" y="74"/>
                      </a:lnTo>
                      <a:lnTo>
                        <a:pt x="302" y="83"/>
                      </a:lnTo>
                      <a:lnTo>
                        <a:pt x="288" y="90"/>
                      </a:lnTo>
                      <a:lnTo>
                        <a:pt x="272" y="96"/>
                      </a:lnTo>
                      <a:lnTo>
                        <a:pt x="256" y="101"/>
                      </a:lnTo>
                      <a:lnTo>
                        <a:pt x="239" y="106"/>
                      </a:lnTo>
                      <a:lnTo>
                        <a:pt x="220" y="109"/>
                      </a:lnTo>
                      <a:lnTo>
                        <a:pt x="201" y="112"/>
                      </a:lnTo>
                      <a:lnTo>
                        <a:pt x="182" y="116"/>
                      </a:lnTo>
                      <a:lnTo>
                        <a:pt x="161" y="120"/>
                      </a:lnTo>
                      <a:lnTo>
                        <a:pt x="142" y="123"/>
                      </a:lnTo>
                      <a:lnTo>
                        <a:pt x="121" y="126"/>
                      </a:lnTo>
                      <a:lnTo>
                        <a:pt x="102" y="129"/>
                      </a:lnTo>
                      <a:lnTo>
                        <a:pt x="84" y="132"/>
                      </a:lnTo>
                      <a:lnTo>
                        <a:pt x="66" y="135"/>
                      </a:lnTo>
                      <a:lnTo>
                        <a:pt x="50" y="137"/>
                      </a:lnTo>
                      <a:lnTo>
                        <a:pt x="36" y="139"/>
                      </a:lnTo>
                      <a:lnTo>
                        <a:pt x="23" y="141"/>
                      </a:lnTo>
                      <a:lnTo>
                        <a:pt x="14" y="142"/>
                      </a:lnTo>
                      <a:lnTo>
                        <a:pt x="6" y="143"/>
                      </a:lnTo>
                      <a:lnTo>
                        <a:pt x="2" y="144"/>
                      </a:lnTo>
                      <a:lnTo>
                        <a:pt x="0" y="144"/>
                      </a:lnTo>
                      <a:lnTo>
                        <a:pt x="0" y="158"/>
                      </a:lnTo>
                      <a:close/>
                    </a:path>
                  </a:pathLst>
                </a:custGeom>
                <a:solidFill>
                  <a:srgbClr val="3F9E9E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164879" name="Freeform 217"/>
                <p:cNvSpPr>
                  <a:spLocks/>
                </p:cNvSpPr>
                <p:nvPr/>
              </p:nvSpPr>
              <p:spPr bwMode="auto">
                <a:xfrm>
                  <a:off x="2665" y="1702"/>
                  <a:ext cx="14" cy="20"/>
                </a:xfrm>
                <a:custGeom>
                  <a:avLst/>
                  <a:gdLst>
                    <a:gd name="T0" fmla="*/ 5 w 14"/>
                    <a:gd name="T1" fmla="*/ 20 h 20"/>
                    <a:gd name="T2" fmla="*/ 14 w 14"/>
                    <a:gd name="T3" fmla="*/ 18 h 20"/>
                    <a:gd name="T4" fmla="*/ 9 w 14"/>
                    <a:gd name="T5" fmla="*/ 0 h 20"/>
                    <a:gd name="T6" fmla="*/ 0 w 14"/>
                    <a:gd name="T7" fmla="*/ 2 h 20"/>
                    <a:gd name="T8" fmla="*/ 5 w 14"/>
                    <a:gd name="T9" fmla="*/ 2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"/>
                    <a:gd name="T16" fmla="*/ 0 h 20"/>
                    <a:gd name="T17" fmla="*/ 14 w 14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" h="20">
                      <a:moveTo>
                        <a:pt x="5" y="20"/>
                      </a:moveTo>
                      <a:lnTo>
                        <a:pt x="14" y="18"/>
                      </a:lnTo>
                      <a:lnTo>
                        <a:pt x="9" y="0"/>
                      </a:lnTo>
                      <a:lnTo>
                        <a:pt x="0" y="2"/>
                      </a:lnTo>
                      <a:lnTo>
                        <a:pt x="5" y="20"/>
                      </a:lnTo>
                      <a:close/>
                    </a:path>
                  </a:pathLst>
                </a:custGeom>
                <a:solidFill>
                  <a:srgbClr val="BFDDDD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  <p:pic>
            <p:nvPicPr>
              <p:cNvPr id="164872" name="Picture 16" descr="e14"/>
              <p:cNvPicPr>
                <a:picLocks noChangeAspect="1" noChangeArrowheads="1" noCrop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4572000" y="2928934"/>
                <a:ext cx="857250" cy="74136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</p:spTree>
  </p:cSld>
  <p:clrMapOvr>
    <a:masterClrMapping/>
  </p:clrMapOvr>
  <p:transition spd="slow">
    <p:wedge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sz="4800" b="1" smtClean="0">
                <a:effectLst/>
              </a:rPr>
              <a:t>Действие сил:</a:t>
            </a:r>
          </a:p>
        </p:txBody>
      </p:sp>
      <p:sp>
        <p:nvSpPr>
          <p:cNvPr id="58371" name="Rectangle 3"/>
          <p:cNvSpPr>
            <a:spLocks noGrp="1"/>
          </p:cNvSpPr>
          <p:nvPr>
            <p:ph type="body" idx="4294967295"/>
          </p:nvPr>
        </p:nvSpPr>
        <p:spPr>
          <a:xfrm>
            <a:off x="539750" y="1557338"/>
            <a:ext cx="6877050" cy="467995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ru-RU" sz="1600" b="1" smtClean="0"/>
              <a:t>      </a:t>
            </a:r>
            <a:r>
              <a:rPr lang="ru-RU" sz="2800" b="1" i="1" smtClean="0">
                <a:solidFill>
                  <a:srgbClr val="FF3300"/>
                </a:solidFill>
              </a:rPr>
              <a:t>Силы тяготения или гравитационные силы, действующие между двумя телами:</a:t>
            </a:r>
            <a:br>
              <a:rPr lang="ru-RU" sz="2800" b="1" i="1" smtClean="0">
                <a:solidFill>
                  <a:srgbClr val="FF3300"/>
                </a:solidFill>
              </a:rPr>
            </a:br>
            <a:endParaRPr lang="ru-RU" sz="2800" b="1" i="1" smtClean="0">
              <a:solidFill>
                <a:srgbClr val="FF3300"/>
              </a:solidFill>
            </a:endParaRPr>
          </a:p>
          <a:p>
            <a:pPr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ru-RU" sz="1200" b="1" smtClean="0">
                <a:solidFill>
                  <a:srgbClr val="0000DA"/>
                </a:solidFill>
              </a:rPr>
              <a:t>    </a:t>
            </a:r>
            <a:r>
              <a:rPr lang="ru-RU" sz="2400" b="1" smtClean="0">
                <a:solidFill>
                  <a:srgbClr val="0000DA"/>
                </a:solidFill>
              </a:rPr>
              <a:t>-1.дальнодействующие; </a:t>
            </a:r>
            <a:br>
              <a:rPr lang="ru-RU" sz="2400" b="1" smtClean="0">
                <a:solidFill>
                  <a:srgbClr val="0000DA"/>
                </a:solidFill>
              </a:rPr>
            </a:br>
            <a:r>
              <a:rPr lang="ru-RU" sz="2400" b="1" smtClean="0">
                <a:solidFill>
                  <a:srgbClr val="0000DA"/>
                </a:solidFill>
              </a:rPr>
              <a:t>- для них не существует преград;</a:t>
            </a:r>
            <a:br>
              <a:rPr lang="ru-RU" sz="2400" b="1" smtClean="0">
                <a:solidFill>
                  <a:srgbClr val="0000DA"/>
                </a:solidFill>
              </a:rPr>
            </a:br>
            <a:r>
              <a:rPr lang="ru-RU" sz="2400" b="1" smtClean="0">
                <a:solidFill>
                  <a:srgbClr val="0000DA"/>
                </a:solidFill>
              </a:rPr>
              <a:t>-2. направлены вдоль прямой,    соединяющей центры тел;</a:t>
            </a:r>
            <a:br>
              <a:rPr lang="ru-RU" sz="2400" b="1" smtClean="0">
                <a:solidFill>
                  <a:srgbClr val="0000DA"/>
                </a:solidFill>
              </a:rPr>
            </a:br>
            <a:r>
              <a:rPr lang="ru-RU" sz="2400" b="1" smtClean="0">
                <a:solidFill>
                  <a:srgbClr val="0000DA"/>
                </a:solidFill>
              </a:rPr>
              <a:t>- 3.равны по величине;</a:t>
            </a:r>
            <a:br>
              <a:rPr lang="ru-RU" sz="2400" b="1" smtClean="0">
                <a:solidFill>
                  <a:srgbClr val="0000DA"/>
                </a:solidFill>
              </a:rPr>
            </a:br>
            <a:r>
              <a:rPr lang="ru-RU" sz="2400" b="1" smtClean="0">
                <a:solidFill>
                  <a:srgbClr val="0000DA"/>
                </a:solidFill>
              </a:rPr>
              <a:t>- противоположны по направлению.</a:t>
            </a:r>
          </a:p>
        </p:txBody>
      </p:sp>
      <p:pic>
        <p:nvPicPr>
          <p:cNvPr id="4" name="Picture 14" descr="Pictu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54875" y="1844675"/>
            <a:ext cx="1717675" cy="316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8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0" grpId="0"/>
      <p:bldP spid="58371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24" name="Rectangle 2"/>
          <p:cNvSpPr>
            <a:spLocks noGrp="1"/>
          </p:cNvSpPr>
          <p:nvPr>
            <p:ph type="title" idx="4294967295"/>
          </p:nvPr>
        </p:nvSpPr>
        <p:spPr>
          <a:xfrm>
            <a:off x="323850" y="333375"/>
            <a:ext cx="8382000" cy="914400"/>
          </a:xfrm>
          <a:noFill/>
        </p:spPr>
        <p:txBody>
          <a:bodyPr/>
          <a:lstStyle/>
          <a:p>
            <a:pPr eaLnBrk="1" hangingPunct="1"/>
            <a:r>
              <a:rPr lang="ru-RU" sz="2900" b="1" smtClean="0">
                <a:effectLst/>
              </a:rPr>
              <a:t>УСЛОВИЯ ПРИМЕНИМОСТИ ЗАКОНА ВСЕМИРНОГО ТЯГОТЕНИЯ</a:t>
            </a:r>
            <a:br>
              <a:rPr lang="ru-RU" sz="2900" b="1" smtClean="0">
                <a:effectLst/>
              </a:rPr>
            </a:br>
            <a:endParaRPr lang="ru-RU" sz="2900" b="1" smtClean="0">
              <a:effectLst/>
            </a:endParaRPr>
          </a:p>
        </p:txBody>
      </p:sp>
      <p:sp>
        <p:nvSpPr>
          <p:cNvPr id="119825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ru-RU" smtClean="0"/>
              <a:t>1. </a:t>
            </a:r>
            <a:r>
              <a:rPr lang="ru-RU" b="1" smtClean="0"/>
              <a:t>Если размеры тел много меньше, чем расстояния между ними;</a:t>
            </a:r>
          </a:p>
        </p:txBody>
      </p:sp>
      <p:sp>
        <p:nvSpPr>
          <p:cNvPr id="119826" name="Rectangle 5"/>
          <p:cNvSpPr>
            <a:spLocks noChangeArrowheads="1"/>
          </p:cNvSpPr>
          <p:nvPr/>
        </p:nvSpPr>
        <p:spPr bwMode="auto">
          <a:xfrm>
            <a:off x="1476375" y="3213100"/>
            <a:ext cx="6696075" cy="2663825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 sz="4000" b="1">
                <a:solidFill>
                  <a:srgbClr val="060258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Материальные точки</a:t>
            </a:r>
            <a:endParaRPr lang="ru-RU" sz="4000" b="1">
              <a:solidFill>
                <a:srgbClr val="060258"/>
              </a:solidFill>
              <a:latin typeface="Arial" charset="0"/>
              <a:ea typeface="Calibri" pitchFamily="34" charset="0"/>
              <a:cs typeface="Arial" charset="0"/>
            </a:endParaRPr>
          </a:p>
          <a:p>
            <a:pPr eaLnBrk="0" hangingPunct="0"/>
            <a:r>
              <a:rPr lang="en-US" sz="4000" b="1">
                <a:solidFill>
                  <a:srgbClr val="060258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m</a:t>
            </a:r>
            <a:r>
              <a:rPr lang="en-US" sz="4000" b="1" baseline="-30000">
                <a:solidFill>
                  <a:srgbClr val="060258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1                                     </a:t>
            </a:r>
            <a:r>
              <a:rPr lang="en-US" sz="4000" b="1">
                <a:solidFill>
                  <a:srgbClr val="060258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         </a:t>
            </a:r>
            <a:r>
              <a:rPr lang="en-US" sz="4000" b="1" baseline="-30000">
                <a:solidFill>
                  <a:srgbClr val="060258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   </a:t>
            </a:r>
            <a:r>
              <a:rPr lang="ru-RU" sz="4000" b="1" baseline="-30000">
                <a:solidFill>
                  <a:srgbClr val="060258"/>
                </a:solidFill>
                <a:latin typeface="Calibri" pitchFamily="34" charset="0"/>
                <a:cs typeface="Times New Roman" pitchFamily="18" charset="0"/>
              </a:rPr>
              <a:t>             </a:t>
            </a:r>
            <a:r>
              <a:rPr lang="en-US" sz="4000" b="1">
                <a:solidFill>
                  <a:srgbClr val="060258"/>
                </a:solidFill>
                <a:latin typeface="Calibri" pitchFamily="34" charset="0"/>
              </a:rPr>
              <a:t>m</a:t>
            </a:r>
            <a:r>
              <a:rPr lang="en-US" sz="4000" b="1" baseline="-30000">
                <a:solidFill>
                  <a:srgbClr val="060258"/>
                </a:solidFill>
                <a:latin typeface="Calibri" pitchFamily="34" charset="0"/>
              </a:rPr>
              <a:t>2</a:t>
            </a:r>
            <a:endParaRPr lang="ru-RU" sz="4000" b="1" baseline="-30000">
              <a:solidFill>
                <a:srgbClr val="060258"/>
              </a:solidFill>
              <a:latin typeface="Calibri" pitchFamily="34" charset="0"/>
            </a:endParaRPr>
          </a:p>
          <a:p>
            <a:pPr eaLnBrk="0" hangingPunct="0"/>
            <a:endParaRPr lang="ru-RU" sz="4000" b="1" baseline="-30000">
              <a:solidFill>
                <a:srgbClr val="060258"/>
              </a:solidFill>
              <a:latin typeface="Calibri" pitchFamily="34" charset="0"/>
              <a:cs typeface="Times New Roman" pitchFamily="18" charset="0"/>
            </a:endParaRPr>
          </a:p>
          <a:p>
            <a:pPr eaLnBrk="0" hangingPunct="0"/>
            <a:r>
              <a:rPr lang="ru-RU" sz="4000" b="1" baseline="-30000">
                <a:solidFill>
                  <a:srgbClr val="3378CB"/>
                </a:solidFill>
                <a:latin typeface="Calibri" pitchFamily="34" charset="0"/>
                <a:cs typeface="Times New Roman" pitchFamily="18" charset="0"/>
              </a:rPr>
              <a:t>                                     </a:t>
            </a:r>
            <a:r>
              <a:rPr lang="en-US" sz="6600" b="1" baseline="-30000">
                <a:solidFill>
                  <a:srgbClr val="060258"/>
                </a:solidFill>
                <a:latin typeface="Calibri" pitchFamily="34" charset="0"/>
                <a:cs typeface="Times New Roman" pitchFamily="18" charset="0"/>
              </a:rPr>
              <a:t>r</a:t>
            </a:r>
            <a:r>
              <a:rPr lang="en-US" sz="4800" b="1" baseline="-30000">
                <a:solidFill>
                  <a:srgbClr val="060258"/>
                </a:solidFill>
                <a:latin typeface="Calibri" pitchFamily="34" charset="0"/>
                <a:cs typeface="Times New Roman" pitchFamily="18" charset="0"/>
              </a:rPr>
              <a:t> </a:t>
            </a:r>
            <a:endParaRPr lang="en-US" sz="4800" b="1">
              <a:solidFill>
                <a:srgbClr val="060258"/>
              </a:solidFill>
              <a:latin typeface="Arial" charset="0"/>
              <a:cs typeface="Arial" charset="0"/>
            </a:endParaRPr>
          </a:p>
        </p:txBody>
      </p:sp>
      <p:sp>
        <p:nvSpPr>
          <p:cNvPr id="119827" name="AutoShape 2"/>
          <p:cNvSpPr>
            <a:spLocks noChangeArrowheads="1"/>
          </p:cNvSpPr>
          <p:nvPr/>
        </p:nvSpPr>
        <p:spPr bwMode="auto">
          <a:xfrm>
            <a:off x="1763713" y="4652963"/>
            <a:ext cx="287337" cy="288925"/>
          </a:xfrm>
          <a:prstGeom prst="flowChartConnector">
            <a:avLst/>
          </a:prstGeom>
          <a:solidFill>
            <a:srgbClr val="0070C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19828" name="AutoShape 3"/>
          <p:cNvSpPr>
            <a:spLocks noChangeArrowheads="1"/>
          </p:cNvSpPr>
          <p:nvPr/>
        </p:nvSpPr>
        <p:spPr bwMode="auto">
          <a:xfrm>
            <a:off x="7451725" y="4652963"/>
            <a:ext cx="288925" cy="288925"/>
          </a:xfrm>
          <a:prstGeom prst="flowChartConnector">
            <a:avLst/>
          </a:prstGeom>
          <a:solidFill>
            <a:srgbClr val="0070C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119829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19830" name="Rectangle 9"/>
          <p:cNvSpPr>
            <a:spLocks noChangeArrowheads="1"/>
          </p:cNvSpPr>
          <p:nvPr/>
        </p:nvSpPr>
        <p:spPr bwMode="auto">
          <a:xfrm>
            <a:off x="1908175" y="4032250"/>
            <a:ext cx="5976938" cy="110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endParaRPr lang="ru-RU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r>
              <a:rPr lang="ru-RU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>  </a:t>
            </a:r>
            <a:r>
              <a:rPr lang="ru-RU" sz="1100" baseline="-30000">
                <a:latin typeface="Calibri" pitchFamily="34" charset="0"/>
                <a:ea typeface="Calibri" pitchFamily="34" charset="0"/>
                <a:cs typeface="Times New Roman" pitchFamily="18" charset="0"/>
              </a:rPr>
              <a:t>                                              </a:t>
            </a:r>
            <a:endParaRPr lang="ru-RU" sz="1800">
              <a:latin typeface="Arial" charset="0"/>
              <a:ea typeface="Calibri" pitchFamily="34" charset="0"/>
              <a:cs typeface="Arial" charset="0"/>
            </a:endParaRPr>
          </a:p>
        </p:txBody>
      </p:sp>
      <p:cxnSp>
        <p:nvCxnSpPr>
          <p:cNvPr id="119831" name="Прямая со стрелкой 14"/>
          <p:cNvCxnSpPr>
            <a:cxnSpLocks noChangeShapeType="1"/>
            <a:stCxn id="119827" idx="6"/>
          </p:cNvCxnSpPr>
          <p:nvPr/>
        </p:nvCxnSpPr>
        <p:spPr bwMode="auto">
          <a:xfrm>
            <a:off x="2051050" y="4797425"/>
            <a:ext cx="504825" cy="0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arrow" w="med" len="med"/>
          </a:ln>
        </p:spPr>
      </p:cxnSp>
      <p:cxnSp>
        <p:nvCxnSpPr>
          <p:cNvPr id="119832" name="Прямая со стрелкой 19"/>
          <p:cNvCxnSpPr>
            <a:cxnSpLocks noChangeShapeType="1"/>
            <a:stCxn id="119828" idx="2"/>
          </p:cNvCxnSpPr>
          <p:nvPr/>
        </p:nvCxnSpPr>
        <p:spPr bwMode="auto">
          <a:xfrm flipH="1">
            <a:off x="6875463" y="4797425"/>
            <a:ext cx="576262" cy="0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arrow" w="med" len="med"/>
          </a:ln>
        </p:spPr>
      </p:cxnSp>
      <p:cxnSp>
        <p:nvCxnSpPr>
          <p:cNvPr id="119833" name="Прямая со стрелкой 11"/>
          <p:cNvCxnSpPr>
            <a:cxnSpLocks noChangeShapeType="1"/>
          </p:cNvCxnSpPr>
          <p:nvPr/>
        </p:nvCxnSpPr>
        <p:spPr bwMode="auto">
          <a:xfrm>
            <a:off x="1908175" y="5373688"/>
            <a:ext cx="5688013" cy="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119834" name="Прямая соединительная линия 12"/>
          <p:cNvCxnSpPr>
            <a:cxnSpLocks noChangeShapeType="1"/>
          </p:cNvCxnSpPr>
          <p:nvPr/>
        </p:nvCxnSpPr>
        <p:spPr bwMode="auto">
          <a:xfrm>
            <a:off x="1908175" y="4508500"/>
            <a:ext cx="0" cy="1152525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119835" name="Прямая соединительная линия 13"/>
          <p:cNvCxnSpPr>
            <a:cxnSpLocks noChangeShapeType="1"/>
          </p:cNvCxnSpPr>
          <p:nvPr/>
        </p:nvCxnSpPr>
        <p:spPr bwMode="auto">
          <a:xfrm>
            <a:off x="7596188" y="4581525"/>
            <a:ext cx="0" cy="1150938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graphicFrame>
        <p:nvGraphicFramePr>
          <p:cNvPr id="119822" name="Object 14"/>
          <p:cNvGraphicFramePr>
            <a:graphicFrameLocks noChangeAspect="1"/>
          </p:cNvGraphicFramePr>
          <p:nvPr/>
        </p:nvGraphicFramePr>
        <p:xfrm>
          <a:off x="2627313" y="4076700"/>
          <a:ext cx="630237" cy="649288"/>
        </p:xfrm>
        <a:graphic>
          <a:graphicData uri="http://schemas.openxmlformats.org/presentationml/2006/ole">
            <p:oleObj spid="_x0000_s119822" name="Equation" r:id="rId4" imgW="190440" imgH="215640" progId="Equation.DSMT4">
              <p:embed/>
            </p:oleObj>
          </a:graphicData>
        </a:graphic>
      </p:graphicFrame>
      <p:graphicFrame>
        <p:nvGraphicFramePr>
          <p:cNvPr id="119823" name="Object 15"/>
          <p:cNvGraphicFramePr>
            <a:graphicFrameLocks noChangeAspect="1"/>
          </p:cNvGraphicFramePr>
          <p:nvPr/>
        </p:nvGraphicFramePr>
        <p:xfrm>
          <a:off x="6227763" y="3933825"/>
          <a:ext cx="684212" cy="684213"/>
        </p:xfrm>
        <a:graphic>
          <a:graphicData uri="http://schemas.openxmlformats.org/presentationml/2006/ole">
            <p:oleObj spid="_x0000_s119823" name="Equation" r:id="rId5" imgW="215640" imgH="215640" progId="Equation.DSMT4">
              <p:embed/>
            </p:oleObj>
          </a:graphicData>
        </a:graphic>
      </p:graphicFrame>
    </p:spTree>
  </p:cSld>
  <p:clrMapOvr>
    <a:masterClrMapping/>
  </p:clrMapOvr>
  <p:transition spd="slow">
    <p:wedge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ru-RU" sz="3200" b="1" smtClean="0">
                <a:effectLst/>
              </a:rPr>
              <a:t>УСЛОВИЯ ПРИМЕНИМОСТИ ЗАКОНА ВСЕМИРНОГО ТЯГОТЕНИЯ</a:t>
            </a:r>
          </a:p>
        </p:txBody>
      </p:sp>
      <p:sp>
        <p:nvSpPr>
          <p:cNvPr id="29715" name="Rectangle 3"/>
          <p:cNvSpPr>
            <a:spLocks noGrp="1"/>
          </p:cNvSpPr>
          <p:nvPr>
            <p:ph type="body" idx="4294967295"/>
          </p:nvPr>
        </p:nvSpPr>
        <p:spPr>
          <a:xfrm>
            <a:off x="468313" y="1484313"/>
            <a:ext cx="8382000" cy="3717925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ru-RU" b="1" smtClean="0"/>
              <a:t>2.</a:t>
            </a:r>
            <a:r>
              <a:rPr lang="ru-RU" smtClean="0"/>
              <a:t> </a:t>
            </a:r>
            <a:r>
              <a:rPr lang="ru-RU" b="1" smtClean="0"/>
              <a:t>Если оба тела шары и они однородны;</a:t>
            </a:r>
          </a:p>
        </p:txBody>
      </p:sp>
      <p:sp>
        <p:nvSpPr>
          <p:cNvPr id="29716" name="Rectangle 5"/>
          <p:cNvSpPr>
            <a:spLocks noChangeArrowheads="1"/>
          </p:cNvSpPr>
          <p:nvPr/>
        </p:nvSpPr>
        <p:spPr bwMode="auto">
          <a:xfrm>
            <a:off x="1547813" y="2492375"/>
            <a:ext cx="6696075" cy="3959225"/>
          </a:xfrm>
          <a:prstGeom prst="rect">
            <a:avLst/>
          </a:prstGeom>
          <a:solidFill>
            <a:srgbClr val="FFFF99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ru-RU" sz="4000" b="1">
                <a:solidFill>
                  <a:srgbClr val="060258"/>
                </a:solidFill>
                <a:latin typeface="Calibri" pitchFamily="34" charset="0"/>
                <a:cs typeface="Times New Roman" pitchFamily="18" charset="0"/>
              </a:rPr>
              <a:t>Однородные шары</a:t>
            </a:r>
            <a:endParaRPr lang="ru-RU" sz="4000" b="1">
              <a:solidFill>
                <a:srgbClr val="060258"/>
              </a:solidFill>
              <a:latin typeface="Arial" charset="0"/>
              <a:cs typeface="Arial" charset="0"/>
            </a:endParaRPr>
          </a:p>
          <a:p>
            <a:pPr eaLnBrk="0" hangingPunct="0"/>
            <a:endParaRPr lang="en-US" sz="4000" b="1">
              <a:solidFill>
                <a:srgbClr val="060258"/>
              </a:solidFill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eaLnBrk="0" hangingPunct="0"/>
            <a:r>
              <a:rPr lang="en-US" sz="4000" b="1">
                <a:solidFill>
                  <a:srgbClr val="060258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m</a:t>
            </a:r>
            <a:r>
              <a:rPr lang="en-US" sz="4000" b="1" baseline="-30000">
                <a:solidFill>
                  <a:srgbClr val="060258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1                                     </a:t>
            </a:r>
            <a:r>
              <a:rPr lang="en-US" sz="4000" b="1">
                <a:solidFill>
                  <a:srgbClr val="060258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         </a:t>
            </a:r>
            <a:r>
              <a:rPr lang="en-US" sz="4000" b="1" baseline="-30000">
                <a:solidFill>
                  <a:srgbClr val="060258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   </a:t>
            </a:r>
            <a:r>
              <a:rPr lang="en-US" sz="4000" b="1">
                <a:solidFill>
                  <a:srgbClr val="060258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m</a:t>
            </a:r>
            <a:r>
              <a:rPr lang="en-US" sz="4000" b="1" baseline="-30000">
                <a:solidFill>
                  <a:srgbClr val="060258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2</a:t>
            </a:r>
          </a:p>
          <a:p>
            <a:pPr eaLnBrk="0" hangingPunct="0"/>
            <a:r>
              <a:rPr lang="en-US" sz="4000" b="1" baseline="-30000">
                <a:solidFill>
                  <a:srgbClr val="060258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              </a:t>
            </a:r>
            <a:r>
              <a:rPr lang="en-US" sz="4000" b="1">
                <a:solidFill>
                  <a:srgbClr val="060258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  </a:t>
            </a:r>
          </a:p>
          <a:p>
            <a:pPr eaLnBrk="0" hangingPunct="0"/>
            <a:r>
              <a:rPr lang="ru-RU" sz="4000" b="1" baseline="-30000">
                <a:solidFill>
                  <a:srgbClr val="060258"/>
                </a:solidFill>
                <a:latin typeface="Calibri" pitchFamily="34" charset="0"/>
                <a:cs typeface="Times New Roman" pitchFamily="18" charset="0"/>
              </a:rPr>
              <a:t>        </a:t>
            </a:r>
            <a:endParaRPr lang="en-US" sz="4000" b="1" baseline="-30000">
              <a:solidFill>
                <a:srgbClr val="060258"/>
              </a:solidFill>
              <a:latin typeface="Calibri" pitchFamily="34" charset="0"/>
              <a:cs typeface="Times New Roman" pitchFamily="18" charset="0"/>
            </a:endParaRPr>
          </a:p>
          <a:p>
            <a:pPr eaLnBrk="0" hangingPunct="0"/>
            <a:r>
              <a:rPr lang="en-US" sz="4000" b="1" baseline="-30000">
                <a:solidFill>
                  <a:srgbClr val="060258"/>
                </a:solidFill>
                <a:latin typeface="Calibri" pitchFamily="34" charset="0"/>
              </a:rPr>
              <a:t>                                       </a:t>
            </a:r>
            <a:r>
              <a:rPr lang="en-US" sz="6600" b="1" baseline="-30000">
                <a:solidFill>
                  <a:srgbClr val="060258"/>
                </a:solidFill>
                <a:latin typeface="Calibri" pitchFamily="34" charset="0"/>
              </a:rPr>
              <a:t>r</a:t>
            </a:r>
            <a:endParaRPr lang="ru-RU" sz="6600" b="1" baseline="-30000">
              <a:solidFill>
                <a:srgbClr val="060258"/>
              </a:solidFill>
              <a:latin typeface="Calibri" pitchFamily="34" charset="0"/>
            </a:endParaRPr>
          </a:p>
          <a:p>
            <a:pPr eaLnBrk="0" hangingPunct="0"/>
            <a:endParaRPr lang="ru-RU" sz="4000" b="1" baseline="-30000">
              <a:solidFill>
                <a:srgbClr val="060258"/>
              </a:solidFill>
              <a:latin typeface="Calibri" pitchFamily="34" charset="0"/>
              <a:cs typeface="Times New Roman" pitchFamily="18" charset="0"/>
            </a:endParaRPr>
          </a:p>
          <a:p>
            <a:pPr eaLnBrk="0" hangingPunct="0"/>
            <a:r>
              <a:rPr lang="ru-RU" sz="4000" b="1" baseline="-30000">
                <a:solidFill>
                  <a:srgbClr val="060258"/>
                </a:solidFill>
                <a:latin typeface="Calibri" pitchFamily="34" charset="0"/>
                <a:cs typeface="Times New Roman" pitchFamily="18" charset="0"/>
              </a:rPr>
              <a:t>                                       </a:t>
            </a:r>
            <a:endParaRPr lang="en-US" sz="4000" b="1" baseline="-30000">
              <a:solidFill>
                <a:srgbClr val="060258"/>
              </a:solidFill>
              <a:latin typeface="Calibri" pitchFamily="34" charset="0"/>
              <a:cs typeface="Times New Roman" pitchFamily="18" charset="0"/>
            </a:endParaRPr>
          </a:p>
        </p:txBody>
      </p:sp>
      <p:sp>
        <p:nvSpPr>
          <p:cNvPr id="29717" name="AutoShape 2"/>
          <p:cNvSpPr>
            <a:spLocks noChangeArrowheads="1"/>
          </p:cNvSpPr>
          <p:nvPr/>
        </p:nvSpPr>
        <p:spPr bwMode="auto">
          <a:xfrm>
            <a:off x="1763713" y="4652963"/>
            <a:ext cx="1152525" cy="1079500"/>
          </a:xfrm>
          <a:prstGeom prst="flowChartConnector">
            <a:avLst/>
          </a:prstGeom>
          <a:solidFill>
            <a:srgbClr val="0070C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9718" name="AutoShape 2"/>
          <p:cNvSpPr>
            <a:spLocks noChangeArrowheads="1"/>
          </p:cNvSpPr>
          <p:nvPr/>
        </p:nvSpPr>
        <p:spPr bwMode="auto">
          <a:xfrm>
            <a:off x="6588125" y="4724400"/>
            <a:ext cx="1008063" cy="1008063"/>
          </a:xfrm>
          <a:prstGeom prst="flowChartConnector">
            <a:avLst/>
          </a:prstGeom>
          <a:solidFill>
            <a:srgbClr val="0070C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cxnSp>
        <p:nvCxnSpPr>
          <p:cNvPr id="29719" name="Прямая со стрелкой 7"/>
          <p:cNvCxnSpPr>
            <a:cxnSpLocks noChangeShapeType="1"/>
          </p:cNvCxnSpPr>
          <p:nvPr/>
        </p:nvCxnSpPr>
        <p:spPr bwMode="auto">
          <a:xfrm>
            <a:off x="2339975" y="5229225"/>
            <a:ext cx="1223963" cy="0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arrow" w="med" len="med"/>
          </a:ln>
        </p:spPr>
      </p:cxnSp>
      <p:cxnSp>
        <p:nvCxnSpPr>
          <p:cNvPr id="29720" name="Прямая со стрелкой 9"/>
          <p:cNvCxnSpPr>
            <a:cxnSpLocks noChangeShapeType="1"/>
          </p:cNvCxnSpPr>
          <p:nvPr/>
        </p:nvCxnSpPr>
        <p:spPr bwMode="auto">
          <a:xfrm flipH="1">
            <a:off x="5867400" y="5229225"/>
            <a:ext cx="1225550" cy="0"/>
          </a:xfrm>
          <a:prstGeom prst="straightConnector1">
            <a:avLst/>
          </a:prstGeom>
          <a:noFill/>
          <a:ln w="38100" cap="sq" algn="ctr">
            <a:solidFill>
              <a:schemeClr val="tx1"/>
            </a:solidFill>
            <a:round/>
            <a:headEnd type="none" w="sm" len="sm"/>
            <a:tailEnd type="arrow" w="med" len="med"/>
          </a:ln>
        </p:spPr>
      </p:cxnSp>
      <p:cxnSp>
        <p:nvCxnSpPr>
          <p:cNvPr id="29721" name="Прямая со стрелкой 8"/>
          <p:cNvCxnSpPr>
            <a:cxnSpLocks noChangeShapeType="1"/>
          </p:cNvCxnSpPr>
          <p:nvPr/>
        </p:nvCxnSpPr>
        <p:spPr bwMode="auto">
          <a:xfrm>
            <a:off x="2339975" y="5876925"/>
            <a:ext cx="4752975" cy="0"/>
          </a:xfrm>
          <a:prstGeom prst="straightConnector1">
            <a:avLst/>
          </a:prstGeom>
          <a:noFill/>
          <a:ln w="12700" cap="sq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29722" name="Прямая соединительная линия 12"/>
          <p:cNvCxnSpPr>
            <a:cxnSpLocks noChangeShapeType="1"/>
          </p:cNvCxnSpPr>
          <p:nvPr/>
        </p:nvCxnSpPr>
        <p:spPr bwMode="auto">
          <a:xfrm>
            <a:off x="2339975" y="5013325"/>
            <a:ext cx="0" cy="1152525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cxnSp>
        <p:nvCxnSpPr>
          <p:cNvPr id="29723" name="Прямая соединительная линия 16"/>
          <p:cNvCxnSpPr>
            <a:cxnSpLocks noChangeShapeType="1"/>
          </p:cNvCxnSpPr>
          <p:nvPr/>
        </p:nvCxnSpPr>
        <p:spPr bwMode="auto">
          <a:xfrm>
            <a:off x="7092950" y="5013325"/>
            <a:ext cx="0" cy="1152525"/>
          </a:xfrm>
          <a:prstGeom prst="line">
            <a:avLst/>
          </a:prstGeom>
          <a:noFill/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</p:cxnSp>
      <p:graphicFrame>
        <p:nvGraphicFramePr>
          <p:cNvPr id="29697" name="Object 1"/>
          <p:cNvGraphicFramePr>
            <a:graphicFrameLocks noChangeAspect="1"/>
          </p:cNvGraphicFramePr>
          <p:nvPr/>
        </p:nvGraphicFramePr>
        <p:xfrm>
          <a:off x="2484438" y="4868863"/>
          <a:ext cx="358775" cy="423862"/>
        </p:xfrm>
        <a:graphic>
          <a:graphicData uri="http://schemas.openxmlformats.org/presentationml/2006/ole">
            <p:oleObj spid="_x0000_s29697" name="Формула" r:id="rId4" imgW="215640" imgH="253800" progId="Equation.3">
              <p:embed/>
            </p:oleObj>
          </a:graphicData>
        </a:graphic>
      </p:graphicFrame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6659563" y="4868863"/>
          <a:ext cx="334962" cy="379412"/>
        </p:xfrm>
        <a:graphic>
          <a:graphicData uri="http://schemas.openxmlformats.org/presentationml/2006/ole">
            <p:oleObj spid="_x0000_s29698" name="Формула" r:id="rId5" imgW="190440" imgH="215640" progId="Equation.3">
              <p:embed/>
            </p:oleObj>
          </a:graphicData>
        </a:graphic>
      </p:graphicFrame>
      <p:graphicFrame>
        <p:nvGraphicFramePr>
          <p:cNvPr id="29712" name="Object 16"/>
          <p:cNvGraphicFramePr>
            <a:graphicFrameLocks noChangeAspect="1"/>
          </p:cNvGraphicFramePr>
          <p:nvPr/>
        </p:nvGraphicFramePr>
        <p:xfrm>
          <a:off x="3365500" y="4508500"/>
          <a:ext cx="630238" cy="649288"/>
        </p:xfrm>
        <a:graphic>
          <a:graphicData uri="http://schemas.openxmlformats.org/presentationml/2006/ole">
            <p:oleObj spid="_x0000_s29712" name="Equation" r:id="rId6" imgW="190440" imgH="215640" progId="Equation.DSMT4">
              <p:embed/>
            </p:oleObj>
          </a:graphicData>
        </a:graphic>
      </p:graphicFrame>
      <p:graphicFrame>
        <p:nvGraphicFramePr>
          <p:cNvPr id="29713" name="Object 17"/>
          <p:cNvGraphicFramePr>
            <a:graphicFrameLocks noChangeAspect="1"/>
          </p:cNvGraphicFramePr>
          <p:nvPr/>
        </p:nvGraphicFramePr>
        <p:xfrm>
          <a:off x="5580063" y="4508500"/>
          <a:ext cx="684212" cy="684213"/>
        </p:xfrm>
        <a:graphic>
          <a:graphicData uri="http://schemas.openxmlformats.org/presentationml/2006/ole">
            <p:oleObj spid="_x0000_s29713" name="Equation" r:id="rId7" imgW="215640" imgH="215640" progId="Equation.DSMT4">
              <p:embed/>
            </p:oleObj>
          </a:graphicData>
        </a:graphic>
      </p:graphicFrame>
    </p:spTree>
  </p:cSld>
  <p:clrMapOvr>
    <a:masterClrMapping/>
  </p:clrMapOvr>
  <p:transition spd="slow">
    <p:wedge/>
    <p:sndAc>
      <p:stSnd>
        <p:snd r:embed="rId3" name="camera.wav"/>
      </p:stSnd>
    </p:sndAc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/>
          </p:cNvSpPr>
          <p:nvPr>
            <p:ph type="title" idx="4294967295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ru-RU" sz="3200" b="1" smtClean="0">
                <a:effectLst/>
              </a:rPr>
              <a:t>УСЛОВИЯ ПРИМЕНИМОСТИ ЗАКОНА ВСЕМИРНОГО ТЯГОТЕНИЯ</a:t>
            </a:r>
          </a:p>
        </p:txBody>
      </p:sp>
      <p:sp>
        <p:nvSpPr>
          <p:cNvPr id="28684" name="Rectangle 3"/>
          <p:cNvSpPr>
            <a:spLocks noGrp="1"/>
          </p:cNvSpPr>
          <p:nvPr>
            <p:ph type="body" idx="4294967295"/>
          </p:nvPr>
        </p:nvSpPr>
        <p:spPr>
          <a:xfrm>
            <a:off x="762000" y="1557338"/>
            <a:ext cx="8382000" cy="4824412"/>
          </a:xfrm>
        </p:spPr>
        <p:txBody>
          <a:bodyPr/>
          <a:lstStyle/>
          <a:p>
            <a:pPr eaLnBrk="1" hangingPunct="1">
              <a:buFont typeface="Wingdings 2" pitchFamily="18" charset="2"/>
              <a:buNone/>
            </a:pPr>
            <a:r>
              <a:rPr lang="ru-RU" b="1" smtClean="0"/>
              <a:t>3</a:t>
            </a:r>
            <a:r>
              <a:rPr lang="ru-RU" smtClean="0"/>
              <a:t>. </a:t>
            </a:r>
            <a:r>
              <a:rPr lang="ru-RU" b="1" smtClean="0"/>
              <a:t>Если одно тело большой шар , а другое находится вблизи него на расстоянии </a:t>
            </a:r>
            <a:r>
              <a:rPr lang="en-US" b="1" smtClean="0"/>
              <a:t>h</a:t>
            </a:r>
            <a:endParaRPr lang="ru-RU" b="1" smtClean="0"/>
          </a:p>
        </p:txBody>
      </p:sp>
      <p:sp>
        <p:nvSpPr>
          <p:cNvPr id="28685" name="AutoShape 3"/>
          <p:cNvSpPr>
            <a:spLocks noChangeArrowheads="1"/>
          </p:cNvSpPr>
          <p:nvPr/>
        </p:nvSpPr>
        <p:spPr bwMode="auto">
          <a:xfrm>
            <a:off x="684213" y="3933825"/>
            <a:ext cx="2663825" cy="2519363"/>
          </a:xfrm>
          <a:prstGeom prst="flowChartConnector">
            <a:avLst/>
          </a:prstGeom>
          <a:solidFill>
            <a:srgbClr val="4F81BD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r>
              <a:rPr lang="en-US" sz="2800">
                <a:latin typeface="Calibri" pitchFamily="34" charset="0"/>
                <a:ea typeface="Calibri" pitchFamily="34" charset="0"/>
                <a:cs typeface="Times New Roman" pitchFamily="18" charset="0"/>
              </a:rPr>
              <a:t>   </a:t>
            </a:r>
            <a:r>
              <a:rPr lang="en-US" sz="3600" b="1"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4800" b="1" i="1">
                <a:latin typeface="Calibri" pitchFamily="34" charset="0"/>
                <a:ea typeface="Calibri" pitchFamily="34" charset="0"/>
                <a:cs typeface="Times New Roman" pitchFamily="18" charset="0"/>
              </a:rPr>
              <a:t>R</a:t>
            </a:r>
            <a:endParaRPr lang="en-US" sz="4800" b="1" i="1">
              <a:latin typeface="Arial" charset="0"/>
              <a:ea typeface="Calibri" pitchFamily="34" charset="0"/>
              <a:cs typeface="Arial" charset="0"/>
            </a:endParaRPr>
          </a:p>
        </p:txBody>
      </p:sp>
      <p:sp>
        <p:nvSpPr>
          <p:cNvPr id="28686" name="AutoShape 5"/>
          <p:cNvSpPr>
            <a:spLocks noChangeArrowheads="1"/>
          </p:cNvSpPr>
          <p:nvPr/>
        </p:nvSpPr>
        <p:spPr bwMode="auto">
          <a:xfrm>
            <a:off x="3635375" y="3644900"/>
            <a:ext cx="360363" cy="360363"/>
          </a:xfrm>
          <a:prstGeom prst="flowChartConnector">
            <a:avLst/>
          </a:prstGeom>
          <a:solidFill>
            <a:srgbClr val="C0504D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cxnSp>
        <p:nvCxnSpPr>
          <p:cNvPr id="28687" name="AutoShape 4"/>
          <p:cNvCxnSpPr>
            <a:cxnSpLocks noChangeShapeType="1"/>
          </p:cNvCxnSpPr>
          <p:nvPr/>
        </p:nvCxnSpPr>
        <p:spPr bwMode="auto">
          <a:xfrm flipV="1">
            <a:off x="1908175" y="4437063"/>
            <a:ext cx="1079500" cy="72072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</p:cxnSp>
      <p:cxnSp>
        <p:nvCxnSpPr>
          <p:cNvPr id="28688" name="AutoShape 6"/>
          <p:cNvCxnSpPr>
            <a:cxnSpLocks noChangeShapeType="1"/>
          </p:cNvCxnSpPr>
          <p:nvPr/>
        </p:nvCxnSpPr>
        <p:spPr bwMode="auto">
          <a:xfrm flipV="1">
            <a:off x="2987675" y="3933825"/>
            <a:ext cx="720725" cy="517525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</p:cxnSp>
      <p:sp>
        <p:nvSpPr>
          <p:cNvPr id="2868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28690" name="Rectangle 9"/>
          <p:cNvSpPr>
            <a:spLocks noChangeArrowheads="1"/>
          </p:cNvSpPr>
          <p:nvPr/>
        </p:nvSpPr>
        <p:spPr bwMode="auto">
          <a:xfrm>
            <a:off x="0" y="157163"/>
            <a:ext cx="4448175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sz="1100"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 eaLnBrk="0" hangingPunct="0"/>
            <a:r>
              <a:rPr lang="en-US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>                                                                                                                                     </a:t>
            </a:r>
            <a:endParaRPr lang="ru-RU" sz="600">
              <a:latin typeface="Arial" charset="0"/>
              <a:ea typeface="Calibri" pitchFamily="34" charset="0"/>
              <a:cs typeface="Arial" charset="0"/>
            </a:endParaRPr>
          </a:p>
          <a:p>
            <a:pPr eaLnBrk="0" hangingPunct="0"/>
            <a:r>
              <a:rPr lang="en-US" sz="1100">
                <a:latin typeface="Calibri" pitchFamily="34" charset="0"/>
                <a:ea typeface="Calibri" pitchFamily="34" charset="0"/>
                <a:cs typeface="Times New Roman" pitchFamily="18" charset="0"/>
              </a:rPr>
              <a:t>  </a:t>
            </a:r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28691" name="Прямоугольник 12"/>
          <p:cNvSpPr>
            <a:spLocks noChangeArrowheads="1"/>
          </p:cNvSpPr>
          <p:nvPr/>
        </p:nvSpPr>
        <p:spPr bwMode="auto">
          <a:xfrm>
            <a:off x="2843213" y="3500438"/>
            <a:ext cx="576262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4400" b="1" i="1"/>
              <a:t>h</a:t>
            </a:r>
            <a:endParaRPr lang="ru-RU" sz="4400" b="1" i="1"/>
          </a:p>
        </p:txBody>
      </p:sp>
      <p:sp>
        <p:nvSpPr>
          <p:cNvPr id="2869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4284663" y="3068638"/>
          <a:ext cx="4392612" cy="2376487"/>
        </p:xfrm>
        <a:graphic>
          <a:graphicData uri="http://schemas.openxmlformats.org/presentationml/2006/ole">
            <p:oleObj spid="_x0000_s28682" name="Формула" r:id="rId4" imgW="939392" imgH="431613" progId="Equation.3">
              <p:embed/>
            </p:oleObj>
          </a:graphicData>
        </a:graphic>
      </p:graphicFrame>
    </p:spTree>
  </p:cSld>
  <p:clrMapOvr>
    <a:masterClrMapping/>
  </p:clrMapOvr>
  <p:transition spd="slow">
    <p:wedge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395288" y="188913"/>
            <a:ext cx="8382000" cy="914400"/>
          </a:xfrm>
        </p:spPr>
        <p:txBody>
          <a:bodyPr/>
          <a:lstStyle/>
          <a:p>
            <a:pPr eaLnBrk="1" hangingPunct="1">
              <a:defRPr/>
            </a:pPr>
            <a:r>
              <a:rPr lang="ru-RU" sz="6000" b="1" smtClean="0">
                <a:latin typeface="Comic Sans MS" pitchFamily="66" charset="0"/>
              </a:rPr>
              <a:t>Применение</a:t>
            </a:r>
            <a:endParaRPr lang="ru-RU" sz="6000" b="1" smtClean="0"/>
          </a:p>
        </p:txBody>
      </p:sp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179388" y="1524000"/>
            <a:ext cx="7488237" cy="4038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Char char="§"/>
              <a:defRPr/>
            </a:pPr>
            <a:r>
              <a:rPr lang="ru-RU" sz="2800" b="1" smtClean="0">
                <a:solidFill>
                  <a:srgbClr val="060258"/>
                </a:solidFill>
                <a:latin typeface="Comic Sans MS" pitchFamily="66" charset="0"/>
              </a:rPr>
              <a:t>Ярчайшим примером применения закона всемирного тяготения является.  </a:t>
            </a:r>
          </a:p>
          <a:p>
            <a:pPr algn="ctr"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ru-RU" sz="2800" b="1" smtClean="0">
                <a:solidFill>
                  <a:srgbClr val="060258"/>
                </a:solidFill>
                <a:latin typeface="Comic Sans MS" pitchFamily="66" charset="0"/>
              </a:rPr>
              <a:t>  запуск искусственного спутника Земли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§"/>
              <a:defRPr/>
            </a:pPr>
            <a:r>
              <a:rPr lang="ru-RU" sz="2800" b="1" smtClean="0">
                <a:solidFill>
                  <a:srgbClr val="06025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Спутник все время находится  на равном расстоянии  над поверхностью Земли. 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Char char="§"/>
              <a:defRPr/>
            </a:pPr>
            <a:r>
              <a:rPr lang="ru-RU" sz="2800" b="1" smtClean="0">
                <a:solidFill>
                  <a:srgbClr val="060258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 pitchFamily="66" charset="0"/>
              </a:rPr>
              <a:t>Земля  притягивает одинаково на всех направлениях.</a:t>
            </a:r>
          </a:p>
          <a:p>
            <a:pPr eaLnBrk="1" hangingPunct="1">
              <a:defRPr/>
            </a:pPr>
            <a:endParaRPr lang="ru-RU" sz="2800" b="1" smtClean="0">
              <a:solidFill>
                <a:srgbClr val="060258"/>
              </a:solidFill>
              <a:latin typeface="Comic Sans MS" pitchFamily="66" charset="0"/>
            </a:endParaRPr>
          </a:p>
        </p:txBody>
      </p:sp>
      <p:grpSp>
        <p:nvGrpSpPr>
          <p:cNvPr id="4" name="Group 13"/>
          <p:cNvGrpSpPr>
            <a:grpSpLocks/>
          </p:cNvGrpSpPr>
          <p:nvPr/>
        </p:nvGrpSpPr>
        <p:grpSpPr bwMode="auto">
          <a:xfrm rot="1265058">
            <a:off x="7885113" y="3860800"/>
            <a:ext cx="936625" cy="792163"/>
            <a:chOff x="4195" y="1842"/>
            <a:chExt cx="590" cy="499"/>
          </a:xfrm>
        </p:grpSpPr>
        <p:sp>
          <p:nvSpPr>
            <p:cNvPr id="173062" name="Oval 9"/>
            <p:cNvSpPr>
              <a:spLocks noChangeArrowheads="1"/>
            </p:cNvSpPr>
            <p:nvPr/>
          </p:nvSpPr>
          <p:spPr bwMode="auto">
            <a:xfrm>
              <a:off x="4377" y="1842"/>
              <a:ext cx="227" cy="227"/>
            </a:xfrm>
            <a:prstGeom prst="ellipse">
              <a:avLst/>
            </a:prstGeom>
            <a:solidFill>
              <a:srgbClr val="969696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>
                <a:latin typeface="Constantia" pitchFamily="18" charset="0"/>
              </a:endParaRPr>
            </a:p>
          </p:txBody>
        </p:sp>
        <p:sp>
          <p:nvSpPr>
            <p:cNvPr id="173063" name="Line 10"/>
            <p:cNvSpPr>
              <a:spLocks noChangeShapeType="1"/>
            </p:cNvSpPr>
            <p:nvPr/>
          </p:nvSpPr>
          <p:spPr bwMode="auto">
            <a:xfrm flipH="1">
              <a:off x="4195" y="1933"/>
              <a:ext cx="227" cy="182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3064" name="Line 11"/>
            <p:cNvSpPr>
              <a:spLocks noChangeShapeType="1"/>
            </p:cNvSpPr>
            <p:nvPr/>
          </p:nvSpPr>
          <p:spPr bwMode="auto">
            <a:xfrm flipH="1">
              <a:off x="4468" y="1979"/>
              <a:ext cx="0" cy="362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73065" name="Line 12"/>
            <p:cNvSpPr>
              <a:spLocks noChangeShapeType="1"/>
            </p:cNvSpPr>
            <p:nvPr/>
          </p:nvSpPr>
          <p:spPr bwMode="auto">
            <a:xfrm>
              <a:off x="4558" y="1933"/>
              <a:ext cx="227" cy="227"/>
            </a:xfrm>
            <a:prstGeom prst="line">
              <a:avLst/>
            </a:prstGeom>
            <a:noFill/>
            <a:ln w="28575">
              <a:solidFill>
                <a:srgbClr val="969696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pic>
        <p:nvPicPr>
          <p:cNvPr id="173060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51275" y="4935538"/>
            <a:ext cx="1682750" cy="1922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3061" name="Рисунок 5" descr="aea008.gi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85113" y="5597525"/>
            <a:ext cx="1258887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223 -0.01041 L -0.02605 -0.162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" y="-7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604 -0.1625 C 0.09635 -0.1625 0.19705 -0.03634 0.19705 0.11968 C 0.19705 0.27639 0.09635 0.4044 -0.02604 0.4044 C -0.14879 0.4044 -0.24792 0.27639 -0.24792 0.11968 C -0.24792 -0.03634 -0.14879 -0.1625 -0.02604 -0.1625 Z " pathEditMode="relative" rAng="0" ptsTypes="fffff">
                                      <p:cBhvr>
                                        <p:cTn id="8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283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166 -0.16235 C 0.03403 -0.16235 0.13646 -0.03539 0.13646 0.12095 C 0.13646 0.27706 0.03403 0.40472 -0.09166 0.40472 C -0.21736 0.40472 -0.3191 0.27706 -0.3191 0.12095 C -0.3191 -0.03539 -0.21736 -0.16235 -0.09166 -0.16235 Z " pathEditMode="relative" rAng="0" ptsTypes="fffff">
                                      <p:cBhvr>
                                        <p:cTn id="10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sz="6000" b="1" smtClean="0">
                <a:latin typeface="Comic Sans MS" pitchFamily="66" charset="0"/>
              </a:rPr>
              <a:t>Применение</a:t>
            </a:r>
            <a:endParaRPr lang="ru-RU" sz="6000" b="1" smtClean="0"/>
          </a:p>
        </p:txBody>
      </p:sp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250825" y="1628775"/>
            <a:ext cx="8294688" cy="4352925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ru-RU" sz="2400" b="1" smtClean="0">
                <a:solidFill>
                  <a:srgbClr val="06025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В астрономии закон всемирного тяготения является фундаментальным, на основе которого вычисляются параметры движения космических объектов, определяются их массы.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ru-RU" sz="2400" b="1" smtClean="0">
                <a:solidFill>
                  <a:srgbClr val="06025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Предсказываются наступления приливов и отливов морей и океанов.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ru-RU" sz="2400" b="1" smtClean="0">
                <a:solidFill>
                  <a:srgbClr val="06025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Определяются траектории полета снарядов и ракет, разведываются залежи тяжелых руд.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ru-RU" sz="2400" b="1" smtClean="0">
                <a:solidFill>
                  <a:srgbClr val="060258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Одно из проявлений всемирного тяготения – действие силы тяжести.</a:t>
            </a:r>
          </a:p>
          <a:p>
            <a:pPr algn="ctr" eaLnBrk="1" hangingPunct="1">
              <a:lnSpc>
                <a:spcPct val="80000"/>
              </a:lnSpc>
              <a:buFont typeface="Wingdings" pitchFamily="2" charset="2"/>
              <a:buNone/>
              <a:defRPr/>
            </a:pPr>
            <a:r>
              <a:rPr lang="en-US" sz="4400" b="1" i="1" smtClean="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ru-RU" sz="4400" b="1" baseline="-25000" smtClean="0">
                <a:solidFill>
                  <a:srgbClr val="FF0000"/>
                </a:solidFill>
                <a:latin typeface="Times New Roman" pitchFamily="18" charset="0"/>
              </a:rPr>
              <a:t>т</a:t>
            </a:r>
            <a:r>
              <a:rPr lang="ru-RU" sz="4400" b="1" i="1" baseline="-2500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ru-RU" sz="4400" b="1" i="1" smtClean="0">
                <a:solidFill>
                  <a:srgbClr val="FF0000"/>
                </a:solidFill>
                <a:latin typeface="Times New Roman" pitchFamily="18" charset="0"/>
              </a:rPr>
              <a:t>= </a:t>
            </a:r>
            <a:r>
              <a:rPr lang="en-US" sz="4400" b="1" i="1" smtClean="0">
                <a:solidFill>
                  <a:srgbClr val="FF0000"/>
                </a:solidFill>
                <a:latin typeface="Times New Roman" pitchFamily="18" charset="0"/>
              </a:rPr>
              <a:t>m g</a:t>
            </a:r>
            <a:endParaRPr lang="ru-RU" sz="4400" b="1" i="1" smtClean="0">
              <a:solidFill>
                <a:srgbClr val="FF0000"/>
              </a:solidFill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  <a:defRPr/>
            </a:pPr>
            <a:endParaRPr lang="ru-RU" sz="2400" b="1" smtClean="0">
              <a:solidFill>
                <a:srgbClr val="00A6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defRPr/>
            </a:pPr>
            <a:endParaRPr lang="ru-RU" smtClean="0"/>
          </a:p>
        </p:txBody>
      </p:sp>
      <p:pic>
        <p:nvPicPr>
          <p:cNvPr id="174083" name="Picture 8" descr="метеор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96188" y="188913"/>
            <a:ext cx="1403350" cy="10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sz="6600" b="1" smtClean="0"/>
              <a:t>Задачи урока</a:t>
            </a:r>
          </a:p>
        </p:txBody>
      </p:sp>
      <p:sp>
        <p:nvSpPr>
          <p:cNvPr id="17410" name="Содержимое 2"/>
          <p:cNvSpPr>
            <a:spLocks noGrp="1"/>
          </p:cNvSpPr>
          <p:nvPr>
            <p:ph idx="4294967295"/>
          </p:nvPr>
        </p:nvSpPr>
        <p:spPr>
          <a:xfrm>
            <a:off x="381000" y="1524000"/>
            <a:ext cx="8007350" cy="4038600"/>
          </a:xfrm>
        </p:spPr>
        <p:txBody>
          <a:bodyPr/>
          <a:lstStyle/>
          <a:p>
            <a:pPr eaLnBrk="1" hangingPunct="1">
              <a:buFont typeface="Wingdings" pitchFamily="2" charset="2"/>
              <a:buChar char="q"/>
            </a:pPr>
            <a:r>
              <a:rPr lang="ru-RU" sz="2800" b="1" smtClean="0">
                <a:solidFill>
                  <a:srgbClr val="060258"/>
                </a:solidFill>
                <a:latin typeface="Times New Roman" pitchFamily="18" charset="0"/>
                <a:cs typeface="Times New Roman" pitchFamily="18" charset="0"/>
              </a:rPr>
              <a:t>Рассмотреть историю открытия закона;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ru-RU" sz="2800" b="1" smtClean="0">
                <a:solidFill>
                  <a:srgbClr val="060258"/>
                </a:solidFill>
                <a:latin typeface="Times New Roman" pitchFamily="18" charset="0"/>
                <a:cs typeface="Times New Roman" pitchFamily="18" charset="0"/>
              </a:rPr>
              <a:t>сформировать понятие гравитационных сил;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ru-RU" sz="2800" b="1" smtClean="0">
                <a:solidFill>
                  <a:srgbClr val="060258"/>
                </a:solidFill>
                <a:latin typeface="Times New Roman" pitchFamily="18" charset="0"/>
                <a:cs typeface="Times New Roman" pitchFamily="18" charset="0"/>
              </a:rPr>
              <a:t> добиться усвоения закона всемирного тяготения; 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ru-RU" sz="2800" b="1" smtClean="0">
                <a:solidFill>
                  <a:srgbClr val="060258"/>
                </a:solidFill>
                <a:latin typeface="Times New Roman" pitchFamily="18" charset="0"/>
                <a:cs typeface="Times New Roman" pitchFamily="18" charset="0"/>
              </a:rPr>
              <a:t>познакомиться с опытным определением гравитационной постоянной;</a:t>
            </a:r>
          </a:p>
          <a:p>
            <a:pPr eaLnBrk="1" hangingPunct="1">
              <a:buFont typeface="Wingdings" pitchFamily="2" charset="2"/>
              <a:buChar char="q"/>
            </a:pPr>
            <a:r>
              <a:rPr lang="ru-RU" sz="2800" b="1" smtClean="0">
                <a:solidFill>
                  <a:srgbClr val="060258"/>
                </a:solidFill>
                <a:latin typeface="Times New Roman" pitchFamily="18" charset="0"/>
                <a:cs typeface="Times New Roman" pitchFamily="18" charset="0"/>
              </a:rPr>
              <a:t>закрепить изученную тему при решении качественных и расчетных задач.</a:t>
            </a:r>
          </a:p>
        </p:txBody>
      </p:sp>
      <p:pic>
        <p:nvPicPr>
          <p:cNvPr id="17411" name="Рисунок 5" descr="aea008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85113" y="5597525"/>
            <a:ext cx="1258887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5" name="Rectangle 2"/>
          <p:cNvSpPr>
            <a:spLocks noGrp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sz="4800" b="1" smtClean="0">
                <a:effectLst/>
              </a:rPr>
              <a:t>Знаете ли вы, что?</a:t>
            </a:r>
          </a:p>
        </p:txBody>
      </p:sp>
      <p:sp>
        <p:nvSpPr>
          <p:cNvPr id="175106" name="Rectangle 3"/>
          <p:cNvSpPr>
            <a:spLocks noGrp="1"/>
          </p:cNvSpPr>
          <p:nvPr>
            <p:ph type="body" idx="4294967295"/>
          </p:nvPr>
        </p:nvSpPr>
        <p:spPr>
          <a:xfrm>
            <a:off x="381000" y="1524000"/>
            <a:ext cx="8382000" cy="435292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ru-RU" sz="2800" b="1" smtClean="0"/>
              <a:t>   </a:t>
            </a:r>
            <a:r>
              <a:rPr lang="ru-RU" sz="2800" smtClean="0"/>
              <a:t> </a:t>
            </a:r>
            <a:r>
              <a:rPr lang="ru-RU" sz="2400" smtClean="0"/>
              <a:t>Притяжение </a:t>
            </a:r>
            <a:r>
              <a:rPr lang="ru-RU" sz="2400" b="1" smtClean="0"/>
              <a:t>электрона к протону</a:t>
            </a:r>
            <a:r>
              <a:rPr lang="ru-RU" sz="2400" smtClean="0"/>
              <a:t> в атоме водорода - </a:t>
            </a:r>
            <a:r>
              <a:rPr lang="ru-RU" sz="2400" b="1" smtClean="0">
                <a:solidFill>
                  <a:srgbClr val="0000DA"/>
                </a:solidFill>
              </a:rPr>
              <a:t>0, 000 000 000 02 Н.</a:t>
            </a:r>
          </a:p>
          <a:p>
            <a:pPr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ru-RU" sz="2400" smtClean="0">
                <a:solidFill>
                  <a:srgbClr val="0000DA"/>
                </a:solidFill>
              </a:rPr>
              <a:t/>
            </a:r>
            <a:br>
              <a:rPr lang="ru-RU" sz="2400" smtClean="0">
                <a:solidFill>
                  <a:srgbClr val="0000DA"/>
                </a:solidFill>
              </a:rPr>
            </a:br>
            <a:r>
              <a:rPr lang="ru-RU" sz="2400" smtClean="0">
                <a:solidFill>
                  <a:srgbClr val="0000DA"/>
                </a:solidFill>
              </a:rPr>
              <a:t>                      </a:t>
            </a:r>
            <a:r>
              <a:rPr lang="en-US" sz="2400" b="1" smtClean="0">
                <a:solidFill>
                  <a:srgbClr val="5C0492"/>
                </a:solidFill>
              </a:rPr>
              <a:t>F=2</a:t>
            </a:r>
            <a:r>
              <a:rPr lang="en-US" sz="2400" b="1" baseline="30000" smtClean="0">
                <a:solidFill>
                  <a:srgbClr val="5C0492"/>
                </a:solidFill>
              </a:rPr>
              <a:t>.</a:t>
            </a:r>
            <a:r>
              <a:rPr lang="en-US" sz="2400" b="1" smtClean="0">
                <a:solidFill>
                  <a:srgbClr val="5C0492"/>
                </a:solidFill>
              </a:rPr>
              <a:t>10</a:t>
            </a:r>
            <a:r>
              <a:rPr lang="en-US" sz="2400" b="1" baseline="30000" smtClean="0">
                <a:solidFill>
                  <a:srgbClr val="5C0492"/>
                </a:solidFill>
              </a:rPr>
              <a:t>-11</a:t>
            </a:r>
            <a:r>
              <a:rPr lang="ru-RU" sz="2400" b="1" smtClean="0">
                <a:solidFill>
                  <a:srgbClr val="5C0492"/>
                </a:solidFill>
              </a:rPr>
              <a:t>Н</a:t>
            </a:r>
          </a:p>
          <a:p>
            <a:pPr eaLnBrk="1" hangingPunct="1">
              <a:lnSpc>
                <a:spcPct val="80000"/>
              </a:lnSpc>
              <a:buFont typeface="Wingdings 2" pitchFamily="18" charset="2"/>
              <a:buNone/>
            </a:pPr>
            <a:endParaRPr lang="ru-RU" sz="2400" b="1" smtClean="0">
              <a:solidFill>
                <a:srgbClr val="5C0492"/>
              </a:solidFill>
            </a:endParaRPr>
          </a:p>
          <a:p>
            <a:pPr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ru-RU" sz="2400" smtClean="0"/>
              <a:t>Тяготение между </a:t>
            </a:r>
            <a:r>
              <a:rPr lang="ru-RU" sz="2400" b="1" smtClean="0"/>
              <a:t>Землей и Луной –</a:t>
            </a:r>
            <a:r>
              <a:rPr lang="ru-RU" sz="2400" smtClean="0"/>
              <a:t> </a:t>
            </a:r>
          </a:p>
          <a:p>
            <a:pPr algn="ctr"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ru-RU" sz="2400" smtClean="0"/>
              <a:t>     </a:t>
            </a:r>
            <a:r>
              <a:rPr lang="ru-RU" sz="2400" b="1" smtClean="0">
                <a:solidFill>
                  <a:srgbClr val="0000DA"/>
                </a:solidFill>
              </a:rPr>
              <a:t>200 000 000 000 000 000 000 Н</a:t>
            </a:r>
          </a:p>
          <a:p>
            <a:pPr algn="ctr"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ru-RU" sz="2400" b="1" smtClean="0">
                <a:solidFill>
                  <a:srgbClr val="0000DA"/>
                </a:solidFill>
              </a:rPr>
              <a:t> </a:t>
            </a:r>
            <a:r>
              <a:rPr lang="en-US" sz="2400" b="1" smtClean="0">
                <a:solidFill>
                  <a:srgbClr val="5C0492"/>
                </a:solidFill>
              </a:rPr>
              <a:t>F=2</a:t>
            </a:r>
            <a:r>
              <a:rPr lang="en-US" sz="2400" b="1" baseline="30000" smtClean="0">
                <a:solidFill>
                  <a:srgbClr val="5C0492"/>
                </a:solidFill>
              </a:rPr>
              <a:t>.</a:t>
            </a:r>
            <a:r>
              <a:rPr lang="en-US" sz="2400" b="1" smtClean="0">
                <a:solidFill>
                  <a:srgbClr val="5C0492"/>
                </a:solidFill>
              </a:rPr>
              <a:t>10</a:t>
            </a:r>
            <a:r>
              <a:rPr lang="en-US" sz="2400" b="1" baseline="30000" smtClean="0">
                <a:solidFill>
                  <a:srgbClr val="5C0492"/>
                </a:solidFill>
              </a:rPr>
              <a:t>20</a:t>
            </a:r>
            <a:r>
              <a:rPr lang="ru-RU" sz="2400" b="1" smtClean="0">
                <a:solidFill>
                  <a:srgbClr val="5C0492"/>
                </a:solidFill>
              </a:rPr>
              <a:t>Н</a:t>
            </a:r>
          </a:p>
          <a:p>
            <a:pPr eaLnBrk="1" hangingPunct="1">
              <a:lnSpc>
                <a:spcPct val="80000"/>
              </a:lnSpc>
              <a:buFont typeface="Wingdings 2" pitchFamily="18" charset="2"/>
              <a:buNone/>
            </a:pPr>
            <a:endParaRPr lang="ru-RU" sz="2400" b="1" smtClean="0">
              <a:solidFill>
                <a:srgbClr val="5C0492"/>
              </a:solidFill>
            </a:endParaRPr>
          </a:p>
          <a:p>
            <a:pPr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ru-RU" sz="2400" smtClean="0"/>
              <a:t>Тяготение между </a:t>
            </a:r>
            <a:r>
              <a:rPr lang="ru-RU" sz="2400" b="1" smtClean="0"/>
              <a:t>Солнцем и Землей</a:t>
            </a:r>
            <a:r>
              <a:rPr lang="ru-RU" sz="2400" smtClean="0"/>
              <a:t> – </a:t>
            </a:r>
          </a:p>
          <a:p>
            <a:pPr algn="ctr"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ru-RU" sz="2400" smtClean="0"/>
              <a:t>     </a:t>
            </a:r>
            <a:r>
              <a:rPr lang="ru-RU" sz="2400" b="1" smtClean="0">
                <a:solidFill>
                  <a:srgbClr val="0000DA"/>
                </a:solidFill>
              </a:rPr>
              <a:t>35 700 000 000 000 000 000 000 Н.</a:t>
            </a:r>
          </a:p>
          <a:p>
            <a:pPr algn="ctr" eaLnBrk="1" hangingPunct="1">
              <a:lnSpc>
                <a:spcPct val="80000"/>
              </a:lnSpc>
              <a:buFont typeface="Wingdings 2" pitchFamily="18" charset="2"/>
              <a:buNone/>
            </a:pPr>
            <a:r>
              <a:rPr lang="ru-RU" sz="2400" b="1" smtClean="0">
                <a:solidFill>
                  <a:srgbClr val="0000DA"/>
                </a:solidFill>
              </a:rPr>
              <a:t> </a:t>
            </a:r>
            <a:r>
              <a:rPr lang="en-US" sz="2400" b="1" smtClean="0">
                <a:solidFill>
                  <a:srgbClr val="5C0492"/>
                </a:solidFill>
              </a:rPr>
              <a:t>F=3,57</a:t>
            </a:r>
            <a:r>
              <a:rPr lang="en-US" sz="2400" b="1" baseline="30000" smtClean="0">
                <a:solidFill>
                  <a:srgbClr val="5C0492"/>
                </a:solidFill>
              </a:rPr>
              <a:t>.</a:t>
            </a:r>
            <a:r>
              <a:rPr lang="en-US" sz="2400" b="1" smtClean="0">
                <a:solidFill>
                  <a:srgbClr val="5C0492"/>
                </a:solidFill>
              </a:rPr>
              <a:t>10</a:t>
            </a:r>
            <a:r>
              <a:rPr lang="en-US" sz="2400" b="1" baseline="30000" smtClean="0">
                <a:solidFill>
                  <a:srgbClr val="5C0492"/>
                </a:solidFill>
              </a:rPr>
              <a:t>22</a:t>
            </a:r>
            <a:r>
              <a:rPr lang="ru-RU" sz="2400" b="1" smtClean="0">
                <a:solidFill>
                  <a:srgbClr val="5C0492"/>
                </a:solidFill>
              </a:rPr>
              <a:t>Н</a:t>
            </a:r>
            <a:r>
              <a:rPr lang="ru-RU" sz="2400" b="1" smtClean="0">
                <a:solidFill>
                  <a:srgbClr val="0000DA"/>
                </a:solidFill>
              </a:rPr>
              <a:t> </a:t>
            </a:r>
          </a:p>
          <a:p>
            <a:pPr algn="ctr" eaLnBrk="1" hangingPunct="1">
              <a:lnSpc>
                <a:spcPct val="80000"/>
              </a:lnSpc>
              <a:buFont typeface="Wingdings 2" pitchFamily="18" charset="2"/>
              <a:buNone/>
            </a:pPr>
            <a:endParaRPr lang="ru-RU" sz="2400" b="1" smtClean="0">
              <a:solidFill>
                <a:srgbClr val="0000DA"/>
              </a:solidFill>
            </a:endParaRPr>
          </a:p>
          <a:p>
            <a:pPr eaLnBrk="1" hangingPunct="1">
              <a:lnSpc>
                <a:spcPct val="80000"/>
              </a:lnSpc>
              <a:buFont typeface="Wingdings 2" pitchFamily="18" charset="2"/>
              <a:buNone/>
            </a:pPr>
            <a:endParaRPr lang="ru-RU" sz="2400" b="1" smtClean="0">
              <a:solidFill>
                <a:srgbClr val="0000DA"/>
              </a:solidFill>
            </a:endParaRPr>
          </a:p>
        </p:txBody>
      </p:sp>
      <p:pic>
        <p:nvPicPr>
          <p:cNvPr id="175107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3352800"/>
            <a:ext cx="152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5108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95800" y="3352800"/>
            <a:ext cx="1524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5109" name="Рисунок 5" descr="aea008.gi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85113" y="5597525"/>
            <a:ext cx="1258887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29" name="Rectangle 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1503363"/>
          </a:xfrm>
          <a:noFill/>
        </p:spPr>
        <p:txBody>
          <a:bodyPr/>
          <a:lstStyle/>
          <a:p>
            <a:r>
              <a:rPr lang="ru-RU" sz="3600" b="1" smtClean="0">
                <a:effectLst/>
                <a:latin typeface="Arial" charset="0"/>
              </a:rPr>
              <a:t>Сила тяготения зависит от массы тел и расстояния между центрами этих тел.</a:t>
            </a:r>
          </a:p>
        </p:txBody>
      </p:sp>
      <p:sp>
        <p:nvSpPr>
          <p:cNvPr id="176130" name="Rectangle 3"/>
          <p:cNvSpPr>
            <a:spLocks noGrp="1"/>
          </p:cNvSpPr>
          <p:nvPr>
            <p:ph type="body" idx="4294967295"/>
          </p:nvPr>
        </p:nvSpPr>
        <p:spPr>
          <a:xfrm>
            <a:off x="179388" y="1773238"/>
            <a:ext cx="8229600" cy="3529012"/>
          </a:xfrm>
        </p:spPr>
        <p:txBody>
          <a:bodyPr/>
          <a:lstStyle/>
          <a:p>
            <a:pPr algn="ctr"/>
            <a:r>
              <a:rPr lang="ru-RU" b="1" smtClean="0">
                <a:solidFill>
                  <a:srgbClr val="000066"/>
                </a:solidFill>
              </a:rPr>
              <a:t>Два тела массами по 1 тонне, находясь на расстоянии 1 метр друг  от друга, притягиваются с силой 0,0000667 Н.</a:t>
            </a:r>
            <a:r>
              <a:rPr lang="en-US" b="1" smtClean="0">
                <a:solidFill>
                  <a:srgbClr val="000066"/>
                </a:solidFill>
              </a:rPr>
              <a:t>     </a:t>
            </a:r>
            <a:r>
              <a:rPr lang="en-US" b="1" smtClean="0">
                <a:solidFill>
                  <a:srgbClr val="5C0492"/>
                </a:solidFill>
              </a:rPr>
              <a:t>F=6,67</a:t>
            </a:r>
            <a:r>
              <a:rPr lang="en-US" b="1" baseline="30000" smtClean="0">
                <a:solidFill>
                  <a:srgbClr val="5C0492"/>
                </a:solidFill>
              </a:rPr>
              <a:t>.</a:t>
            </a:r>
            <a:r>
              <a:rPr lang="en-US" b="1" smtClean="0">
                <a:solidFill>
                  <a:srgbClr val="5C0492"/>
                </a:solidFill>
              </a:rPr>
              <a:t>10</a:t>
            </a:r>
            <a:r>
              <a:rPr lang="en-US" b="1" baseline="30000" smtClean="0">
                <a:solidFill>
                  <a:srgbClr val="5C0492"/>
                </a:solidFill>
              </a:rPr>
              <a:t>-5</a:t>
            </a:r>
            <a:r>
              <a:rPr lang="ru-RU" b="1" smtClean="0">
                <a:solidFill>
                  <a:srgbClr val="5C0492"/>
                </a:solidFill>
              </a:rPr>
              <a:t>Н</a:t>
            </a:r>
            <a:endParaRPr lang="ru-RU" b="1" smtClean="0">
              <a:solidFill>
                <a:srgbClr val="5C0492"/>
              </a:solidFill>
              <a:latin typeface="Arial" charset="0"/>
            </a:endParaRPr>
          </a:p>
          <a:p>
            <a:r>
              <a:rPr lang="ru-RU" b="1" smtClean="0">
                <a:solidFill>
                  <a:srgbClr val="000066"/>
                </a:solidFill>
              </a:rPr>
              <a:t>Два человека м</a:t>
            </a:r>
            <a:r>
              <a:rPr lang="ru-RU" b="1" smtClean="0">
                <a:solidFill>
                  <a:srgbClr val="000066"/>
                </a:solidFill>
                <a:latin typeface="Arial" charset="0"/>
              </a:rPr>
              <a:t>а</a:t>
            </a:r>
            <a:r>
              <a:rPr lang="ru-RU" b="1" smtClean="0">
                <a:solidFill>
                  <a:srgbClr val="000066"/>
                </a:solidFill>
              </a:rPr>
              <a:t>ссами по 60 кг, притягиваются с силой 30 нН.</a:t>
            </a:r>
            <a:endParaRPr lang="en-US" b="1" smtClean="0">
              <a:solidFill>
                <a:srgbClr val="000066"/>
              </a:solidFill>
            </a:endParaRPr>
          </a:p>
          <a:p>
            <a:pPr algn="ctr">
              <a:buFont typeface="Wingdings" pitchFamily="2" charset="2"/>
              <a:buNone/>
            </a:pPr>
            <a:r>
              <a:rPr lang="en-US" b="1" smtClean="0">
                <a:solidFill>
                  <a:srgbClr val="5C0492"/>
                </a:solidFill>
              </a:rPr>
              <a:t>F=3</a:t>
            </a:r>
            <a:r>
              <a:rPr lang="en-US" b="1" baseline="30000" smtClean="0">
                <a:solidFill>
                  <a:srgbClr val="5C0492"/>
                </a:solidFill>
              </a:rPr>
              <a:t>.</a:t>
            </a:r>
            <a:r>
              <a:rPr lang="en-US" b="1" smtClean="0">
                <a:solidFill>
                  <a:srgbClr val="5C0492"/>
                </a:solidFill>
              </a:rPr>
              <a:t>10</a:t>
            </a:r>
            <a:r>
              <a:rPr lang="en-US" b="1" baseline="30000" smtClean="0">
                <a:solidFill>
                  <a:srgbClr val="5C0492"/>
                </a:solidFill>
              </a:rPr>
              <a:t>-10</a:t>
            </a:r>
            <a:r>
              <a:rPr lang="ru-RU" b="1" smtClean="0">
                <a:solidFill>
                  <a:srgbClr val="5C0492"/>
                </a:solidFill>
              </a:rPr>
              <a:t>Н</a:t>
            </a:r>
          </a:p>
        </p:txBody>
      </p:sp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3" name="Rectangle 2"/>
          <p:cNvSpPr>
            <a:spLocks noGrp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ru-RU" b="1" i="1" smtClean="0">
                <a:solidFill>
                  <a:srgbClr val="CC0000"/>
                </a:solidFill>
                <a:effectLst/>
              </a:rPr>
              <a:t>Открытие «на кончике пера»</a:t>
            </a:r>
          </a:p>
        </p:txBody>
      </p:sp>
      <p:sp>
        <p:nvSpPr>
          <p:cNvPr id="49154" name="Rectangle 3"/>
          <p:cNvSpPr>
            <a:spLocks noGrp="1"/>
          </p:cNvSpPr>
          <p:nvPr>
            <p:ph type="body" idx="4294967295"/>
          </p:nvPr>
        </p:nvSpPr>
        <p:spPr>
          <a:xfrm>
            <a:off x="323850" y="1628775"/>
            <a:ext cx="8229600" cy="452596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ru-RU" b="1" smtClean="0">
                <a:solidFill>
                  <a:srgbClr val="000066"/>
                </a:solidFill>
              </a:rPr>
              <a:t>В 1781 году Гершель открыл планету Уран.</a:t>
            </a:r>
          </a:p>
          <a:p>
            <a:pPr>
              <a:lnSpc>
                <a:spcPct val="90000"/>
              </a:lnSpc>
            </a:pPr>
            <a:r>
              <a:rPr lang="ru-RU" b="1" smtClean="0">
                <a:solidFill>
                  <a:srgbClr val="000066"/>
                </a:solidFill>
              </a:rPr>
              <a:t>23 сентября 1846 года Джон Адамс и Урбан Леверье  открыли новую планету Нептун, используя закон Всемирного тяготения.</a:t>
            </a:r>
          </a:p>
          <a:p>
            <a:pPr>
              <a:lnSpc>
                <a:spcPct val="90000"/>
              </a:lnSpc>
            </a:pPr>
            <a:r>
              <a:rPr lang="ru-RU" b="1" smtClean="0">
                <a:solidFill>
                  <a:srgbClr val="000066"/>
                </a:solidFill>
              </a:rPr>
              <a:t>В 1930 году американский астроном Томбо  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ru-RU" b="1" smtClean="0">
                <a:solidFill>
                  <a:srgbClr val="000066"/>
                </a:solidFill>
              </a:rPr>
              <a:t>   открыл последнюю планету солнечной системы – Плутон.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ru-RU" smtClean="0">
              <a:solidFill>
                <a:srgbClr val="000066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6" dur="indefinite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9" dur="indefinite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3" dur="indefinite"/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mph" presetSubtype="0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5" dur="indefinite"/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6" dur="indefinite"/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mph" presetSubtype="0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20" dur="indefinite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.0"/>
                                      </p:to>
                                    </p:set>
                                    <p:animEffect filter="image" prLst="opacity: 1.0">
                                      <p:cBhvr rctx="IE">
                                        <p:cTn id="21" dur="indefinite"/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mph" presetSubtype="0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25" dur="indefinite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.0"/>
                                      </p:to>
                                    </p:set>
                                    <p:animEffect filter="image" prLst="opacity: 1.0">
                                      <p:cBhvr rctx="IE">
                                        <p:cTn id="26" dur="indefinite"/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mph" presetSubtype="0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30" dur="indefinite"/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.0"/>
                                      </p:to>
                                    </p:set>
                                    <p:animEffect filter="image" prLst="opacity: 1.0">
                                      <p:cBhvr rctx="IE">
                                        <p:cTn id="31" dur="indefinite"/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mph" presetSubtype="0" grpId="1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 rctx="PPT">
                                        <p:cTn id="35" dur="indefinite"/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1.0"/>
                                      </p:to>
                                    </p:set>
                                    <p:animEffect filter="image" prLst="opacity: 1.0">
                                      <p:cBhvr rctx="IE">
                                        <p:cTn id="36" dur="indefinite"/>
                                        <p:tgtEl>
                                          <p:spTgt spid="49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build="allAtOnce"/>
      <p:bldP spid="49154" grpId="1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60325" y="-596900"/>
            <a:ext cx="8929688" cy="2124075"/>
          </a:xfrm>
          <a:prstGeom prst="rect">
            <a:avLst/>
          </a:prstGeom>
          <a:solidFill>
            <a:schemeClr val="tx1"/>
          </a:solidFill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>
              <a:defRPr/>
            </a:pPr>
            <a:endParaRPr lang="ru-RU" sz="44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cs typeface="Times New Roman" pitchFamily="18" charset="0"/>
            </a:endParaRPr>
          </a:p>
          <a:p>
            <a:pPr algn="ctr">
              <a:defRPr/>
            </a:pPr>
            <a:r>
              <a:rPr lang="ru-RU" sz="44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cs typeface="Times New Roman" pitchFamily="18" charset="0"/>
              </a:rPr>
              <a:t>Вращение планет вокруг Солнца</a:t>
            </a:r>
          </a:p>
          <a:p>
            <a:pPr algn="ctr">
              <a:defRPr/>
            </a:pPr>
            <a:endParaRPr lang="ru-RU" sz="440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cs typeface="Times New Roman" pitchFamily="18" charset="0"/>
            </a:endParaRPr>
          </a:p>
        </p:txBody>
      </p:sp>
      <p:pic>
        <p:nvPicPr>
          <p:cNvPr id="178178" name="Picture 4" descr="Безымянный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1412875"/>
            <a:ext cx="9144000" cy="544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Рисунок 6" descr="aea008.gif"/>
          <p:cNvPicPr>
            <a:picLocks noChangeAspect="1"/>
          </p:cNvPicPr>
          <p:nvPr/>
        </p:nvPicPr>
        <p:blipFill>
          <a:blip r:embed="rId5" cstate="print">
            <a:duotone>
              <a:prstClr val="black"/>
              <a:schemeClr val="accent6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>
            <a:off x="2000232" y="3857628"/>
            <a:ext cx="214314" cy="214314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 prstMaterial="plastic">
            <a:bevelT/>
          </a:sp3d>
        </p:spPr>
      </p:pic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1" name="Номер слайда 6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3AD3E114-7275-4A1C-85B4-E1E5E51D29A4}" type="slidenum">
              <a:rPr lang="ru-RU" sz="1400">
                <a:latin typeface="Arial" charset="0"/>
              </a:rPr>
              <a:pPr algn="r"/>
              <a:t>34</a:t>
            </a:fld>
            <a:endParaRPr lang="ru-RU" sz="1400">
              <a:latin typeface="Arial" charset="0"/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484313"/>
            <a:ext cx="9144000" cy="11223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ru-RU" sz="2800" b="1" smtClean="0">
                <a:solidFill>
                  <a:srgbClr val="060258"/>
                </a:solidFill>
                <a:latin typeface="Times New Roman" pitchFamily="18" charset="0"/>
                <a:cs typeface="Times New Roman" pitchFamily="18" charset="0"/>
              </a:rPr>
              <a:t>1.Почему мы замечаем силу притяжения всех тел к Земле, но не замечаем взаимного притяжения между самими этими телами?</a:t>
            </a:r>
            <a:r>
              <a:rPr lang="ru-RU" sz="2800" b="1" smtClean="0"/>
              <a:t> </a:t>
            </a:r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0" y="2636838"/>
            <a:ext cx="9144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kumimoji="1" lang="ru-RU" sz="2800" b="1">
                <a:solidFill>
                  <a:srgbClr val="060258"/>
                </a:solidFill>
              </a:rPr>
              <a:t>2.Притягивает ли Землю стоящий на ее поверхности человеке? Летящий самолет? Космонавт, находящийся на орбитальной станции?</a:t>
            </a:r>
          </a:p>
          <a:p>
            <a:pPr marL="457200" indent="-457200"/>
            <a:endParaRPr kumimoji="1" lang="ru-RU" sz="2800" b="1">
              <a:solidFill>
                <a:srgbClr val="060258"/>
              </a:solidFill>
            </a:endParaRPr>
          </a:p>
        </p:txBody>
      </p:sp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107950" y="4076700"/>
            <a:ext cx="90360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kumimoji="1" lang="ru-RU" sz="2800" b="1">
                <a:solidFill>
                  <a:srgbClr val="060258"/>
                </a:solidFill>
              </a:rPr>
              <a:t>3. </a:t>
            </a:r>
            <a:r>
              <a:rPr lang="ru-RU" sz="2800" b="1">
                <a:solidFill>
                  <a:srgbClr val="000066"/>
                </a:solidFill>
              </a:rPr>
              <a:t>Почему предметы, находящиеся в комнате, несмотря на их взаимное притяжение, не приближаются друг к другу?</a:t>
            </a:r>
          </a:p>
          <a:p>
            <a:pPr marL="457200" indent="-457200">
              <a:spcBef>
                <a:spcPct val="20000"/>
              </a:spcBef>
              <a:buFontTx/>
              <a:buChar char="•"/>
            </a:pPr>
            <a:endParaRPr lang="ru-RU" sz="2800" b="1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5589588"/>
            <a:ext cx="882015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lang="ru-RU" sz="2800" b="1">
                <a:solidFill>
                  <a:srgbClr val="000066"/>
                </a:solidFill>
              </a:rPr>
              <a:t>4.Действует ли на вас сила притяжения к Солнцу?</a:t>
            </a:r>
          </a:p>
          <a:p>
            <a:pPr marL="457200" indent="-457200"/>
            <a:endParaRPr lang="ru-RU" b="1"/>
          </a:p>
          <a:p>
            <a:pPr marL="457200" indent="-457200">
              <a:spcBef>
                <a:spcPct val="20000"/>
              </a:spcBef>
              <a:buFontTx/>
              <a:buChar char="•"/>
            </a:pPr>
            <a:endParaRPr lang="ru-RU" sz="2800" b="1">
              <a:latin typeface="Arial" charset="0"/>
            </a:endParaRPr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5867400"/>
            <a:ext cx="9144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buFont typeface="Calibri" pitchFamily="34" charset="0"/>
              <a:buAutoNum type="arabicPeriod"/>
            </a:pPr>
            <a:endParaRPr lang="ru-RU" b="1"/>
          </a:p>
        </p:txBody>
      </p:sp>
      <p:sp>
        <p:nvSpPr>
          <p:cNvPr id="204808" name="Заголовок 1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981075"/>
          </a:xfrm>
        </p:spPr>
        <p:txBody>
          <a:bodyPr/>
          <a:lstStyle/>
          <a:p>
            <a:pPr eaLnBrk="1" hangingPunct="1">
              <a:defRPr/>
            </a:pPr>
            <a:r>
              <a:rPr lang="ru-RU" sz="5400" b="1" i="1" smtClean="0">
                <a:solidFill>
                  <a:srgbClr val="CC0000"/>
                </a:solidFill>
              </a:rPr>
              <a:t>Ответьте на вопросы</a:t>
            </a:r>
          </a:p>
        </p:txBody>
      </p:sp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uild="p"/>
      <p:bldP spid="15369" grpId="0"/>
      <p:bldP spid="15370" grpId="0"/>
      <p:bldP spid="15371" grpId="0"/>
      <p:bldP spid="1537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5" name="Номер слайда 6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fld id="{3C4481FC-DDAA-4919-90AB-4EBACC62C14B}" type="slidenum">
              <a:rPr lang="ru-RU" sz="1400">
                <a:latin typeface="Arial" charset="0"/>
              </a:rPr>
              <a:pPr algn="r"/>
              <a:t>35</a:t>
            </a:fld>
            <a:endParaRPr lang="ru-RU" sz="1400">
              <a:latin typeface="Arial" charset="0"/>
            </a:endParaRP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-323850" y="1412875"/>
            <a:ext cx="9467850" cy="1122363"/>
          </a:xfrm>
        </p:spPr>
        <p:txBody>
          <a:bodyPr/>
          <a:lstStyle/>
          <a:p>
            <a:pPr marL="533400" indent="-533400" eaLnBrk="1" hangingPunct="1">
              <a:buFont typeface="Calibri" pitchFamily="34" charset="0"/>
              <a:buAutoNum type="arabicPeriod"/>
            </a:pPr>
            <a:r>
              <a:rPr lang="ru-RU" sz="2800" b="1" smtClean="0">
                <a:solidFill>
                  <a:srgbClr val="060258"/>
                </a:solidFill>
                <a:latin typeface="Times New Roman" pitchFamily="18" charset="0"/>
                <a:cs typeface="Times New Roman" pitchFamily="18" charset="0"/>
              </a:rPr>
              <a:t>Что нужно сделать, чтобы увеличить силу тяготения между двумя телами? </a:t>
            </a:r>
          </a:p>
          <a:p>
            <a:pPr marL="533400" indent="-533400" eaLnBrk="1" hangingPunct="1">
              <a:buFont typeface="Calibri" pitchFamily="34" charset="0"/>
              <a:buNone/>
            </a:pPr>
            <a:endParaRPr lang="ru-RU" sz="2800" b="1" smtClean="0">
              <a:solidFill>
                <a:srgbClr val="060258"/>
              </a:solidFill>
              <a:latin typeface="Times New Roman" pitchFamily="18" charset="0"/>
              <a:cs typeface="Times New Roman" pitchFamily="18" charset="0"/>
            </a:endParaRPr>
          </a:p>
          <a:p>
            <a:pPr marL="533400" indent="-533400" eaLnBrk="1" hangingPunct="1"/>
            <a:endParaRPr lang="ru-RU" sz="2800" b="1" smtClean="0"/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-468313" y="2349500"/>
            <a:ext cx="9612313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Clr>
                <a:schemeClr val="accent1"/>
              </a:buClr>
              <a:buSzPct val="75000"/>
              <a:buFont typeface="Arial" charset="0"/>
              <a:buAutoNum type="arabicPeriod"/>
            </a:pPr>
            <a:r>
              <a:rPr kumimoji="1" lang="ru-RU" sz="2800" b="1">
                <a:solidFill>
                  <a:srgbClr val="060258"/>
                </a:solidFill>
              </a:rPr>
              <a:t>Как изменится сила гравитационного взаимодействия, если массы взаимодействующих тел увеличить в 2 раза каждое?</a:t>
            </a:r>
          </a:p>
        </p:txBody>
      </p:sp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0" y="3644900"/>
            <a:ext cx="90360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/>
            <a:r>
              <a:rPr kumimoji="1" lang="ru-RU" sz="2800" b="1">
                <a:solidFill>
                  <a:srgbClr val="060258"/>
                </a:solidFill>
              </a:rPr>
              <a:t>Как изменится сила гравитационного взаимодействия, если расстояние между телами увеличить в 3 раза?</a:t>
            </a:r>
          </a:p>
          <a:p>
            <a:pPr marL="457200" indent="-457200"/>
            <a:endParaRPr kumimoji="1" lang="ru-RU" sz="2800" b="1">
              <a:solidFill>
                <a:srgbClr val="060258"/>
              </a:solidFill>
            </a:endParaRPr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0" y="4797425"/>
            <a:ext cx="882015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Char char="l"/>
            </a:pPr>
            <a:r>
              <a:rPr kumimoji="1" lang="ru-RU" b="1">
                <a:solidFill>
                  <a:srgbClr val="000066"/>
                </a:solidFill>
              </a:rPr>
              <a:t>Два маленьких шарика массой </a:t>
            </a:r>
            <a:r>
              <a:rPr kumimoji="1" lang="en-US" b="1">
                <a:solidFill>
                  <a:srgbClr val="000066"/>
                </a:solidFill>
              </a:rPr>
              <a:t>m</a:t>
            </a:r>
            <a:r>
              <a:rPr kumimoji="1" lang="ru-RU" b="1">
                <a:solidFill>
                  <a:srgbClr val="000066"/>
                </a:solidFill>
              </a:rPr>
              <a:t> каждый находятся на расстоянии </a:t>
            </a:r>
            <a:r>
              <a:rPr kumimoji="1" lang="en-US" b="1">
                <a:solidFill>
                  <a:srgbClr val="000066"/>
                </a:solidFill>
              </a:rPr>
              <a:t>r </a:t>
            </a:r>
            <a:r>
              <a:rPr kumimoji="1" lang="ru-RU" b="1">
                <a:solidFill>
                  <a:srgbClr val="000066"/>
                </a:solidFill>
              </a:rPr>
              <a:t>друг от друга и притягиваются с силой </a:t>
            </a:r>
            <a:r>
              <a:rPr kumimoji="1" lang="en-US" b="1">
                <a:solidFill>
                  <a:srgbClr val="000066"/>
                </a:solidFill>
              </a:rPr>
              <a:t>F. </a:t>
            </a:r>
            <a:r>
              <a:rPr kumimoji="1" lang="ru-RU" b="1">
                <a:solidFill>
                  <a:srgbClr val="000066"/>
                </a:solidFill>
              </a:rPr>
              <a:t>Какова сила гравитационного притяжения двух других шариков, если масса</a:t>
            </a:r>
            <a:r>
              <a:rPr kumimoji="1" lang="en-US" b="1">
                <a:solidFill>
                  <a:srgbClr val="000066"/>
                </a:solidFill>
              </a:rPr>
              <a:t> </a:t>
            </a:r>
            <a:r>
              <a:rPr kumimoji="1" lang="ru-RU" b="1">
                <a:solidFill>
                  <a:srgbClr val="000066"/>
                </a:solidFill>
              </a:rPr>
              <a:t>одного З</a:t>
            </a:r>
            <a:r>
              <a:rPr kumimoji="1" lang="en-US" b="1">
                <a:solidFill>
                  <a:srgbClr val="000066"/>
                </a:solidFill>
              </a:rPr>
              <a:t>m </a:t>
            </a:r>
            <a:r>
              <a:rPr kumimoji="1" lang="ru-RU" b="1">
                <a:solidFill>
                  <a:srgbClr val="000066"/>
                </a:solidFill>
              </a:rPr>
              <a:t>, масса другого —</a:t>
            </a:r>
            <a:r>
              <a:rPr kumimoji="1" lang="en-US" b="1">
                <a:solidFill>
                  <a:srgbClr val="000066"/>
                </a:solidFill>
              </a:rPr>
              <a:t>m/3</a:t>
            </a:r>
            <a:r>
              <a:rPr kumimoji="1" lang="ru-RU" b="1">
                <a:solidFill>
                  <a:srgbClr val="000066"/>
                </a:solidFill>
              </a:rPr>
              <a:t>, а расстояние между их центрами З</a:t>
            </a:r>
            <a:r>
              <a:rPr kumimoji="1" lang="en-US" b="1">
                <a:solidFill>
                  <a:srgbClr val="000066"/>
                </a:solidFill>
              </a:rPr>
              <a:t> r</a:t>
            </a:r>
            <a:r>
              <a:rPr kumimoji="1" lang="ru-RU" b="1">
                <a:solidFill>
                  <a:srgbClr val="000066"/>
                </a:solidFill>
              </a:rPr>
              <a:t>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2800" b="1">
              <a:solidFill>
                <a:srgbClr val="000066"/>
              </a:solidFill>
              <a:latin typeface="Arial" charset="0"/>
            </a:endParaRPr>
          </a:p>
        </p:txBody>
      </p: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0" y="5867400"/>
            <a:ext cx="9144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ru-RU" sz="2800" b="1">
              <a:latin typeface="Arial" charset="0"/>
            </a:endParaRPr>
          </a:p>
        </p:txBody>
      </p:sp>
      <p:sp>
        <p:nvSpPr>
          <p:cNvPr id="205832" name="Заголовок 1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981075"/>
          </a:xfrm>
        </p:spPr>
        <p:txBody>
          <a:bodyPr/>
          <a:lstStyle/>
          <a:p>
            <a:pPr eaLnBrk="1" hangingPunct="1">
              <a:defRPr/>
            </a:pPr>
            <a:r>
              <a:rPr lang="ru-RU" sz="5400" b="1" i="1" smtClean="0">
                <a:solidFill>
                  <a:srgbClr val="CC0000"/>
                </a:solidFill>
              </a:rPr>
              <a:t>Ответьте на вопросы</a:t>
            </a:r>
          </a:p>
        </p:txBody>
      </p:sp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53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uild="p"/>
      <p:bldP spid="15369" grpId="0"/>
      <p:bldP spid="15370" grpId="0"/>
      <p:bldP spid="15371" grpId="0"/>
      <p:bldP spid="1537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9" name="Заголовок 1"/>
          <p:cNvSpPr>
            <a:spLocks noGrp="1"/>
          </p:cNvSpPr>
          <p:nvPr>
            <p:ph type="title" idx="4294967295"/>
          </p:nvPr>
        </p:nvSpPr>
        <p:spPr>
          <a:xfrm>
            <a:off x="1143000" y="1557338"/>
            <a:ext cx="8001000" cy="3683000"/>
          </a:xfrm>
          <a:noFill/>
        </p:spPr>
        <p:txBody>
          <a:bodyPr/>
          <a:lstStyle/>
          <a:p>
            <a:r>
              <a:rPr lang="ru-RU" sz="6600" b="1" smtClean="0">
                <a:solidFill>
                  <a:srgbClr val="C00000"/>
                </a:solidFill>
                <a:effectLst/>
                <a:cs typeface="Times New Roman" pitchFamily="18" charset="0"/>
              </a:rPr>
              <a:t>Домашнее задание</a:t>
            </a:r>
            <a:r>
              <a:rPr lang="ru-RU" sz="5400" b="1" i="1" smtClean="0">
                <a:solidFill>
                  <a:srgbClr val="3927BB"/>
                </a:solidFill>
                <a:effectLst/>
                <a:cs typeface="Times New Roman" pitchFamily="18" charset="0"/>
              </a:rPr>
              <a:t/>
            </a:r>
            <a:br>
              <a:rPr lang="ru-RU" sz="5400" b="1" i="1" smtClean="0">
                <a:solidFill>
                  <a:srgbClr val="3927BB"/>
                </a:solidFill>
                <a:effectLst/>
                <a:cs typeface="Times New Roman" pitchFamily="18" charset="0"/>
              </a:rPr>
            </a:br>
            <a:r>
              <a:rPr lang="ru-RU" sz="6000" b="1" i="1" smtClean="0">
                <a:solidFill>
                  <a:srgbClr val="000066"/>
                </a:solidFill>
                <a:effectLst/>
                <a:cs typeface="Times New Roman" pitchFamily="18" charset="0"/>
              </a:rPr>
              <a:t>§ </a:t>
            </a:r>
            <a:r>
              <a:rPr lang="ru-RU" sz="6000" b="1" i="1" smtClean="0">
                <a:solidFill>
                  <a:srgbClr val="000066"/>
                </a:solidFill>
                <a:effectLst/>
                <a:latin typeface="Arial" charset="0"/>
                <a:cs typeface="Times New Roman" pitchFamily="18" charset="0"/>
              </a:rPr>
              <a:t>15, ответить на вопросы,</a:t>
            </a:r>
            <a:r>
              <a:rPr lang="ru-RU" sz="6000" b="1" i="1" smtClean="0">
                <a:solidFill>
                  <a:srgbClr val="000066"/>
                </a:solidFill>
                <a:effectLst/>
                <a:cs typeface="Times New Roman" pitchFamily="18" charset="0"/>
              </a:rPr>
              <a:t/>
            </a:r>
            <a:br>
              <a:rPr lang="ru-RU" sz="6000" b="1" i="1" smtClean="0">
                <a:solidFill>
                  <a:srgbClr val="000066"/>
                </a:solidFill>
                <a:effectLst/>
                <a:cs typeface="Times New Roman" pitchFamily="18" charset="0"/>
              </a:rPr>
            </a:br>
            <a:r>
              <a:rPr lang="ru-RU" sz="6000" b="1" i="1" smtClean="0">
                <a:solidFill>
                  <a:srgbClr val="000066"/>
                </a:solidFill>
                <a:effectLst/>
                <a:cs typeface="Times New Roman" pitchFamily="18" charset="0"/>
              </a:rPr>
              <a:t>№ 1</a:t>
            </a:r>
            <a:r>
              <a:rPr lang="ru-RU" sz="6000" b="1" i="1" smtClean="0">
                <a:solidFill>
                  <a:srgbClr val="000066"/>
                </a:solidFill>
                <a:effectLst/>
                <a:latin typeface="Arial" charset="0"/>
                <a:cs typeface="Times New Roman" pitchFamily="18" charset="0"/>
              </a:rPr>
              <a:t>69</a:t>
            </a:r>
            <a:r>
              <a:rPr lang="ru-RU" sz="6000" b="1" i="1" smtClean="0">
                <a:solidFill>
                  <a:srgbClr val="000066"/>
                </a:solidFill>
                <a:effectLst/>
                <a:cs typeface="Times New Roman" pitchFamily="18" charset="0"/>
              </a:rPr>
              <a:t>, 17</a:t>
            </a:r>
            <a:r>
              <a:rPr lang="ru-RU" sz="6000" b="1" i="1" smtClean="0">
                <a:solidFill>
                  <a:srgbClr val="000066"/>
                </a:solidFill>
                <a:effectLst/>
                <a:latin typeface="Arial" charset="0"/>
                <a:cs typeface="Times New Roman" pitchFamily="18" charset="0"/>
              </a:rPr>
              <a:t>0</a:t>
            </a:r>
            <a:r>
              <a:rPr lang="ru-RU" sz="6000" b="1" i="1" smtClean="0">
                <a:solidFill>
                  <a:srgbClr val="000066"/>
                </a:solidFill>
                <a:effectLst/>
                <a:cs typeface="Times New Roman" pitchFamily="18" charset="0"/>
              </a:rPr>
              <a:t>.</a:t>
            </a:r>
            <a:r>
              <a:rPr lang="ru-RU" sz="5400" b="1" i="1" smtClean="0">
                <a:solidFill>
                  <a:srgbClr val="000066"/>
                </a:solidFill>
                <a:effectLst/>
                <a:latin typeface="Georgia" pitchFamily="18" charset="0"/>
              </a:rPr>
              <a:t/>
            </a:r>
            <a:br>
              <a:rPr lang="ru-RU" sz="5400" b="1" i="1" smtClean="0">
                <a:solidFill>
                  <a:srgbClr val="000066"/>
                </a:solidFill>
                <a:effectLst/>
                <a:latin typeface="Georgia" pitchFamily="18" charset="0"/>
              </a:rPr>
            </a:br>
            <a:endParaRPr lang="ru-RU" sz="5400" b="1" i="1" smtClean="0">
              <a:solidFill>
                <a:srgbClr val="000066"/>
              </a:solidFill>
              <a:effectLst/>
              <a:latin typeface="Arial" charset="0"/>
            </a:endParaRPr>
          </a:p>
        </p:txBody>
      </p:sp>
      <p:pic>
        <p:nvPicPr>
          <p:cNvPr id="181250" name="Picture 189" descr="44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565525"/>
            <a:ext cx="4321175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1251" name="Рисунок 5" descr="aea008.gi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85113" y="5597525"/>
            <a:ext cx="1258887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3" name="Text Box 23"/>
          <p:cNvSpPr txBox="1">
            <a:spLocks noChangeArrowheads="1"/>
          </p:cNvSpPr>
          <p:nvPr/>
        </p:nvSpPr>
        <p:spPr bwMode="auto">
          <a:xfrm>
            <a:off x="3348038" y="6237288"/>
            <a:ext cx="2990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hlinkClick r:id="rId3"/>
              </a:rPr>
              <a:t>Free Powerpoint Templates</a:t>
            </a:r>
            <a:endParaRPr lang="fr-FR"/>
          </a:p>
        </p:txBody>
      </p:sp>
      <p:pic>
        <p:nvPicPr>
          <p:cNvPr id="182274" name="Picture 22" descr="bvcb dfbvcdf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2275" name="Text Box 6"/>
          <p:cNvSpPr txBox="1">
            <a:spLocks noChangeArrowheads="1"/>
          </p:cNvSpPr>
          <p:nvPr/>
        </p:nvSpPr>
        <p:spPr bwMode="auto">
          <a:xfrm>
            <a:off x="34925" y="333375"/>
            <a:ext cx="6877050" cy="1335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0" tIns="180000" rIns="180000" bIns="180000">
            <a:spAutoFit/>
          </a:bodyPr>
          <a:lstStyle/>
          <a:p>
            <a:pPr algn="ctr"/>
            <a:r>
              <a:rPr lang="ru-RU" sz="3600" b="1">
                <a:solidFill>
                  <a:srgbClr val="023CB1"/>
                </a:solidFill>
                <a:latin typeface="Verdana" pitchFamily="34" charset="0"/>
              </a:rPr>
              <a:t>Спасибо за урок!</a:t>
            </a:r>
            <a:endParaRPr lang="fr-FR" sz="3600" b="1">
              <a:solidFill>
                <a:srgbClr val="023CB1"/>
              </a:solidFill>
              <a:latin typeface="Verdana" pitchFamily="34" charset="0"/>
            </a:endParaRPr>
          </a:p>
          <a:p>
            <a:endParaRPr lang="fr-FR" sz="2800" i="1">
              <a:solidFill>
                <a:srgbClr val="023CB1"/>
              </a:solidFill>
            </a:endParaRPr>
          </a:p>
        </p:txBody>
      </p:sp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7" name="Заголовок 1"/>
          <p:cNvSpPr>
            <a:spLocks noGrp="1"/>
          </p:cNvSpPr>
          <p:nvPr>
            <p:ph type="title" idx="4294967295"/>
          </p:nvPr>
        </p:nvSpPr>
        <p:spPr>
          <a:xfrm>
            <a:off x="539750" y="0"/>
            <a:ext cx="8229600" cy="1143000"/>
          </a:xfrm>
          <a:noFill/>
        </p:spPr>
        <p:txBody>
          <a:bodyPr anchor="b"/>
          <a:lstStyle/>
          <a:p>
            <a:r>
              <a:rPr lang="ru-RU" sz="8100" smtClean="0">
                <a:solidFill>
                  <a:srgbClr val="990000"/>
                </a:solidFill>
                <a:effectLst/>
                <a:latin typeface="Monotype Corsiva" pitchFamily="66" charset="0"/>
              </a:rPr>
              <a:t>Тестирование</a:t>
            </a:r>
            <a:endParaRPr lang="ru-RU" sz="8100" smtClean="0">
              <a:effectLst/>
            </a:endParaRPr>
          </a:p>
        </p:txBody>
      </p:sp>
      <p:sp>
        <p:nvSpPr>
          <p:cNvPr id="57347" name="Содержимое 2"/>
          <p:cNvSpPr>
            <a:spLocks noGrp="1"/>
          </p:cNvSpPr>
          <p:nvPr>
            <p:ph idx="4294967295"/>
          </p:nvPr>
        </p:nvSpPr>
        <p:spPr>
          <a:xfrm>
            <a:off x="0" y="1268413"/>
            <a:ext cx="9296400" cy="1524000"/>
          </a:xfrm>
        </p:spPr>
        <p:txBody>
          <a:bodyPr/>
          <a:lstStyle/>
          <a:p>
            <a:pPr marL="609600" indent="-609600"/>
            <a:r>
              <a:rPr lang="ru-RU" b="1" smtClean="0">
                <a:solidFill>
                  <a:srgbClr val="000066"/>
                </a:solidFill>
              </a:rPr>
              <a:t>1</a:t>
            </a:r>
            <a:r>
              <a:rPr lang="ru-RU" sz="3000" b="1" smtClean="0">
                <a:solidFill>
                  <a:srgbClr val="000066"/>
                </a:solidFill>
              </a:rPr>
              <a:t>. </a:t>
            </a:r>
            <a:r>
              <a:rPr lang="ru-RU" sz="2400" b="1" smtClean="0">
                <a:solidFill>
                  <a:srgbClr val="000066"/>
                </a:solidFill>
              </a:rPr>
              <a:t>Известно, что масса Луны примерно в        81 раз меньше массы Земли. Сила с которой Земля притягивает Луну равна , 2</a:t>
            </a:r>
            <a:r>
              <a:rPr lang="ru-RU" sz="2400" b="1" baseline="30000" smtClean="0">
                <a:solidFill>
                  <a:srgbClr val="000066"/>
                </a:solidFill>
              </a:rPr>
              <a:t>.</a:t>
            </a:r>
            <a:r>
              <a:rPr lang="ru-RU" sz="2400" b="1" smtClean="0">
                <a:solidFill>
                  <a:srgbClr val="000066"/>
                </a:solidFill>
              </a:rPr>
              <a:t>10</a:t>
            </a:r>
            <a:r>
              <a:rPr lang="ru-RU" sz="2400" b="1" baseline="30000" smtClean="0">
                <a:solidFill>
                  <a:srgbClr val="000066"/>
                </a:solidFill>
              </a:rPr>
              <a:t>20</a:t>
            </a:r>
            <a:r>
              <a:rPr lang="ru-RU" sz="2400" b="1" smtClean="0">
                <a:solidFill>
                  <a:srgbClr val="000066"/>
                </a:solidFill>
              </a:rPr>
              <a:t>Н             а сила с которой Луна притягивает Землю</a:t>
            </a:r>
          </a:p>
          <a:p>
            <a:pPr marL="609600" indent="-609600"/>
            <a:r>
              <a:rPr lang="ru-RU" sz="2800" b="1" i="1" smtClean="0">
                <a:solidFill>
                  <a:schemeClr val="bg2"/>
                </a:solidFill>
              </a:rPr>
              <a:t>а) равна 2</a:t>
            </a:r>
            <a:r>
              <a:rPr lang="ru-RU" sz="2800" b="1" i="1" baseline="30000" smtClean="0">
                <a:solidFill>
                  <a:schemeClr val="bg2"/>
                </a:solidFill>
              </a:rPr>
              <a:t>.</a:t>
            </a:r>
            <a:r>
              <a:rPr lang="ru-RU" sz="2800" b="1" i="1" smtClean="0">
                <a:solidFill>
                  <a:schemeClr val="bg2"/>
                </a:solidFill>
              </a:rPr>
              <a:t>10</a:t>
            </a:r>
            <a:r>
              <a:rPr lang="ru-RU" sz="2800" b="1" i="1" baseline="30000" smtClean="0">
                <a:solidFill>
                  <a:schemeClr val="bg2"/>
                </a:solidFill>
              </a:rPr>
              <a:t>20</a:t>
            </a:r>
            <a:r>
              <a:rPr lang="ru-RU" sz="2800" b="1" i="1" smtClean="0">
                <a:solidFill>
                  <a:schemeClr val="bg2"/>
                </a:solidFill>
              </a:rPr>
              <a:t>Н          в) меньше в 9 раз</a:t>
            </a:r>
          </a:p>
          <a:p>
            <a:pPr marL="609600" indent="-609600"/>
            <a:r>
              <a:rPr lang="ru-RU" sz="2800" b="1" i="1" smtClean="0">
                <a:solidFill>
                  <a:schemeClr val="bg2"/>
                </a:solidFill>
              </a:rPr>
              <a:t>б) равна 81</a:t>
            </a:r>
            <a:r>
              <a:rPr lang="ru-RU" sz="2800" b="1" i="1" baseline="30000" smtClean="0">
                <a:solidFill>
                  <a:schemeClr val="bg2"/>
                </a:solidFill>
              </a:rPr>
              <a:t>.</a:t>
            </a:r>
            <a:r>
              <a:rPr lang="ru-RU" sz="2800" b="1" i="1" smtClean="0">
                <a:solidFill>
                  <a:schemeClr val="bg2"/>
                </a:solidFill>
              </a:rPr>
              <a:t>10</a:t>
            </a:r>
            <a:r>
              <a:rPr lang="ru-RU" sz="2800" b="1" i="1" baseline="30000" smtClean="0">
                <a:solidFill>
                  <a:schemeClr val="bg2"/>
                </a:solidFill>
              </a:rPr>
              <a:t>20</a:t>
            </a:r>
            <a:r>
              <a:rPr lang="ru-RU" sz="2800" b="1" i="1" smtClean="0">
                <a:solidFill>
                  <a:schemeClr val="bg2"/>
                </a:solidFill>
              </a:rPr>
              <a:t>Н       г)меньше в 81 раз</a:t>
            </a:r>
          </a:p>
        </p:txBody>
      </p:sp>
      <p:pic>
        <p:nvPicPr>
          <p:cNvPr id="183299" name="Picture 28" descr="98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72450" y="188913"/>
            <a:ext cx="723900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50" name="Содержимое 2"/>
          <p:cNvSpPr>
            <a:spLocks/>
          </p:cNvSpPr>
          <p:nvPr/>
        </p:nvSpPr>
        <p:spPr bwMode="auto">
          <a:xfrm>
            <a:off x="1295400" y="3810000"/>
            <a:ext cx="82296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ru-RU" sz="32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351" name="Содержимое 2"/>
          <p:cNvSpPr>
            <a:spLocks/>
          </p:cNvSpPr>
          <p:nvPr/>
        </p:nvSpPr>
        <p:spPr bwMode="auto">
          <a:xfrm>
            <a:off x="-252413" y="4221163"/>
            <a:ext cx="9144001" cy="2636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ru-RU" sz="2800" b="1">
                <a:solidFill>
                  <a:srgbClr val="000066"/>
                </a:solidFill>
                <a:latin typeface="Arial" charset="0"/>
              </a:rPr>
              <a:t>2. </a:t>
            </a:r>
            <a:r>
              <a:rPr lang="ru-RU" b="1">
                <a:solidFill>
                  <a:srgbClr val="000066"/>
                </a:solidFill>
                <a:latin typeface="Arial" charset="0"/>
              </a:rPr>
              <a:t>Комета находилась на расстоянии 100 млн. км от Солнца При удалении кометы от Солнца на расстояние 200 млн. км сила притяжения, действующая на комету</a:t>
            </a:r>
          </a:p>
          <a:p>
            <a:pPr marL="342900" indent="-342900" eaLnBrk="0" hangingPunct="0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ru-RU" b="1">
                <a:solidFill>
                  <a:srgbClr val="000099"/>
                </a:solidFill>
                <a:latin typeface="Arial" charset="0"/>
              </a:rPr>
              <a:t>      </a:t>
            </a:r>
            <a:r>
              <a:rPr lang="ru-RU" b="1">
                <a:solidFill>
                  <a:schemeClr val="bg2"/>
                </a:solidFill>
                <a:latin typeface="Arial" charset="0"/>
              </a:rPr>
              <a:t>а) уменьшилась в 2 раза   в) </a:t>
            </a:r>
            <a:r>
              <a:rPr lang="ru-RU" b="1">
                <a:solidFill>
                  <a:schemeClr val="bg2"/>
                </a:solidFill>
              </a:rPr>
              <a:t>уменьшилась в 8 раз</a:t>
            </a:r>
            <a:endParaRPr lang="ru-RU" b="1">
              <a:solidFill>
                <a:schemeClr val="bg2"/>
              </a:solidFill>
              <a:latin typeface="Arial" charset="0"/>
            </a:endParaRPr>
          </a:p>
          <a:p>
            <a:pPr marL="342900" indent="-342900" eaLnBrk="0" hangingPunct="0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kumimoji="1" lang="ru-RU" b="1">
                <a:solidFill>
                  <a:schemeClr val="bg2"/>
                </a:solidFill>
              </a:rPr>
              <a:t>     б)</a:t>
            </a:r>
            <a:r>
              <a:rPr lang="ru-RU" b="1">
                <a:solidFill>
                  <a:schemeClr val="bg2"/>
                </a:solidFill>
                <a:latin typeface="Arial" charset="0"/>
              </a:rPr>
              <a:t> </a:t>
            </a:r>
            <a:r>
              <a:rPr lang="ru-RU" b="1">
                <a:solidFill>
                  <a:schemeClr val="bg2"/>
                </a:solidFill>
              </a:rPr>
              <a:t>уменьшилась в 4 раза       </a:t>
            </a:r>
            <a:r>
              <a:rPr kumimoji="1" lang="ru-RU" b="1">
                <a:solidFill>
                  <a:schemeClr val="bg2"/>
                </a:solidFill>
              </a:rPr>
              <a:t>г) не изменилась</a:t>
            </a:r>
            <a:endParaRPr lang="ru-RU" b="1">
              <a:solidFill>
                <a:schemeClr val="bg2"/>
              </a:solidFill>
              <a:latin typeface="Arial" charset="0"/>
            </a:endParaRPr>
          </a:p>
          <a:p>
            <a:pPr marL="342900" indent="-342900" eaLnBrk="0" hangingPunct="0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ru-RU" b="1" i="1">
                <a:solidFill>
                  <a:schemeClr val="bg2"/>
                </a:solidFill>
                <a:latin typeface="Arial" charset="0"/>
              </a:rPr>
              <a:t>  </a:t>
            </a:r>
          </a:p>
        </p:txBody>
      </p:sp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/>
      <p:bldP spid="57350" grpId="0"/>
      <p:bldP spid="5735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4" name="Заголовок 1"/>
          <p:cNvSpPr>
            <a:spLocks noGrp="1"/>
          </p:cNvSpPr>
          <p:nvPr>
            <p:ph type="title" idx="4294967295"/>
          </p:nvPr>
        </p:nvSpPr>
        <p:spPr>
          <a:xfrm>
            <a:off x="323850" y="0"/>
            <a:ext cx="8229600" cy="1143000"/>
          </a:xfrm>
          <a:noFill/>
        </p:spPr>
        <p:txBody>
          <a:bodyPr anchor="b"/>
          <a:lstStyle/>
          <a:p>
            <a:r>
              <a:rPr lang="ru-RU" sz="8100" smtClean="0">
                <a:solidFill>
                  <a:srgbClr val="990000"/>
                </a:solidFill>
                <a:effectLst/>
                <a:latin typeface="Monotype Corsiva" pitchFamily="66" charset="0"/>
              </a:rPr>
              <a:t>Тестирование</a:t>
            </a:r>
            <a:endParaRPr lang="ru-RU" sz="8100" smtClean="0">
              <a:effectLst/>
            </a:endParaRPr>
          </a:p>
        </p:txBody>
      </p:sp>
      <p:sp>
        <p:nvSpPr>
          <p:cNvPr id="57347" name="Содержимое 2"/>
          <p:cNvSpPr>
            <a:spLocks noGrp="1"/>
          </p:cNvSpPr>
          <p:nvPr>
            <p:ph idx="4294967295"/>
          </p:nvPr>
        </p:nvSpPr>
        <p:spPr>
          <a:xfrm>
            <a:off x="0" y="1412875"/>
            <a:ext cx="9144000" cy="2679700"/>
          </a:xfrm>
        </p:spPr>
        <p:txBody>
          <a:bodyPr/>
          <a:lstStyle/>
          <a:p>
            <a:pPr marL="609600" indent="-609600"/>
            <a:r>
              <a:rPr lang="ru-RU" sz="2800" b="1" smtClean="0">
                <a:solidFill>
                  <a:srgbClr val="003399"/>
                </a:solidFill>
              </a:rPr>
              <a:t>3.</a:t>
            </a:r>
            <a:r>
              <a:rPr lang="ru-RU" sz="3000" b="1" smtClean="0">
                <a:solidFill>
                  <a:srgbClr val="003399"/>
                </a:solidFill>
              </a:rPr>
              <a:t> </a:t>
            </a:r>
            <a:r>
              <a:rPr lang="ru-RU" sz="2400" b="1" smtClean="0">
                <a:solidFill>
                  <a:srgbClr val="190496"/>
                </a:solidFill>
                <a:latin typeface="Cambria" pitchFamily="18" charset="0"/>
              </a:rPr>
              <a:t>На рисунке приведены условные изображения Земли и Луны, а также вектор  </a:t>
            </a:r>
            <a:r>
              <a:rPr lang="en-US" sz="2400" b="1" smtClean="0">
                <a:solidFill>
                  <a:srgbClr val="190496"/>
                </a:solidFill>
              </a:rPr>
              <a:t>F</a:t>
            </a:r>
            <a:r>
              <a:rPr lang="ru-RU" sz="2400" b="1" baseline="-25000" smtClean="0">
                <a:solidFill>
                  <a:srgbClr val="190496"/>
                </a:solidFill>
                <a:latin typeface="Cambria" pitchFamily="18" charset="0"/>
              </a:rPr>
              <a:t>Л</a:t>
            </a:r>
            <a:r>
              <a:rPr lang="ru-RU" sz="2400" b="1" smtClean="0">
                <a:solidFill>
                  <a:srgbClr val="190496"/>
                </a:solidFill>
                <a:latin typeface="Cambria" pitchFamily="18" charset="0"/>
              </a:rPr>
              <a:t> силы притяжения Луны Землей. Известно, что масса Земли примерно в     81 раз больше массы Луны. Вдоль какой стрелки             (1 или 2) направлена и чему равна по модулю сила, действующая на Землю со стороны Луны?</a:t>
            </a:r>
          </a:p>
        </p:txBody>
      </p:sp>
      <p:pic>
        <p:nvPicPr>
          <p:cNvPr id="86026" name="Picture 28" descr="98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077200" y="152400"/>
            <a:ext cx="723900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50" name="Содержимое 2"/>
          <p:cNvSpPr>
            <a:spLocks/>
          </p:cNvSpPr>
          <p:nvPr/>
        </p:nvSpPr>
        <p:spPr bwMode="auto">
          <a:xfrm>
            <a:off x="1295400" y="3810000"/>
            <a:ext cx="82296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ru-RU" sz="32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351" name="Содержимое 2"/>
          <p:cNvSpPr>
            <a:spLocks/>
          </p:cNvSpPr>
          <p:nvPr/>
        </p:nvSpPr>
        <p:spPr bwMode="auto">
          <a:xfrm>
            <a:off x="0" y="3429000"/>
            <a:ext cx="9144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ru-RU" sz="3200" b="1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graphicFrame>
        <p:nvGraphicFramePr>
          <p:cNvPr id="86023" name="Object 2"/>
          <p:cNvGraphicFramePr>
            <a:graphicFrameLocks noChangeAspect="1"/>
          </p:cNvGraphicFramePr>
          <p:nvPr/>
        </p:nvGraphicFramePr>
        <p:xfrm>
          <a:off x="381000" y="4267200"/>
          <a:ext cx="4572000" cy="1552575"/>
        </p:xfrm>
        <a:graphic>
          <a:graphicData uri="http://schemas.openxmlformats.org/presentationml/2006/ole">
            <p:oleObj spid="_x0000_s86023" name="Picture" r:id="rId5" imgW="2076480" imgH="704880" progId="Word.Picture.8">
              <p:embed/>
            </p:oleObj>
          </a:graphicData>
        </a:graphic>
      </p:graphicFrame>
      <p:sp>
        <p:nvSpPr>
          <p:cNvPr id="86029" name="Rectangle 8"/>
          <p:cNvSpPr>
            <a:spLocks noChangeArrowheads="1"/>
          </p:cNvSpPr>
          <p:nvPr/>
        </p:nvSpPr>
        <p:spPr bwMode="auto">
          <a:xfrm>
            <a:off x="5076825" y="4149725"/>
            <a:ext cx="3744913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pPr marL="457200" indent="-457200"/>
            <a:r>
              <a:rPr lang="ru-RU" b="1"/>
              <a:t>а)  вдоль 1, равна </a:t>
            </a:r>
            <a:r>
              <a:rPr lang="en-US" b="1"/>
              <a:t>F</a:t>
            </a:r>
            <a:r>
              <a:rPr lang="ru-RU" b="1" baseline="-25000"/>
              <a:t>Л         </a:t>
            </a:r>
            <a:r>
              <a:rPr lang="en-US" b="1" baseline="-25000"/>
              <a:t> </a:t>
            </a:r>
            <a:r>
              <a:rPr lang="ru-RU" b="1"/>
              <a:t>б) </a:t>
            </a:r>
            <a:r>
              <a:rPr lang="en-US" b="1"/>
              <a:t> </a:t>
            </a:r>
            <a:r>
              <a:rPr lang="ru-RU" b="1"/>
              <a:t>вдоль 2, равна </a:t>
            </a:r>
            <a:r>
              <a:rPr lang="en-US" b="1"/>
              <a:t>F</a:t>
            </a:r>
            <a:r>
              <a:rPr lang="ru-RU" b="1" baseline="-25000"/>
              <a:t>Л</a:t>
            </a:r>
          </a:p>
          <a:p>
            <a:pPr marL="457200" indent="-457200"/>
            <a:r>
              <a:rPr lang="ru-RU" b="1"/>
              <a:t>в) вдоль 1, равна </a:t>
            </a:r>
            <a:r>
              <a:rPr lang="en-US" b="1"/>
              <a:t> </a:t>
            </a:r>
            <a:r>
              <a:rPr lang="ru-RU" b="1"/>
              <a:t>81</a:t>
            </a:r>
            <a:r>
              <a:rPr lang="en-US" b="1"/>
              <a:t>F</a:t>
            </a:r>
            <a:r>
              <a:rPr lang="ru-RU" b="1" baseline="-25000"/>
              <a:t>Л</a:t>
            </a:r>
          </a:p>
          <a:p>
            <a:pPr marL="457200" indent="-457200"/>
            <a:r>
              <a:rPr lang="ru-RU" b="1"/>
              <a:t>г) вдоль 2, равна </a:t>
            </a:r>
          </a:p>
          <a:p>
            <a:pPr marL="457200" indent="-457200">
              <a:spcBef>
                <a:spcPct val="50000"/>
              </a:spcBef>
              <a:buClr>
                <a:schemeClr val="accent1"/>
              </a:buClr>
              <a:buSzPct val="76000"/>
              <a:buFont typeface="Bookman Old Style" pitchFamily="18" charset="0"/>
              <a:buAutoNum type="arabicPeriod"/>
            </a:pPr>
            <a:endParaRPr lang="ru-RU" sz="2600" b="1">
              <a:latin typeface="Calibri" pitchFamily="34" charset="0"/>
            </a:endParaRPr>
          </a:p>
        </p:txBody>
      </p:sp>
    </p:spTree>
  </p:cSld>
  <p:clrMapOvr>
    <a:masterClrMapping/>
  </p:clrMapOvr>
  <p:transition spd="slow">
    <p:wedge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/>
      <p:bldP spid="57350" grpId="0"/>
      <p:bldP spid="5735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Заголовок 1"/>
          <p:cNvSpPr>
            <a:spLocks noGrp="1"/>
          </p:cNvSpPr>
          <p:nvPr>
            <p:ph type="title" idx="4294967295"/>
          </p:nvPr>
        </p:nvSpPr>
        <p:spPr>
          <a:xfrm>
            <a:off x="1143000" y="1557338"/>
            <a:ext cx="8001000" cy="3683000"/>
          </a:xfrm>
          <a:noFill/>
        </p:spPr>
        <p:txBody>
          <a:bodyPr/>
          <a:lstStyle/>
          <a:p>
            <a:r>
              <a:rPr lang="ru-RU" sz="6600" b="1" smtClean="0">
                <a:solidFill>
                  <a:srgbClr val="C00000"/>
                </a:solidFill>
                <a:effectLst/>
                <a:cs typeface="Times New Roman" pitchFamily="18" charset="0"/>
              </a:rPr>
              <a:t>Домашнее задание</a:t>
            </a:r>
            <a:r>
              <a:rPr lang="ru-RU" sz="5400" b="1" i="1" smtClean="0">
                <a:solidFill>
                  <a:srgbClr val="3927BB"/>
                </a:solidFill>
                <a:effectLst/>
                <a:cs typeface="Times New Roman" pitchFamily="18" charset="0"/>
              </a:rPr>
              <a:t/>
            </a:r>
            <a:br>
              <a:rPr lang="ru-RU" sz="5400" b="1" i="1" smtClean="0">
                <a:solidFill>
                  <a:srgbClr val="3927BB"/>
                </a:solidFill>
                <a:effectLst/>
                <a:cs typeface="Times New Roman" pitchFamily="18" charset="0"/>
              </a:rPr>
            </a:br>
            <a:r>
              <a:rPr lang="ru-RU" sz="6000" b="1" i="1" smtClean="0">
                <a:solidFill>
                  <a:srgbClr val="000066"/>
                </a:solidFill>
                <a:effectLst/>
                <a:cs typeface="Times New Roman" pitchFamily="18" charset="0"/>
              </a:rPr>
              <a:t>§ </a:t>
            </a:r>
            <a:r>
              <a:rPr lang="ru-RU" sz="6000" b="1" i="1" smtClean="0">
                <a:solidFill>
                  <a:srgbClr val="000066"/>
                </a:solidFill>
                <a:effectLst/>
                <a:latin typeface="Arial" charset="0"/>
                <a:cs typeface="Times New Roman" pitchFamily="18" charset="0"/>
              </a:rPr>
              <a:t>15, ответить на вопросы,</a:t>
            </a:r>
            <a:r>
              <a:rPr lang="ru-RU" sz="6000" b="1" i="1" smtClean="0">
                <a:solidFill>
                  <a:srgbClr val="000066"/>
                </a:solidFill>
                <a:effectLst/>
                <a:cs typeface="Times New Roman" pitchFamily="18" charset="0"/>
              </a:rPr>
              <a:t/>
            </a:r>
            <a:br>
              <a:rPr lang="ru-RU" sz="6000" b="1" i="1" smtClean="0">
                <a:solidFill>
                  <a:srgbClr val="000066"/>
                </a:solidFill>
                <a:effectLst/>
                <a:cs typeface="Times New Roman" pitchFamily="18" charset="0"/>
              </a:rPr>
            </a:br>
            <a:r>
              <a:rPr lang="ru-RU" sz="6000" b="1" i="1" smtClean="0">
                <a:solidFill>
                  <a:srgbClr val="000066"/>
                </a:solidFill>
                <a:effectLst/>
                <a:cs typeface="Times New Roman" pitchFamily="18" charset="0"/>
              </a:rPr>
              <a:t>№ 1</a:t>
            </a:r>
            <a:r>
              <a:rPr lang="ru-RU" sz="6000" b="1" i="1" smtClean="0">
                <a:solidFill>
                  <a:srgbClr val="000066"/>
                </a:solidFill>
                <a:effectLst/>
                <a:latin typeface="Arial" charset="0"/>
                <a:cs typeface="Times New Roman" pitchFamily="18" charset="0"/>
              </a:rPr>
              <a:t>69</a:t>
            </a:r>
            <a:r>
              <a:rPr lang="ru-RU" sz="6000" b="1" i="1" smtClean="0">
                <a:solidFill>
                  <a:srgbClr val="000066"/>
                </a:solidFill>
                <a:effectLst/>
                <a:cs typeface="Times New Roman" pitchFamily="18" charset="0"/>
              </a:rPr>
              <a:t>, 17</a:t>
            </a:r>
            <a:r>
              <a:rPr lang="ru-RU" sz="6000" b="1" i="1" smtClean="0">
                <a:solidFill>
                  <a:srgbClr val="000066"/>
                </a:solidFill>
                <a:effectLst/>
                <a:latin typeface="Arial" charset="0"/>
                <a:cs typeface="Times New Roman" pitchFamily="18" charset="0"/>
              </a:rPr>
              <a:t>0</a:t>
            </a:r>
            <a:r>
              <a:rPr lang="ru-RU" sz="6000" b="1" i="1" smtClean="0">
                <a:solidFill>
                  <a:srgbClr val="000066"/>
                </a:solidFill>
                <a:effectLst/>
                <a:cs typeface="Times New Roman" pitchFamily="18" charset="0"/>
              </a:rPr>
              <a:t>.</a:t>
            </a:r>
            <a:r>
              <a:rPr lang="ru-RU" sz="5400" b="1" i="1" smtClean="0">
                <a:solidFill>
                  <a:srgbClr val="000066"/>
                </a:solidFill>
                <a:effectLst/>
                <a:latin typeface="Georgia" pitchFamily="18" charset="0"/>
              </a:rPr>
              <a:t/>
            </a:r>
            <a:br>
              <a:rPr lang="ru-RU" sz="5400" b="1" i="1" smtClean="0">
                <a:solidFill>
                  <a:srgbClr val="000066"/>
                </a:solidFill>
                <a:effectLst/>
                <a:latin typeface="Georgia" pitchFamily="18" charset="0"/>
              </a:rPr>
            </a:br>
            <a:endParaRPr lang="ru-RU" sz="5400" b="1" i="1" smtClean="0">
              <a:solidFill>
                <a:srgbClr val="000066"/>
              </a:solidFill>
              <a:effectLst/>
              <a:latin typeface="Arial" charset="0"/>
            </a:endParaRPr>
          </a:p>
        </p:txBody>
      </p:sp>
      <p:pic>
        <p:nvPicPr>
          <p:cNvPr id="18434" name="Picture 189" descr="44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3565525"/>
            <a:ext cx="4321175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5" name="Рисунок 5" descr="aea008.gi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85113" y="5597525"/>
            <a:ext cx="1258887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5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68313" y="188913"/>
            <a:ext cx="8229600" cy="1143000"/>
          </a:xfrm>
          <a:noFill/>
        </p:spPr>
        <p:txBody>
          <a:bodyPr anchor="b"/>
          <a:lstStyle/>
          <a:p>
            <a:r>
              <a:rPr lang="ru-RU" sz="8100" smtClean="0">
                <a:solidFill>
                  <a:srgbClr val="990000"/>
                </a:solidFill>
                <a:effectLst/>
                <a:latin typeface="Monotype Corsiva" pitchFamily="66" charset="0"/>
              </a:rPr>
              <a:t>Тестирование</a:t>
            </a:r>
            <a:endParaRPr lang="ru-RU" sz="8100" smtClean="0">
              <a:effectLst/>
            </a:endParaRPr>
          </a:p>
        </p:txBody>
      </p:sp>
      <p:sp>
        <p:nvSpPr>
          <p:cNvPr id="57347" name="Содержимое 2"/>
          <p:cNvSpPr>
            <a:spLocks noGrp="1"/>
          </p:cNvSpPr>
          <p:nvPr>
            <p:ph idx="4294967295"/>
          </p:nvPr>
        </p:nvSpPr>
        <p:spPr>
          <a:xfrm>
            <a:off x="0" y="1341438"/>
            <a:ext cx="9296400" cy="1524000"/>
          </a:xfrm>
        </p:spPr>
        <p:txBody>
          <a:bodyPr/>
          <a:lstStyle/>
          <a:p>
            <a:pPr marL="609600" indent="-609600"/>
            <a:r>
              <a:rPr kumimoji="0" lang="ru-RU" sz="2400" b="1" smtClean="0">
                <a:solidFill>
                  <a:srgbClr val="000066"/>
                </a:solidFill>
              </a:rPr>
              <a:t>4. Как изменится сила притяжения между телами с увеличением расстояния между ними в 2 раза?</a:t>
            </a:r>
          </a:p>
          <a:p>
            <a:pPr marL="609600" indent="-609600">
              <a:buFont typeface="Wingdings" pitchFamily="2" charset="2"/>
              <a:buNone/>
            </a:pPr>
            <a:r>
              <a:rPr kumimoji="0" lang="en-US" sz="2400" b="1" smtClean="0"/>
              <a:t> </a:t>
            </a:r>
            <a:r>
              <a:rPr kumimoji="0" lang="ru-RU" sz="2400" b="1" smtClean="0">
                <a:solidFill>
                  <a:schemeClr val="bg2"/>
                </a:solidFill>
              </a:rPr>
              <a:t>а)</a:t>
            </a:r>
            <a:r>
              <a:rPr kumimoji="0" lang="en-US" sz="2400" b="1" smtClean="0">
                <a:solidFill>
                  <a:schemeClr val="bg2"/>
                </a:solidFill>
              </a:rPr>
              <a:t>. </a:t>
            </a:r>
            <a:r>
              <a:rPr kumimoji="0" lang="ru-RU" sz="2400" b="1" smtClean="0">
                <a:solidFill>
                  <a:schemeClr val="bg2"/>
                </a:solidFill>
              </a:rPr>
              <a:t>Увеличится в 2 раза   в) Уменьшится в 2 раза</a:t>
            </a:r>
          </a:p>
          <a:p>
            <a:pPr marL="609600" indent="-609600">
              <a:buFont typeface="Wingdings" pitchFamily="2" charset="2"/>
              <a:buNone/>
            </a:pPr>
            <a:r>
              <a:rPr kumimoji="0" lang="ru-RU" sz="2400" b="1" smtClean="0">
                <a:solidFill>
                  <a:schemeClr val="bg2"/>
                </a:solidFill>
              </a:rPr>
              <a:t>б)</a:t>
            </a:r>
            <a:r>
              <a:rPr kumimoji="0" lang="en-US" sz="2400" b="1" smtClean="0">
                <a:solidFill>
                  <a:schemeClr val="bg2"/>
                </a:solidFill>
              </a:rPr>
              <a:t>.</a:t>
            </a:r>
            <a:r>
              <a:rPr kumimoji="0" lang="ru-RU" sz="2400" b="1" smtClean="0">
                <a:solidFill>
                  <a:schemeClr val="bg2"/>
                </a:solidFill>
              </a:rPr>
              <a:t>Уменьшится в 4 раза    г) увеличится в 4 раза</a:t>
            </a:r>
            <a:endParaRPr kumimoji="0" lang="en-US" sz="2400" b="1" smtClean="0">
              <a:solidFill>
                <a:schemeClr val="bg2"/>
              </a:solidFill>
            </a:endParaRPr>
          </a:p>
          <a:p>
            <a:pPr marL="609600" indent="-609600"/>
            <a:r>
              <a:rPr lang="ru-RU" sz="2400" b="1" smtClean="0">
                <a:solidFill>
                  <a:schemeClr val="bg2"/>
                </a:solidFill>
              </a:rPr>
              <a:t> </a:t>
            </a:r>
          </a:p>
        </p:txBody>
      </p:sp>
      <p:pic>
        <p:nvPicPr>
          <p:cNvPr id="185347" name="Picture 28" descr="98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77200" y="152400"/>
            <a:ext cx="723900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50" name="Содержимое 2"/>
          <p:cNvSpPr>
            <a:spLocks/>
          </p:cNvSpPr>
          <p:nvPr/>
        </p:nvSpPr>
        <p:spPr bwMode="auto">
          <a:xfrm>
            <a:off x="1295400" y="3810000"/>
            <a:ext cx="82296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ru-RU" sz="32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351" name="Содержимое 2"/>
          <p:cNvSpPr>
            <a:spLocks/>
          </p:cNvSpPr>
          <p:nvPr/>
        </p:nvSpPr>
        <p:spPr bwMode="auto">
          <a:xfrm>
            <a:off x="0" y="4652963"/>
            <a:ext cx="91440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ru-RU" sz="3200" b="1">
                <a:solidFill>
                  <a:srgbClr val="000000"/>
                </a:solidFill>
                <a:latin typeface="Arial" charset="0"/>
              </a:rPr>
              <a:t>  </a:t>
            </a:r>
          </a:p>
        </p:txBody>
      </p:sp>
      <p:sp>
        <p:nvSpPr>
          <p:cNvPr id="185350" name="Rectangle 7"/>
          <p:cNvSpPr>
            <a:spLocks noChangeArrowheads="1"/>
          </p:cNvSpPr>
          <p:nvPr/>
        </p:nvSpPr>
        <p:spPr bwMode="auto">
          <a:xfrm>
            <a:off x="179388" y="3429000"/>
            <a:ext cx="8964612" cy="3167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>
                <a:alpha val="50000"/>
              </a:schemeClr>
            </a:prstShdw>
          </a:effectLst>
        </p:spPr>
        <p:txBody>
          <a:bodyPr>
            <a:spAutoFit/>
          </a:bodyPr>
          <a:lstStyle/>
          <a:p>
            <a:r>
              <a:rPr lang="ru-RU" sz="2800" b="1">
                <a:solidFill>
                  <a:srgbClr val="000066"/>
                </a:solidFill>
              </a:rPr>
              <a:t>5. Как изменится сила притяжения между телами с    увеличением массы каждого из тел в 3 раза? </a:t>
            </a:r>
          </a:p>
          <a:p>
            <a:r>
              <a:rPr lang="ru-RU" sz="2800" b="1">
                <a:solidFill>
                  <a:srgbClr val="000066"/>
                </a:solidFill>
              </a:rPr>
              <a:t/>
            </a:r>
            <a:br>
              <a:rPr lang="ru-RU" sz="2800" b="1">
                <a:solidFill>
                  <a:srgbClr val="000066"/>
                </a:solidFill>
              </a:rPr>
            </a:br>
            <a:r>
              <a:rPr lang="ru-RU" sz="2800" b="1">
                <a:solidFill>
                  <a:schemeClr val="bg2"/>
                </a:solidFill>
              </a:rPr>
              <a:t>а)</a:t>
            </a:r>
            <a:r>
              <a:rPr lang="en-US" sz="2800" b="1">
                <a:solidFill>
                  <a:schemeClr val="bg2"/>
                </a:solidFill>
              </a:rPr>
              <a:t>. </a:t>
            </a:r>
            <a:r>
              <a:rPr lang="ru-RU" sz="2800" b="1">
                <a:solidFill>
                  <a:schemeClr val="bg2"/>
                </a:solidFill>
              </a:rPr>
              <a:t>Увеличится в 3 раза   в) Уменьшится в 9 раза</a:t>
            </a:r>
          </a:p>
          <a:p>
            <a:r>
              <a:rPr lang="ru-RU" sz="2800" b="1">
                <a:solidFill>
                  <a:schemeClr val="bg2"/>
                </a:solidFill>
              </a:rPr>
              <a:t>б)</a:t>
            </a:r>
            <a:r>
              <a:rPr lang="en-US" sz="2800" b="1">
                <a:solidFill>
                  <a:schemeClr val="bg2"/>
                </a:solidFill>
              </a:rPr>
              <a:t>.</a:t>
            </a:r>
            <a:r>
              <a:rPr lang="ru-RU" sz="2800" b="1">
                <a:solidFill>
                  <a:schemeClr val="bg2"/>
                </a:solidFill>
              </a:rPr>
              <a:t>Уменьшится в 3 раза    г) увеличится в 9 раза</a:t>
            </a:r>
            <a:endParaRPr lang="en-US" sz="2800" b="1">
              <a:solidFill>
                <a:schemeClr val="bg2"/>
              </a:solidFill>
            </a:endParaRPr>
          </a:p>
          <a:p>
            <a:pPr eaLnBrk="0" hangingPunct="0">
              <a:spcBef>
                <a:spcPct val="20000"/>
              </a:spcBef>
              <a:buClr>
                <a:schemeClr val="accent1"/>
              </a:buClr>
              <a:buSzPct val="75000"/>
              <a:buFont typeface="Wingdings" pitchFamily="2" charset="2"/>
              <a:buNone/>
            </a:pPr>
            <a:endParaRPr lang="ru-RU" sz="2800" b="1">
              <a:solidFill>
                <a:schemeClr val="bg2"/>
              </a:solidFill>
            </a:endParaRPr>
          </a:p>
          <a:p>
            <a:endParaRPr lang="en-US" sz="2800" b="1">
              <a:solidFill>
                <a:srgbClr val="376092"/>
              </a:solidFill>
            </a:endParaRPr>
          </a:p>
        </p:txBody>
      </p:sp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/>
      <p:bldP spid="57350" grpId="0"/>
      <p:bldP spid="57351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9" name="Заголовок 1"/>
          <p:cNvSpPr>
            <a:spLocks noGrp="1"/>
          </p:cNvSpPr>
          <p:nvPr>
            <p:ph type="title" idx="4294967295"/>
          </p:nvPr>
        </p:nvSpPr>
        <p:spPr>
          <a:xfrm>
            <a:off x="539750" y="0"/>
            <a:ext cx="8229600" cy="1143000"/>
          </a:xfrm>
          <a:noFill/>
        </p:spPr>
        <p:txBody>
          <a:bodyPr anchor="b"/>
          <a:lstStyle/>
          <a:p>
            <a:r>
              <a:rPr lang="ru-RU" sz="8100" smtClean="0">
                <a:solidFill>
                  <a:srgbClr val="990000"/>
                </a:solidFill>
                <a:effectLst/>
                <a:latin typeface="Monotype Corsiva" pitchFamily="66" charset="0"/>
              </a:rPr>
              <a:t>Тестирование</a:t>
            </a:r>
            <a:endParaRPr lang="ru-RU" sz="8100" smtClean="0">
              <a:effectLst/>
            </a:endParaRPr>
          </a:p>
        </p:txBody>
      </p:sp>
      <p:sp>
        <p:nvSpPr>
          <p:cNvPr id="57347" name="Содержимое 2"/>
          <p:cNvSpPr>
            <a:spLocks noGrp="1"/>
          </p:cNvSpPr>
          <p:nvPr>
            <p:ph idx="4294967295"/>
          </p:nvPr>
        </p:nvSpPr>
        <p:spPr>
          <a:xfrm>
            <a:off x="0" y="1268413"/>
            <a:ext cx="9296400" cy="1524000"/>
          </a:xfrm>
        </p:spPr>
        <p:txBody>
          <a:bodyPr/>
          <a:lstStyle/>
          <a:p>
            <a:pPr marL="609600" indent="-609600"/>
            <a:r>
              <a:rPr lang="ru-RU" b="1" smtClean="0">
                <a:latin typeface="Arial" charset="0"/>
              </a:rPr>
              <a:t>6</a:t>
            </a:r>
            <a:r>
              <a:rPr lang="ru-RU" sz="3000" b="1" smtClean="0"/>
              <a:t>. </a:t>
            </a:r>
            <a:r>
              <a:rPr lang="ru-RU" sz="2400" b="1" smtClean="0">
                <a:solidFill>
                  <a:srgbClr val="190496"/>
                </a:solidFill>
                <a:latin typeface="Cambria" pitchFamily="18" charset="0"/>
              </a:rPr>
              <a:t>Два маленьких шарика массой </a:t>
            </a:r>
            <a:r>
              <a:rPr lang="en-US" sz="2400" b="1" smtClean="0">
                <a:solidFill>
                  <a:srgbClr val="190496"/>
                </a:solidFill>
              </a:rPr>
              <a:t>m</a:t>
            </a:r>
            <a:r>
              <a:rPr lang="ru-RU" sz="2400" b="1" smtClean="0">
                <a:solidFill>
                  <a:srgbClr val="190496"/>
                </a:solidFill>
                <a:latin typeface="Cambria" pitchFamily="18" charset="0"/>
              </a:rPr>
              <a:t> каждый находятся на расстоянии </a:t>
            </a:r>
            <a:r>
              <a:rPr lang="en-US" sz="2400" b="1" smtClean="0">
                <a:solidFill>
                  <a:srgbClr val="190496"/>
                </a:solidFill>
              </a:rPr>
              <a:t>r </a:t>
            </a:r>
            <a:r>
              <a:rPr lang="ru-RU" sz="2400" b="1" smtClean="0">
                <a:solidFill>
                  <a:srgbClr val="190496"/>
                </a:solidFill>
                <a:latin typeface="Cambria" pitchFamily="18" charset="0"/>
              </a:rPr>
              <a:t>друг от друга и притягиваются с силой </a:t>
            </a:r>
            <a:r>
              <a:rPr lang="en-US" sz="2400" b="1" smtClean="0">
                <a:solidFill>
                  <a:srgbClr val="190496"/>
                </a:solidFill>
              </a:rPr>
              <a:t>F. </a:t>
            </a:r>
            <a:r>
              <a:rPr lang="ru-RU" sz="2400" b="1" smtClean="0">
                <a:solidFill>
                  <a:srgbClr val="190496"/>
                </a:solidFill>
                <a:latin typeface="Cambria" pitchFamily="18" charset="0"/>
              </a:rPr>
              <a:t>Какова сила гравитационного притяжения двух других шариков, если масса</a:t>
            </a:r>
            <a:r>
              <a:rPr lang="en-US" sz="2400" b="1" smtClean="0">
                <a:solidFill>
                  <a:srgbClr val="190496"/>
                </a:solidFill>
              </a:rPr>
              <a:t> </a:t>
            </a:r>
            <a:r>
              <a:rPr lang="ru-RU" sz="2400" b="1" smtClean="0">
                <a:solidFill>
                  <a:srgbClr val="190496"/>
                </a:solidFill>
                <a:latin typeface="Cambria" pitchFamily="18" charset="0"/>
              </a:rPr>
              <a:t>одного З</a:t>
            </a:r>
            <a:r>
              <a:rPr lang="en-US" sz="2400" b="1" smtClean="0">
                <a:solidFill>
                  <a:srgbClr val="190496"/>
                </a:solidFill>
              </a:rPr>
              <a:t>m </a:t>
            </a:r>
            <a:r>
              <a:rPr lang="ru-RU" sz="2400" b="1" smtClean="0">
                <a:solidFill>
                  <a:srgbClr val="190496"/>
                </a:solidFill>
                <a:latin typeface="Cambria" pitchFamily="18" charset="0"/>
              </a:rPr>
              <a:t>, масса другого —</a:t>
            </a:r>
            <a:r>
              <a:rPr lang="en-US" sz="2400" b="1" smtClean="0">
                <a:solidFill>
                  <a:srgbClr val="190496"/>
                </a:solidFill>
              </a:rPr>
              <a:t>m/3</a:t>
            </a:r>
            <a:r>
              <a:rPr lang="ru-RU" sz="2400" b="1" smtClean="0">
                <a:solidFill>
                  <a:srgbClr val="190496"/>
                </a:solidFill>
                <a:latin typeface="Cambria" pitchFamily="18" charset="0"/>
              </a:rPr>
              <a:t>, а расстояние между их центрами З</a:t>
            </a:r>
            <a:r>
              <a:rPr lang="en-US" sz="2400" b="1" smtClean="0">
                <a:solidFill>
                  <a:srgbClr val="190496"/>
                </a:solidFill>
              </a:rPr>
              <a:t> r</a:t>
            </a:r>
            <a:r>
              <a:rPr lang="ru-RU" sz="2400" b="1" smtClean="0">
                <a:solidFill>
                  <a:srgbClr val="190496"/>
                </a:solidFill>
                <a:latin typeface="Cambria" pitchFamily="18" charset="0"/>
              </a:rPr>
              <a:t>?</a:t>
            </a:r>
          </a:p>
          <a:p>
            <a:pPr marL="609600" indent="-609600"/>
            <a:r>
              <a:rPr lang="ru-RU" sz="3000" b="1" smtClean="0"/>
              <a:t> </a:t>
            </a:r>
            <a:r>
              <a:rPr lang="ru-RU" sz="2800" b="1" i="1" smtClean="0">
                <a:solidFill>
                  <a:schemeClr val="bg2"/>
                </a:solidFill>
              </a:rPr>
              <a:t>а) </a:t>
            </a:r>
            <a:r>
              <a:rPr lang="en-US" sz="2800" b="1" i="1" smtClean="0">
                <a:solidFill>
                  <a:schemeClr val="bg2"/>
                </a:solidFill>
              </a:rPr>
              <a:t>F/3                         </a:t>
            </a:r>
            <a:r>
              <a:rPr lang="ru-RU" sz="2800" b="1" i="1" smtClean="0">
                <a:solidFill>
                  <a:schemeClr val="bg2"/>
                </a:solidFill>
              </a:rPr>
              <a:t>в) </a:t>
            </a:r>
            <a:r>
              <a:rPr lang="en-US" sz="2800" b="1" i="1" smtClean="0">
                <a:solidFill>
                  <a:schemeClr val="bg2"/>
                </a:solidFill>
              </a:rPr>
              <a:t>3F </a:t>
            </a:r>
          </a:p>
          <a:p>
            <a:pPr marL="609600" indent="-609600"/>
            <a:r>
              <a:rPr lang="ru-RU" sz="2800" b="1" i="1" smtClean="0">
                <a:solidFill>
                  <a:schemeClr val="bg2"/>
                </a:solidFill>
              </a:rPr>
              <a:t>б) </a:t>
            </a:r>
            <a:r>
              <a:rPr lang="en-US" sz="2800" b="1" i="1" smtClean="0">
                <a:solidFill>
                  <a:schemeClr val="bg2"/>
                </a:solidFill>
              </a:rPr>
              <a:t>F/9                        </a:t>
            </a:r>
            <a:r>
              <a:rPr lang="ru-RU" sz="2800" b="1" i="1" smtClean="0">
                <a:solidFill>
                  <a:schemeClr val="bg2"/>
                </a:solidFill>
              </a:rPr>
              <a:t>г)</a:t>
            </a:r>
            <a:r>
              <a:rPr lang="en-US" sz="2800" b="1" i="1" smtClean="0">
                <a:solidFill>
                  <a:schemeClr val="bg2"/>
                </a:solidFill>
              </a:rPr>
              <a:t>  9F</a:t>
            </a:r>
            <a:endParaRPr lang="ru-RU" sz="2800" b="1" i="1" smtClean="0">
              <a:solidFill>
                <a:schemeClr val="bg2"/>
              </a:solidFill>
            </a:endParaRPr>
          </a:p>
        </p:txBody>
      </p:sp>
      <p:pic>
        <p:nvPicPr>
          <p:cNvPr id="186371" name="Picture 28" descr="98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72450" y="188913"/>
            <a:ext cx="723900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50" name="Содержимое 2"/>
          <p:cNvSpPr>
            <a:spLocks/>
          </p:cNvSpPr>
          <p:nvPr/>
        </p:nvSpPr>
        <p:spPr bwMode="auto">
          <a:xfrm>
            <a:off x="1295400" y="3810000"/>
            <a:ext cx="82296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endParaRPr lang="ru-RU" sz="32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7351" name="Содержимое 2"/>
          <p:cNvSpPr>
            <a:spLocks/>
          </p:cNvSpPr>
          <p:nvPr/>
        </p:nvSpPr>
        <p:spPr bwMode="auto">
          <a:xfrm>
            <a:off x="0" y="4365625"/>
            <a:ext cx="9144000" cy="299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eaLnBrk="0" hangingPunct="0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en-US" sz="2800" b="1">
                <a:solidFill>
                  <a:srgbClr val="003399"/>
                </a:solidFill>
                <a:latin typeface="Arial" charset="0"/>
              </a:rPr>
              <a:t>7</a:t>
            </a:r>
            <a:r>
              <a:rPr lang="ru-RU" sz="2800" b="1">
                <a:solidFill>
                  <a:srgbClr val="003399"/>
                </a:solidFill>
                <a:latin typeface="Arial" charset="0"/>
              </a:rPr>
              <a:t>. </a:t>
            </a:r>
            <a:r>
              <a:rPr lang="ru-RU" sz="2800" b="1">
                <a:solidFill>
                  <a:srgbClr val="000066"/>
                </a:solidFill>
              </a:rPr>
              <a:t>Два тела равной массы по 1 кг взаимодействуют с силой 6,67</a:t>
            </a:r>
            <a:r>
              <a:rPr lang="ru-RU" sz="2800" b="1">
                <a:solidFill>
                  <a:srgbClr val="000066"/>
                </a:solidFill>
                <a:sym typeface="Wingdings 2" pitchFamily="18" charset="2"/>
              </a:rPr>
              <a:t></a:t>
            </a:r>
            <a:r>
              <a:rPr lang="ru-RU" sz="2800" b="1">
                <a:solidFill>
                  <a:srgbClr val="000066"/>
                </a:solidFill>
              </a:rPr>
              <a:t>10-11 Н.  На каком расстоянии находятся тела?</a:t>
            </a:r>
          </a:p>
          <a:p>
            <a:pPr marL="457200" indent="-457200" eaLnBrk="0" hangingPunct="0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Char char="l"/>
            </a:pPr>
            <a:r>
              <a:rPr lang="ru-RU" b="1">
                <a:solidFill>
                  <a:srgbClr val="000099"/>
                </a:solidFill>
                <a:latin typeface="Arial" charset="0"/>
              </a:rPr>
              <a:t>      </a:t>
            </a:r>
            <a:r>
              <a:rPr lang="ru-RU" sz="2800" b="1">
                <a:solidFill>
                  <a:schemeClr val="bg2"/>
                </a:solidFill>
                <a:latin typeface="Arial" charset="0"/>
              </a:rPr>
              <a:t>а) </a:t>
            </a:r>
            <a:r>
              <a:rPr lang="en-US" sz="2800" b="1">
                <a:solidFill>
                  <a:schemeClr val="bg2"/>
                </a:solidFill>
                <a:latin typeface="Arial" charset="0"/>
              </a:rPr>
              <a:t> 1</a:t>
            </a:r>
            <a:r>
              <a:rPr lang="ru-RU" sz="2800" b="1">
                <a:solidFill>
                  <a:schemeClr val="bg2"/>
                </a:solidFill>
                <a:latin typeface="Arial" charset="0"/>
              </a:rPr>
              <a:t> м    </a:t>
            </a:r>
            <a:r>
              <a:rPr kumimoji="1" lang="ru-RU" sz="2800" b="1">
                <a:solidFill>
                  <a:schemeClr val="bg2"/>
                </a:solidFill>
              </a:rPr>
              <a:t>б) 10м    </a:t>
            </a:r>
            <a:r>
              <a:rPr lang="ru-RU" sz="2800" b="1">
                <a:solidFill>
                  <a:schemeClr val="bg2"/>
                </a:solidFill>
                <a:latin typeface="Arial" charset="0"/>
              </a:rPr>
              <a:t> в) 100м      </a:t>
            </a:r>
            <a:r>
              <a:rPr kumimoji="1" lang="ru-RU" sz="2800" b="1">
                <a:solidFill>
                  <a:schemeClr val="bg2"/>
                </a:solidFill>
              </a:rPr>
              <a:t>г) 1 км</a:t>
            </a:r>
            <a:endParaRPr lang="ru-RU" sz="2800" b="1">
              <a:solidFill>
                <a:schemeClr val="bg2"/>
              </a:solidFill>
              <a:latin typeface="Arial" charset="0"/>
            </a:endParaRPr>
          </a:p>
          <a:p>
            <a:pPr marL="457200" indent="-457200" eaLnBrk="0" hangingPunct="0">
              <a:spcBef>
                <a:spcPct val="50000"/>
              </a:spcBef>
              <a:buClr>
                <a:schemeClr val="tx2"/>
              </a:buClr>
              <a:buSzPct val="70000"/>
              <a:buFont typeface="Wingdings" pitchFamily="2" charset="2"/>
              <a:buNone/>
            </a:pPr>
            <a:r>
              <a:rPr lang="ru-RU" sz="2800" b="1" i="1">
                <a:solidFill>
                  <a:schemeClr val="bg2"/>
                </a:solidFill>
                <a:latin typeface="Arial" charset="0"/>
              </a:rPr>
              <a:t>  </a:t>
            </a:r>
          </a:p>
        </p:txBody>
      </p:sp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57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57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0" fill="hold"/>
                                        <p:tgtEl>
                                          <p:spTgt spid="57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/>
      <p:bldP spid="57350" grpId="0"/>
      <p:bldP spid="57351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81000" y="152400"/>
            <a:ext cx="8763000" cy="914400"/>
          </a:xfrm>
          <a:noFill/>
        </p:spPr>
        <p:txBody>
          <a:bodyPr/>
          <a:lstStyle/>
          <a:p>
            <a:r>
              <a:rPr lang="ru-RU" sz="6600" b="1" i="1" smtClean="0">
                <a:solidFill>
                  <a:srgbClr val="A50021"/>
                </a:solidFill>
                <a:effectLst/>
              </a:rPr>
              <a:t>Критерий оценок</a:t>
            </a:r>
          </a:p>
        </p:txBody>
      </p:sp>
      <p:sp>
        <p:nvSpPr>
          <p:cNvPr id="187394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395288" y="1989138"/>
            <a:ext cx="8382000" cy="4038600"/>
          </a:xfrm>
        </p:spPr>
        <p:txBody>
          <a:bodyPr/>
          <a:lstStyle/>
          <a:p>
            <a:r>
              <a:rPr lang="ru-RU" sz="4400" b="1" smtClean="0">
                <a:solidFill>
                  <a:srgbClr val="000066"/>
                </a:solidFill>
              </a:rPr>
              <a:t>«2» - менее 4</a:t>
            </a:r>
            <a:r>
              <a:rPr lang="en-US" sz="4400" b="1" smtClean="0">
                <a:solidFill>
                  <a:srgbClr val="000066"/>
                </a:solidFill>
              </a:rPr>
              <a:t> </a:t>
            </a:r>
            <a:r>
              <a:rPr lang="ru-RU" sz="4400" b="1" smtClean="0">
                <a:solidFill>
                  <a:srgbClr val="000066"/>
                </a:solidFill>
              </a:rPr>
              <a:t>заданий</a:t>
            </a:r>
          </a:p>
          <a:p>
            <a:r>
              <a:rPr lang="ru-RU" sz="4400" b="1" smtClean="0">
                <a:solidFill>
                  <a:srgbClr val="000066"/>
                </a:solidFill>
              </a:rPr>
              <a:t>«3» - 4 – 5 заданий</a:t>
            </a:r>
          </a:p>
          <a:p>
            <a:r>
              <a:rPr lang="ru-RU" sz="4400" b="1" smtClean="0">
                <a:solidFill>
                  <a:srgbClr val="000066"/>
                </a:solidFill>
              </a:rPr>
              <a:t>«4» - 6 заданий</a:t>
            </a:r>
          </a:p>
          <a:p>
            <a:r>
              <a:rPr lang="ru-RU" sz="4400" b="1" smtClean="0">
                <a:solidFill>
                  <a:srgbClr val="000066"/>
                </a:solidFill>
              </a:rPr>
              <a:t>«5» - 7  заданий</a:t>
            </a:r>
          </a:p>
        </p:txBody>
      </p:sp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7" name="Text Box 23"/>
          <p:cNvSpPr txBox="1">
            <a:spLocks noChangeArrowheads="1"/>
          </p:cNvSpPr>
          <p:nvPr/>
        </p:nvSpPr>
        <p:spPr bwMode="auto">
          <a:xfrm>
            <a:off x="3348038" y="6237288"/>
            <a:ext cx="2990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>
                <a:hlinkClick r:id="rId3"/>
              </a:rPr>
              <a:t>Free Powerpoint Templates</a:t>
            </a:r>
            <a:endParaRPr lang="fr-FR"/>
          </a:p>
        </p:txBody>
      </p:sp>
      <p:pic>
        <p:nvPicPr>
          <p:cNvPr id="188418" name="Picture 22" descr="bvcb dfbvcdf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8419" name="Text Box 6"/>
          <p:cNvSpPr txBox="1">
            <a:spLocks noChangeArrowheads="1"/>
          </p:cNvSpPr>
          <p:nvPr/>
        </p:nvSpPr>
        <p:spPr bwMode="auto">
          <a:xfrm>
            <a:off x="34925" y="333375"/>
            <a:ext cx="6877050" cy="1335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80000" tIns="180000" rIns="180000" bIns="180000">
            <a:spAutoFit/>
          </a:bodyPr>
          <a:lstStyle/>
          <a:p>
            <a:pPr algn="ctr"/>
            <a:r>
              <a:rPr lang="ru-RU" sz="3600" b="1">
                <a:solidFill>
                  <a:srgbClr val="023CB1"/>
                </a:solidFill>
                <a:latin typeface="Verdana" pitchFamily="34" charset="0"/>
              </a:rPr>
              <a:t>Спасибо за урок!</a:t>
            </a:r>
            <a:endParaRPr lang="fr-FR" sz="3600" b="1">
              <a:solidFill>
                <a:srgbClr val="023CB1"/>
              </a:solidFill>
              <a:latin typeface="Verdana" pitchFamily="34" charset="0"/>
            </a:endParaRPr>
          </a:p>
          <a:p>
            <a:endParaRPr lang="fr-FR" sz="2800" i="1">
              <a:solidFill>
                <a:srgbClr val="023CB1"/>
              </a:solidFill>
            </a:endParaRPr>
          </a:p>
        </p:txBody>
      </p:sp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1484313"/>
            <a:ext cx="9144000" cy="2362200"/>
          </a:xfrm>
          <a:noFill/>
        </p:spPr>
        <p:txBody>
          <a:bodyPr anchor="b"/>
          <a:lstStyle/>
          <a:p>
            <a:pPr eaLnBrk="1" hangingPunct="1"/>
            <a:r>
              <a:rPr lang="en-US" sz="2800" b="1" smtClean="0">
                <a:solidFill>
                  <a:srgbClr val="FF0000"/>
                </a:solidFill>
                <a:effectLst/>
                <a:latin typeface="Cambria" pitchFamily="18" charset="0"/>
              </a:rPr>
              <a:t>1</a:t>
            </a:r>
            <a:r>
              <a:rPr lang="ru-RU" sz="2800" b="1" smtClean="0">
                <a:solidFill>
                  <a:srgbClr val="FF0000"/>
                </a:solidFill>
                <a:effectLst/>
                <a:latin typeface="Cambria" pitchFamily="18" charset="0"/>
              </a:rPr>
              <a:t>.</a:t>
            </a:r>
            <a:r>
              <a:rPr lang="ru-RU" sz="4000" b="1" smtClean="0">
                <a:solidFill>
                  <a:srgbClr val="FF0000"/>
                </a:solidFill>
                <a:effectLst/>
                <a:latin typeface="Cambria" pitchFamily="18" charset="0"/>
              </a:rPr>
              <a:t> </a:t>
            </a:r>
            <a:r>
              <a:rPr lang="ru-RU" sz="2800" b="1" smtClean="0">
                <a:solidFill>
                  <a:srgbClr val="002060"/>
                </a:solidFill>
                <a:effectLst/>
                <a:latin typeface="Cambria" pitchFamily="18" charset="0"/>
              </a:rPr>
              <a:t>На рисунке представлен график зависимости модуля скорости тела от времени для прямолинейно движущегося тела. Равнодействующая всех сил, действующих на тело, равна нулю</a:t>
            </a:r>
            <a:r>
              <a:rPr lang="ru-RU" sz="4000" b="1" smtClean="0">
                <a:solidFill>
                  <a:srgbClr val="002060"/>
                </a:solidFill>
                <a:effectLst/>
                <a:latin typeface="Cambria" pitchFamily="18" charset="0"/>
              </a:rPr>
              <a:t> </a:t>
            </a:r>
          </a:p>
        </p:txBody>
      </p:sp>
      <p:sp>
        <p:nvSpPr>
          <p:cNvPr id="7" name="Прямоугольник 6"/>
          <p:cNvSpPr>
            <a:spLocks noChangeArrowheads="1"/>
          </p:cNvSpPr>
          <p:nvPr/>
        </p:nvSpPr>
        <p:spPr bwMode="auto">
          <a:xfrm>
            <a:off x="5580063" y="4149725"/>
            <a:ext cx="33528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Bookman Old Style" pitchFamily="18" charset="0"/>
              <a:buAutoNum type="arabicPeriod"/>
            </a:pPr>
            <a:r>
              <a:rPr lang="ru-RU" sz="2000" b="1">
                <a:latin typeface="Arial" charset="0"/>
              </a:rPr>
              <a:t>На участках </a:t>
            </a:r>
            <a:r>
              <a:rPr lang="en-US" sz="2000" b="1">
                <a:latin typeface="Arial" charset="0"/>
              </a:rPr>
              <a:t>AB </a:t>
            </a:r>
            <a:r>
              <a:rPr lang="ru-RU" sz="2000" b="1">
                <a:latin typeface="Arial" charset="0"/>
              </a:rPr>
              <a:t>и</a:t>
            </a:r>
            <a:r>
              <a:rPr lang="en-US" sz="2000" b="1">
                <a:latin typeface="Arial" charset="0"/>
              </a:rPr>
              <a:t> </a:t>
            </a:r>
            <a:r>
              <a:rPr lang="ru-RU" sz="2000" b="1">
                <a:latin typeface="Arial" charset="0"/>
              </a:rPr>
              <a:t>СВ</a:t>
            </a:r>
          </a:p>
          <a:p>
            <a:pPr marL="342900" indent="-342900">
              <a:buFont typeface="Bookman Old Style" pitchFamily="18" charset="0"/>
              <a:buAutoNum type="arabicPeriod"/>
            </a:pPr>
            <a:r>
              <a:rPr lang="ru-RU" sz="2000" b="1">
                <a:latin typeface="Arial" charset="0"/>
              </a:rPr>
              <a:t>На участках ОА и ВС </a:t>
            </a:r>
          </a:p>
          <a:p>
            <a:pPr marL="342900" indent="-342900">
              <a:buFont typeface="Bookman Old Style" pitchFamily="18" charset="0"/>
              <a:buAutoNum type="arabicPeriod"/>
            </a:pPr>
            <a:r>
              <a:rPr lang="ru-RU" sz="2000" b="1">
                <a:latin typeface="Arial" charset="0"/>
              </a:rPr>
              <a:t>Только на участке </a:t>
            </a:r>
            <a:r>
              <a:rPr lang="en-US" sz="2000" b="1">
                <a:latin typeface="Arial" charset="0"/>
              </a:rPr>
              <a:t>BC</a:t>
            </a:r>
          </a:p>
          <a:p>
            <a:pPr marL="342900" indent="-342900">
              <a:buFont typeface="Bookman Old Style" pitchFamily="18" charset="0"/>
              <a:buAutoNum type="arabicPeriod"/>
            </a:pPr>
            <a:r>
              <a:rPr lang="ru-RU" sz="2000" b="1">
                <a:latin typeface="Arial" charset="0"/>
              </a:rPr>
              <a:t>Только на участке ОА</a:t>
            </a:r>
          </a:p>
        </p:txBody>
      </p:sp>
      <p:pic>
        <p:nvPicPr>
          <p:cNvPr id="19459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3716338"/>
            <a:ext cx="4606925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0" name="Рисунок 5" descr="aea008.gi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67625" y="5373688"/>
            <a:ext cx="1258888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Заголовок 1"/>
          <p:cNvSpPr>
            <a:spLocks noGrp="1"/>
          </p:cNvSpPr>
          <p:nvPr>
            <p:ph type="title" idx="4294967295"/>
          </p:nvPr>
        </p:nvSpPr>
        <p:spPr>
          <a:xfrm>
            <a:off x="250825" y="1125538"/>
            <a:ext cx="8686800" cy="2438400"/>
          </a:xfrm>
          <a:noFill/>
        </p:spPr>
        <p:txBody>
          <a:bodyPr anchor="b"/>
          <a:lstStyle/>
          <a:p>
            <a:pPr eaLnBrk="1" hangingPunct="1"/>
            <a:r>
              <a:rPr lang="en-US" sz="2800" b="1" smtClean="0">
                <a:solidFill>
                  <a:srgbClr val="C00000"/>
                </a:solidFill>
                <a:effectLst/>
                <a:latin typeface="Cambria" pitchFamily="18" charset="0"/>
              </a:rPr>
              <a:t>2</a:t>
            </a:r>
            <a:r>
              <a:rPr lang="ru-RU" sz="2800" b="1" smtClean="0">
                <a:solidFill>
                  <a:srgbClr val="002060"/>
                </a:solidFill>
                <a:effectLst/>
                <a:latin typeface="Cambria" pitchFamily="18" charset="0"/>
              </a:rPr>
              <a:t>.</a:t>
            </a:r>
            <a:r>
              <a:rPr lang="ru-RU" b="1" smtClean="0">
                <a:solidFill>
                  <a:srgbClr val="002060"/>
                </a:solidFill>
                <a:effectLst/>
                <a:latin typeface="Cambria" pitchFamily="18" charset="0"/>
              </a:rPr>
              <a:t> </a:t>
            </a:r>
            <a:r>
              <a:rPr lang="ru-RU" sz="2800" b="1" smtClean="0">
                <a:solidFill>
                  <a:srgbClr val="002060"/>
                </a:solidFill>
                <a:effectLst/>
                <a:latin typeface="Cambria" pitchFamily="18" charset="0"/>
              </a:rPr>
              <a:t>Через неподвижный блок перекинута невесомая нерастяжимая нить, к концам которой подвешены грузики равной массы m. Чему равна сила натяжения нити?</a:t>
            </a:r>
            <a:r>
              <a:rPr lang="ru-RU" b="1" smtClean="0">
                <a:solidFill>
                  <a:srgbClr val="002060"/>
                </a:solidFill>
                <a:effectLst/>
                <a:latin typeface="Cambria" pitchFamily="18" charset="0"/>
              </a:rPr>
              <a:t> </a:t>
            </a:r>
          </a:p>
        </p:txBody>
      </p:sp>
      <p:sp>
        <p:nvSpPr>
          <p:cNvPr id="10" name="Прямоугольник 9"/>
          <p:cNvSpPr>
            <a:spLocks noChangeArrowheads="1"/>
          </p:cNvSpPr>
          <p:nvPr/>
        </p:nvSpPr>
        <p:spPr bwMode="auto">
          <a:xfrm>
            <a:off x="2916238" y="3644900"/>
            <a:ext cx="4572000" cy="301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 sz="3200">
              <a:latin typeface="Arial" charset="0"/>
            </a:endParaRPr>
          </a:p>
          <a:p>
            <a:endParaRPr lang="ru-RU" sz="3200">
              <a:latin typeface="Arial" charset="0"/>
            </a:endParaRPr>
          </a:p>
          <a:p>
            <a:pPr>
              <a:buFont typeface="Bookman Old Style" pitchFamily="18" charset="0"/>
              <a:buAutoNum type="arabicPeriod"/>
            </a:pPr>
            <a:r>
              <a:rPr lang="en-US" sz="3200" b="1">
                <a:latin typeface="Arial" charset="0"/>
              </a:rPr>
              <a:t>    0,25 </a:t>
            </a:r>
            <a:r>
              <a:rPr lang="en-US" sz="3200" b="1" i="1">
                <a:latin typeface="Arial" charset="0"/>
              </a:rPr>
              <a:t>mg</a:t>
            </a:r>
          </a:p>
          <a:p>
            <a:pPr>
              <a:buFont typeface="Bookman Old Style" pitchFamily="18" charset="0"/>
              <a:buAutoNum type="arabicPeriod"/>
            </a:pPr>
            <a:r>
              <a:rPr lang="en-US" sz="3200" b="1">
                <a:latin typeface="Arial" charset="0"/>
              </a:rPr>
              <a:t>    0,5 </a:t>
            </a:r>
            <a:r>
              <a:rPr lang="en-US" sz="3200" b="1" i="1">
                <a:latin typeface="Arial" charset="0"/>
              </a:rPr>
              <a:t>mg </a:t>
            </a:r>
          </a:p>
          <a:p>
            <a:pPr>
              <a:buFont typeface="Bookman Old Style" pitchFamily="18" charset="0"/>
              <a:buAutoNum type="arabicPeriod"/>
            </a:pPr>
            <a:r>
              <a:rPr lang="en-US" sz="3200" b="1" i="1">
                <a:latin typeface="Arial" charset="0"/>
              </a:rPr>
              <a:t>    mg </a:t>
            </a:r>
          </a:p>
          <a:p>
            <a:pPr>
              <a:buFont typeface="Bookman Old Style" pitchFamily="18" charset="0"/>
              <a:buAutoNum type="arabicPeriod"/>
            </a:pPr>
            <a:r>
              <a:rPr lang="en-US" sz="3200" b="1">
                <a:latin typeface="Arial" charset="0"/>
              </a:rPr>
              <a:t>    2 </a:t>
            </a:r>
            <a:r>
              <a:rPr lang="en-US" sz="3200" b="1" i="1">
                <a:latin typeface="Arial" charset="0"/>
              </a:rPr>
              <a:t>mg</a:t>
            </a:r>
            <a:r>
              <a:rPr lang="en-US" sz="3200" i="1">
                <a:latin typeface="Arial" charset="0"/>
              </a:rPr>
              <a:t>	</a:t>
            </a:r>
          </a:p>
        </p:txBody>
      </p:sp>
      <p:pic>
        <p:nvPicPr>
          <p:cNvPr id="20483" name="Рисунок 5" descr="aea008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85113" y="5373688"/>
            <a:ext cx="1258887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Заголовок 1"/>
          <p:cNvSpPr>
            <a:spLocks noGrp="1"/>
          </p:cNvSpPr>
          <p:nvPr>
            <p:ph type="title" idx="4294967295"/>
          </p:nvPr>
        </p:nvSpPr>
        <p:spPr>
          <a:xfrm>
            <a:off x="107950" y="1268413"/>
            <a:ext cx="9036050" cy="2362200"/>
          </a:xfrm>
          <a:noFill/>
        </p:spPr>
        <p:txBody>
          <a:bodyPr anchor="b"/>
          <a:lstStyle/>
          <a:p>
            <a:pPr eaLnBrk="1" hangingPunct="1"/>
            <a:r>
              <a:rPr lang="en-US" sz="2800" b="1" smtClean="0">
                <a:solidFill>
                  <a:srgbClr val="FF0000"/>
                </a:solidFill>
                <a:effectLst/>
                <a:latin typeface="Cambria" pitchFamily="18" charset="0"/>
              </a:rPr>
              <a:t>3</a:t>
            </a:r>
            <a:r>
              <a:rPr lang="ru-RU" sz="2800" b="1" smtClean="0">
                <a:solidFill>
                  <a:srgbClr val="FF0000"/>
                </a:solidFill>
                <a:effectLst/>
                <a:latin typeface="Cambria" pitchFamily="18" charset="0"/>
              </a:rPr>
              <a:t>.</a:t>
            </a:r>
            <a:r>
              <a:rPr lang="ru-RU" smtClean="0">
                <a:solidFill>
                  <a:srgbClr val="FF0000"/>
                </a:solidFill>
                <a:effectLst/>
                <a:latin typeface="Cambria" pitchFamily="18" charset="0"/>
              </a:rPr>
              <a:t> </a:t>
            </a:r>
            <a:r>
              <a:rPr lang="ru-RU" sz="2800" b="1" smtClean="0">
                <a:solidFill>
                  <a:srgbClr val="002060"/>
                </a:solidFill>
                <a:effectLst/>
                <a:latin typeface="Cambria" pitchFamily="18" charset="0"/>
              </a:rPr>
              <a:t>На рисунке показан график изменения скорости</a:t>
            </a:r>
            <a:r>
              <a:rPr lang="ru-RU" b="1" smtClean="0">
                <a:solidFill>
                  <a:srgbClr val="002060"/>
                </a:solidFill>
                <a:effectLst/>
                <a:latin typeface="Cambria" pitchFamily="18" charset="0"/>
              </a:rPr>
              <a:t> </a:t>
            </a:r>
            <a:r>
              <a:rPr lang="ru-RU" sz="2800" b="1" smtClean="0">
                <a:solidFill>
                  <a:srgbClr val="002060"/>
                </a:solidFill>
                <a:effectLst/>
                <a:latin typeface="Cambria" pitchFamily="18" charset="0"/>
              </a:rPr>
              <a:t>парусной лодки с течением времени. Масса лодки  200 кг.  Какая сила действует на лодку в промежуток времени от  0  до  2 с?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4294967295"/>
          </p:nvPr>
        </p:nvSpPr>
        <p:spPr>
          <a:xfrm>
            <a:off x="5867400" y="3860800"/>
            <a:ext cx="3276600" cy="2309813"/>
          </a:xfrm>
        </p:spPr>
        <p:txBody>
          <a:bodyPr/>
          <a:lstStyle/>
          <a:p>
            <a:pPr marL="514350" indent="-514350" eaLnBrk="1" hangingPunct="1">
              <a:buFont typeface="Bookman Old Style" pitchFamily="18" charset="0"/>
              <a:buNone/>
            </a:pPr>
            <a:r>
              <a:rPr lang="ru-RU" sz="2800" b="1" i="1" smtClean="0">
                <a:latin typeface="Arial" charset="0"/>
              </a:rPr>
              <a:t>1.  </a:t>
            </a:r>
            <a:r>
              <a:rPr lang="ru-RU" sz="2800" b="1" i="1" smtClean="0">
                <a:latin typeface="Calibri" pitchFamily="34" charset="0"/>
              </a:rPr>
              <a:t>800 Н</a:t>
            </a:r>
          </a:p>
          <a:p>
            <a:pPr marL="514350" indent="-514350" eaLnBrk="1" hangingPunct="1">
              <a:buFont typeface="Bookman Old Style" pitchFamily="18" charset="0"/>
              <a:buNone/>
            </a:pPr>
            <a:r>
              <a:rPr lang="ru-RU" sz="2800" b="1" i="1" smtClean="0">
                <a:latin typeface="Arial" charset="0"/>
              </a:rPr>
              <a:t>2.  </a:t>
            </a:r>
            <a:r>
              <a:rPr lang="ru-RU" sz="2800" b="1" i="1" smtClean="0">
                <a:latin typeface="Calibri" pitchFamily="34" charset="0"/>
              </a:rPr>
              <a:t>300 Н</a:t>
            </a:r>
          </a:p>
          <a:p>
            <a:pPr marL="514350" indent="-514350" eaLnBrk="1" hangingPunct="1">
              <a:buFont typeface="Bookman Old Style" pitchFamily="18" charset="0"/>
              <a:buNone/>
            </a:pPr>
            <a:r>
              <a:rPr lang="ru-RU" sz="2800" b="1" i="1" smtClean="0">
                <a:latin typeface="Arial" charset="0"/>
              </a:rPr>
              <a:t>3.  </a:t>
            </a:r>
            <a:r>
              <a:rPr lang="ru-RU" sz="2800" b="1" i="1" smtClean="0">
                <a:latin typeface="Calibri" pitchFamily="34" charset="0"/>
              </a:rPr>
              <a:t>100 Н</a:t>
            </a:r>
          </a:p>
          <a:p>
            <a:pPr marL="514350" indent="-514350" eaLnBrk="1" hangingPunct="1">
              <a:buFont typeface="Bookman Old Style" pitchFamily="18" charset="0"/>
              <a:buNone/>
            </a:pPr>
            <a:r>
              <a:rPr lang="ru-RU" sz="2800" b="1" i="1" smtClean="0">
                <a:latin typeface="Arial" charset="0"/>
              </a:rPr>
              <a:t>4.   </a:t>
            </a:r>
            <a:r>
              <a:rPr lang="ru-RU" sz="2800" b="1" i="1" smtClean="0">
                <a:latin typeface="Calibri" pitchFamily="34" charset="0"/>
              </a:rPr>
              <a:t>200 Н</a:t>
            </a:r>
          </a:p>
        </p:txBody>
      </p:sp>
      <p:pic>
        <p:nvPicPr>
          <p:cNvPr id="21507" name="Picture 2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>
            <a:lum bright="10000" contrast="10000"/>
          </a:blip>
          <a:srcRect/>
          <a:stretch>
            <a:fillRect/>
          </a:stretch>
        </p:blipFill>
        <p:spPr>
          <a:xfrm>
            <a:off x="1619250" y="3789363"/>
            <a:ext cx="4025900" cy="2743200"/>
          </a:xfrm>
        </p:spPr>
      </p:pic>
      <p:pic>
        <p:nvPicPr>
          <p:cNvPr id="21508" name="Рисунок 5" descr="aea008.gi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85113" y="5597525"/>
            <a:ext cx="1258887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Заголовок 1"/>
          <p:cNvSpPr>
            <a:spLocks noGrp="1"/>
          </p:cNvSpPr>
          <p:nvPr>
            <p:ph type="title" idx="4294967295"/>
          </p:nvPr>
        </p:nvSpPr>
        <p:spPr>
          <a:xfrm>
            <a:off x="539750" y="908050"/>
            <a:ext cx="8229600" cy="2819400"/>
          </a:xfrm>
          <a:noFill/>
        </p:spPr>
        <p:txBody>
          <a:bodyPr anchor="b"/>
          <a:lstStyle/>
          <a:p>
            <a:pPr eaLnBrk="1" hangingPunct="1"/>
            <a:r>
              <a:rPr lang="en-US" sz="2800" b="1" smtClean="0">
                <a:solidFill>
                  <a:srgbClr val="FF0000"/>
                </a:solidFill>
                <a:effectLst/>
                <a:latin typeface="Arial" charset="0"/>
              </a:rPr>
              <a:t>4</a:t>
            </a:r>
            <a:r>
              <a:rPr lang="ru-RU" sz="2800" b="1" smtClean="0">
                <a:solidFill>
                  <a:srgbClr val="FF0000"/>
                </a:solidFill>
                <a:effectLst/>
                <a:latin typeface="Cambria" pitchFamily="18" charset="0"/>
              </a:rPr>
              <a:t>.</a:t>
            </a:r>
            <a:r>
              <a:rPr lang="ru-RU" smtClean="0">
                <a:solidFill>
                  <a:srgbClr val="FF0000"/>
                </a:solidFill>
                <a:effectLst/>
                <a:latin typeface="Cambria" pitchFamily="18" charset="0"/>
              </a:rPr>
              <a:t> </a:t>
            </a:r>
            <a:r>
              <a:rPr lang="ru-RU" sz="2800" b="1" smtClean="0">
                <a:solidFill>
                  <a:srgbClr val="190496"/>
                </a:solidFill>
                <a:effectLst/>
                <a:latin typeface="Cambria" pitchFamily="18" charset="0"/>
              </a:rPr>
              <a:t>На рис.А показаны направления скорости и ускорения тела в данный момент времени. Какая из стрелок (1-4) на рис.Б соответствует направлению результирующей всех сил, действующих на тело.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4294967295"/>
          </p:nvPr>
        </p:nvSpPr>
        <p:spPr>
          <a:xfrm>
            <a:off x="6659563" y="4292600"/>
            <a:ext cx="2136775" cy="1927225"/>
          </a:xfrm>
        </p:spPr>
        <p:txBody>
          <a:bodyPr/>
          <a:lstStyle/>
          <a:p>
            <a:pPr marL="514350" indent="-514350" eaLnBrk="1" hangingPunct="1">
              <a:buFont typeface="Bookman Old Style" pitchFamily="18" charset="0"/>
              <a:buNone/>
            </a:pPr>
            <a:r>
              <a:rPr lang="ru-RU" sz="3000" b="1" smtClean="0">
                <a:latin typeface="Arial" charset="0"/>
              </a:rPr>
              <a:t>1.   </a:t>
            </a:r>
            <a:r>
              <a:rPr lang="ru-RU" sz="3000" b="1" smtClean="0">
                <a:latin typeface="Calibri" pitchFamily="34" charset="0"/>
              </a:rPr>
              <a:t>1</a:t>
            </a:r>
          </a:p>
          <a:p>
            <a:pPr marL="514350" indent="-514350" eaLnBrk="1" hangingPunct="1">
              <a:buFont typeface="Bookman Old Style" pitchFamily="18" charset="0"/>
              <a:buNone/>
            </a:pPr>
            <a:r>
              <a:rPr lang="ru-RU" sz="3000" b="1" smtClean="0">
                <a:latin typeface="Arial" charset="0"/>
              </a:rPr>
              <a:t>2.   </a:t>
            </a:r>
            <a:r>
              <a:rPr lang="ru-RU" sz="3000" b="1" smtClean="0">
                <a:latin typeface="Calibri" pitchFamily="34" charset="0"/>
              </a:rPr>
              <a:t>2</a:t>
            </a:r>
          </a:p>
          <a:p>
            <a:pPr marL="514350" indent="-514350" eaLnBrk="1" hangingPunct="1">
              <a:buFont typeface="Bookman Old Style" pitchFamily="18" charset="0"/>
              <a:buNone/>
            </a:pPr>
            <a:r>
              <a:rPr lang="ru-RU" sz="3000" b="1" smtClean="0">
                <a:latin typeface="Arial" charset="0"/>
              </a:rPr>
              <a:t>3.   </a:t>
            </a:r>
            <a:r>
              <a:rPr lang="ru-RU" sz="3000" b="1" smtClean="0">
                <a:latin typeface="Calibri" pitchFamily="34" charset="0"/>
              </a:rPr>
              <a:t>3</a:t>
            </a:r>
          </a:p>
          <a:p>
            <a:pPr marL="514350" indent="-514350" eaLnBrk="1" hangingPunct="1">
              <a:buFont typeface="Bookman Old Style" pitchFamily="18" charset="0"/>
              <a:buNone/>
            </a:pPr>
            <a:r>
              <a:rPr lang="ru-RU" sz="3000" b="1" smtClean="0">
                <a:latin typeface="Arial" charset="0"/>
              </a:rPr>
              <a:t>4.   </a:t>
            </a:r>
            <a:r>
              <a:rPr lang="ru-RU" sz="3000" b="1" smtClean="0">
                <a:latin typeface="Calibri" pitchFamily="34" charset="0"/>
              </a:rPr>
              <a:t>4</a:t>
            </a:r>
          </a:p>
        </p:txBody>
      </p:sp>
      <p:pic>
        <p:nvPicPr>
          <p:cNvPr id="22531" name="Picture 2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611188" y="4076700"/>
            <a:ext cx="5256212" cy="1584325"/>
          </a:xfrm>
        </p:spPr>
      </p:pic>
      <p:pic>
        <p:nvPicPr>
          <p:cNvPr id="22532" name="Рисунок 5" descr="aea008.gif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885113" y="5597525"/>
            <a:ext cx="1258887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68313" y="620713"/>
            <a:ext cx="8229600" cy="2209800"/>
          </a:xfrm>
          <a:noFill/>
        </p:spPr>
        <p:txBody>
          <a:bodyPr anchor="b"/>
          <a:lstStyle/>
          <a:p>
            <a:pPr eaLnBrk="1" hangingPunct="1"/>
            <a:r>
              <a:rPr lang="en-US" sz="2800" b="1" smtClean="0">
                <a:solidFill>
                  <a:srgbClr val="FF0000"/>
                </a:solidFill>
                <a:effectLst/>
                <a:latin typeface="Cambria" pitchFamily="18" charset="0"/>
              </a:rPr>
              <a:t>5</a:t>
            </a:r>
            <a:r>
              <a:rPr lang="ru-RU" sz="2800" b="1" smtClean="0">
                <a:solidFill>
                  <a:srgbClr val="FF0000"/>
                </a:solidFill>
                <a:effectLst/>
                <a:latin typeface="Cambria" pitchFamily="18" charset="0"/>
              </a:rPr>
              <a:t>.</a:t>
            </a:r>
            <a:r>
              <a:rPr lang="ru-RU" sz="4000" smtClean="0">
                <a:solidFill>
                  <a:srgbClr val="FF0000"/>
                </a:solidFill>
                <a:effectLst/>
                <a:latin typeface="Cambria" pitchFamily="18" charset="0"/>
              </a:rPr>
              <a:t> </a:t>
            </a:r>
            <a:r>
              <a:rPr lang="ru-RU" sz="2800" b="1" smtClean="0">
                <a:solidFill>
                  <a:srgbClr val="190496"/>
                </a:solidFill>
                <a:effectLst/>
                <a:latin typeface="Cambria" pitchFamily="18" charset="0"/>
              </a:rPr>
              <a:t>Под действием равнодействующей силы, равной 5 Н, тело массой 10 кг движется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quarter" idx="4294967295"/>
          </p:nvPr>
        </p:nvSpPr>
        <p:spPr>
          <a:xfrm>
            <a:off x="1547813" y="3500438"/>
            <a:ext cx="7259637" cy="2547937"/>
          </a:xfrm>
        </p:spPr>
        <p:txBody>
          <a:bodyPr/>
          <a:lstStyle/>
          <a:p>
            <a:pPr marL="514350" indent="-514350" eaLnBrk="1" hangingPunct="1">
              <a:buFont typeface="Bookman Old Style" pitchFamily="18" charset="0"/>
              <a:buNone/>
            </a:pPr>
            <a:r>
              <a:rPr lang="ru-RU" sz="3000" b="1" smtClean="0">
                <a:latin typeface="Arial" charset="0"/>
              </a:rPr>
              <a:t>1.  </a:t>
            </a:r>
            <a:r>
              <a:rPr lang="ru-RU" sz="3000" b="1" smtClean="0">
                <a:latin typeface="Calibri" pitchFamily="34" charset="0"/>
              </a:rPr>
              <a:t>равномерно со скоростью 2 м/с</a:t>
            </a:r>
            <a:endParaRPr lang="ru-RU" sz="3000" b="1" baseline="-25000" smtClean="0">
              <a:latin typeface="Calibri" pitchFamily="34" charset="0"/>
            </a:endParaRPr>
          </a:p>
          <a:p>
            <a:pPr marL="514350" indent="-514350" eaLnBrk="1" hangingPunct="1">
              <a:buFont typeface="Bookman Old Style" pitchFamily="18" charset="0"/>
              <a:buNone/>
            </a:pPr>
            <a:r>
              <a:rPr lang="ru-RU" sz="3000" b="1" smtClean="0">
                <a:latin typeface="Arial" charset="0"/>
              </a:rPr>
              <a:t>2. </a:t>
            </a:r>
            <a:r>
              <a:rPr lang="ru-RU" sz="3000" b="1" smtClean="0">
                <a:latin typeface="Calibri" pitchFamily="34" charset="0"/>
              </a:rPr>
              <a:t>равномерно со скоростью 0,5 м/с</a:t>
            </a:r>
            <a:endParaRPr lang="ru-RU" sz="3000" b="1" baseline="-25000" smtClean="0">
              <a:latin typeface="Calibri" pitchFamily="34" charset="0"/>
            </a:endParaRPr>
          </a:p>
          <a:p>
            <a:pPr marL="514350" indent="-514350" eaLnBrk="1" hangingPunct="1">
              <a:buFont typeface="Bookman Old Style" pitchFamily="18" charset="0"/>
              <a:buNone/>
            </a:pPr>
            <a:r>
              <a:rPr lang="ru-RU" sz="3000" b="1" smtClean="0">
                <a:latin typeface="Arial" charset="0"/>
              </a:rPr>
              <a:t>3. </a:t>
            </a:r>
            <a:r>
              <a:rPr lang="ru-RU" sz="3000" b="1" smtClean="0">
                <a:latin typeface="Calibri" pitchFamily="34" charset="0"/>
              </a:rPr>
              <a:t>равноускоренно с ускорением 2 м/с</a:t>
            </a:r>
            <a:r>
              <a:rPr lang="ru-RU" sz="3000" b="1" baseline="30000" smtClean="0">
                <a:latin typeface="Calibri" pitchFamily="34" charset="0"/>
              </a:rPr>
              <a:t>2</a:t>
            </a:r>
            <a:endParaRPr lang="ru-RU" sz="3000" b="1" baseline="-25000" smtClean="0">
              <a:latin typeface="Calibri" pitchFamily="34" charset="0"/>
            </a:endParaRPr>
          </a:p>
          <a:p>
            <a:pPr marL="514350" indent="-514350" eaLnBrk="1" hangingPunct="1">
              <a:buFont typeface="Bookman Old Style" pitchFamily="18" charset="0"/>
              <a:buNone/>
            </a:pPr>
            <a:r>
              <a:rPr lang="ru-RU" sz="3000" b="1" smtClean="0">
                <a:latin typeface="Arial" charset="0"/>
              </a:rPr>
              <a:t>4. </a:t>
            </a:r>
            <a:r>
              <a:rPr lang="ru-RU" sz="3000" b="1" smtClean="0">
                <a:latin typeface="Calibri" pitchFamily="34" charset="0"/>
              </a:rPr>
              <a:t>равноускоренно с ускорением 0,5 м/с</a:t>
            </a:r>
            <a:r>
              <a:rPr lang="ru-RU" sz="3000" b="1" baseline="30000" smtClean="0">
                <a:latin typeface="Calibri" pitchFamily="34" charset="0"/>
              </a:rPr>
              <a:t>2</a:t>
            </a:r>
            <a:endParaRPr lang="ru-RU" sz="3000" b="1" smtClean="0">
              <a:latin typeface="Calibri" pitchFamily="34" charset="0"/>
            </a:endParaRPr>
          </a:p>
        </p:txBody>
      </p:sp>
      <p:pic>
        <p:nvPicPr>
          <p:cNvPr id="23555" name="Рисунок 5" descr="aea008.gif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85113" y="5597525"/>
            <a:ext cx="1258887" cy="126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wedge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Anim-10_apple">
  <a:themeElements>
    <a:clrScheme name="Office Theme 1">
      <a:dk1>
        <a:srgbClr val="003300"/>
      </a:dk1>
      <a:lt1>
        <a:srgbClr val="226822"/>
      </a:lt1>
      <a:dk2>
        <a:srgbClr val="FFFFFF"/>
      </a:dk2>
      <a:lt2>
        <a:srgbClr val="220011"/>
      </a:lt2>
      <a:accent1>
        <a:srgbClr val="81CA6A"/>
      </a:accent1>
      <a:accent2>
        <a:srgbClr val="83ABC1"/>
      </a:accent2>
      <a:accent3>
        <a:srgbClr val="ABB9AB"/>
      </a:accent3>
      <a:accent4>
        <a:srgbClr val="002A00"/>
      </a:accent4>
      <a:accent5>
        <a:srgbClr val="C1E1B9"/>
      </a:accent5>
      <a:accent6>
        <a:srgbClr val="769BAF"/>
      </a:accent6>
      <a:hlink>
        <a:srgbClr val="A58779"/>
      </a:hlink>
      <a:folHlink>
        <a:srgbClr val="7E83B6"/>
      </a:folHlink>
    </a:clrScheme>
    <a:fontScheme name="Office Them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Office Theme 1">
        <a:dk1>
          <a:srgbClr val="003300"/>
        </a:dk1>
        <a:lt1>
          <a:srgbClr val="226822"/>
        </a:lt1>
        <a:dk2>
          <a:srgbClr val="FFFFFF"/>
        </a:dk2>
        <a:lt2>
          <a:srgbClr val="220011"/>
        </a:lt2>
        <a:accent1>
          <a:srgbClr val="81CA6A"/>
        </a:accent1>
        <a:accent2>
          <a:srgbClr val="83ABC1"/>
        </a:accent2>
        <a:accent3>
          <a:srgbClr val="ABB9AB"/>
        </a:accent3>
        <a:accent4>
          <a:srgbClr val="002A00"/>
        </a:accent4>
        <a:accent5>
          <a:srgbClr val="C1E1B9"/>
        </a:accent5>
        <a:accent6>
          <a:srgbClr val="769BAF"/>
        </a:accent6>
        <a:hlink>
          <a:srgbClr val="A58779"/>
        </a:hlink>
        <a:folHlink>
          <a:srgbClr val="7E83B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im-10_apple</Template>
  <TotalTime>1408</TotalTime>
  <Words>1630</Words>
  <Application>Microsoft Office PowerPoint</Application>
  <PresentationFormat>On-screen Show (4:3)</PresentationFormat>
  <Paragraphs>237</Paragraphs>
  <Slides>43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4</vt:i4>
      </vt:variant>
      <vt:variant>
        <vt:lpstr>Шаблон оформления</vt:lpstr>
      </vt:variant>
      <vt:variant>
        <vt:i4>12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43</vt:i4>
      </vt:variant>
    </vt:vector>
  </HeadingPairs>
  <TitlesOfParts>
    <vt:vector size="72" baseType="lpstr">
      <vt:lpstr>Times New Roman</vt:lpstr>
      <vt:lpstr>Arial</vt:lpstr>
      <vt:lpstr>Verdana</vt:lpstr>
      <vt:lpstr>Wingdings</vt:lpstr>
      <vt:lpstr>Calibri</vt:lpstr>
      <vt:lpstr>Georgia</vt:lpstr>
      <vt:lpstr>Cambria</vt:lpstr>
      <vt:lpstr>Bookman Old Style</vt:lpstr>
      <vt:lpstr>Franklin Gothic Medium Cond</vt:lpstr>
      <vt:lpstr>Comic Sans MS</vt:lpstr>
      <vt:lpstr>Mistral</vt:lpstr>
      <vt:lpstr>Wingdings 2</vt:lpstr>
      <vt:lpstr>Constantia</vt:lpstr>
      <vt:lpstr>Monotype Corsiva</vt:lpstr>
      <vt:lpstr>Anim-10_apple</vt:lpstr>
      <vt:lpstr>Anim-10_apple</vt:lpstr>
      <vt:lpstr>Anim-10_apple</vt:lpstr>
      <vt:lpstr>Anim-10_apple</vt:lpstr>
      <vt:lpstr>Anim-10_apple</vt:lpstr>
      <vt:lpstr>Anim-10_apple</vt:lpstr>
      <vt:lpstr>Anim-10_apple</vt:lpstr>
      <vt:lpstr>Anim-10_apple</vt:lpstr>
      <vt:lpstr>Anim-10_apple</vt:lpstr>
      <vt:lpstr>Anim-10_apple</vt:lpstr>
      <vt:lpstr>Anim-10_apple</vt:lpstr>
      <vt:lpstr>Anim-10_apple</vt:lpstr>
      <vt:lpstr>Equation</vt:lpstr>
      <vt:lpstr>Формула</vt:lpstr>
      <vt:lpstr>Picture</vt:lpstr>
      <vt:lpstr>ЗАКОН ВСЕМИРНОГО ТЯГОТЕНИЯ.</vt:lpstr>
      <vt:lpstr>Цели урока</vt:lpstr>
      <vt:lpstr>Задачи урока</vt:lpstr>
      <vt:lpstr>Домашнее задание § 15, ответить на вопросы, № 169, 170. </vt:lpstr>
      <vt:lpstr>1. На рисунке представлен график зависимости модуля скорости тела от времени для прямолинейно движущегося тела. Равнодействующая всех сил, действующих на тело, равна нулю </vt:lpstr>
      <vt:lpstr>2. Через неподвижный блок перекинута невесомая нерастяжимая нить, к концам которой подвешены грузики равной массы m. Чему равна сила натяжения нити? </vt:lpstr>
      <vt:lpstr>3. На рисунке показан график изменения скорости парусной лодки с течением времени. Масса лодки  200 кг.  Какая сила действует на лодку в промежуток времени от  0  до  2 с?</vt:lpstr>
      <vt:lpstr>4. На рис.А показаны направления скорости и ускорения тела в данный момент времени. Какая из стрелок (1-4) на рис.Б соответствует направлению результирующей всех сил, действующих на тело.</vt:lpstr>
      <vt:lpstr>5. Под действием равнодействующей силы, равной 5 Н, тело массой 10 кг движется</vt:lpstr>
      <vt:lpstr>6. Парашютист спускается вертикально с постоянной скоростью 2 м/с. Систему отсчета, связанную с Землей, считать инерциальной. В этом случае</vt:lpstr>
      <vt:lpstr>7. Полосовой магнит массой m поднесли к массивной стальной плите массой M. Сравните силу действия магнита на плиту F1 с силой действия плиты на магнит F2. </vt:lpstr>
      <vt:lpstr>8 . Самолет летит по прямой с постоянной скоростью на высоте 9 000 м. Систему отсчета, связанную с Землей, считать инерциальной. Какое из следующих утверждений о силах, действующих на самолёт в этом случае, верно? </vt:lpstr>
      <vt:lpstr>Вспомним</vt:lpstr>
      <vt:lpstr>Слайд 14</vt:lpstr>
      <vt:lpstr>Слайд 15</vt:lpstr>
      <vt:lpstr>Слайд 16</vt:lpstr>
      <vt:lpstr>Слайд 17</vt:lpstr>
      <vt:lpstr>Рассуждения Ньютона</vt:lpstr>
      <vt:lpstr>Закон всемирного тяготения</vt:lpstr>
      <vt:lpstr>Слайд 20</vt:lpstr>
      <vt:lpstr>Эксперимент Кавендиша</vt:lpstr>
      <vt:lpstr>Гравитационная постоянная</vt:lpstr>
      <vt:lpstr>Слайд 23</vt:lpstr>
      <vt:lpstr>Действие сил:</vt:lpstr>
      <vt:lpstr>УСЛОВИЯ ПРИМЕНИМОСТИ ЗАКОНА ВСЕМИРНОГО ТЯГОТЕНИЯ </vt:lpstr>
      <vt:lpstr>УСЛОВИЯ ПРИМЕНИМОСТИ ЗАКОНА ВСЕМИРНОГО ТЯГОТЕНИЯ</vt:lpstr>
      <vt:lpstr>УСЛОВИЯ ПРИМЕНИМОСТИ ЗАКОНА ВСЕМИРНОГО ТЯГОТЕНИЯ</vt:lpstr>
      <vt:lpstr>Применение</vt:lpstr>
      <vt:lpstr>Применение</vt:lpstr>
      <vt:lpstr>Знаете ли вы, что?</vt:lpstr>
      <vt:lpstr>Сила тяготения зависит от массы тел и расстояния между центрами этих тел.</vt:lpstr>
      <vt:lpstr>Открытие «на кончике пера»</vt:lpstr>
      <vt:lpstr>Слайд 33</vt:lpstr>
      <vt:lpstr>Ответьте на вопросы</vt:lpstr>
      <vt:lpstr>Ответьте на вопросы</vt:lpstr>
      <vt:lpstr>Домашнее задание § 15, ответить на вопросы, № 169, 170. </vt:lpstr>
      <vt:lpstr>Слайд 37</vt:lpstr>
      <vt:lpstr>Тестирование</vt:lpstr>
      <vt:lpstr>Тестирование</vt:lpstr>
      <vt:lpstr>Тестирование</vt:lpstr>
      <vt:lpstr>Тестирование</vt:lpstr>
      <vt:lpstr>Критерий оценок</vt:lpstr>
      <vt:lpstr>Слайд 43</vt:lpstr>
    </vt:vector>
  </TitlesOfParts>
  <Manager/>
  <Company>Reanimator Extreme Edit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ЗАКОН ВСЕМИРНОГО ТЯГОТЕНИЯ.</dc:title>
  <dc:subject>Анимированный шаблон для презентаций</dc:subject>
  <dc:creator>Школа</dc:creator>
  <cp:keywords/>
  <dc:description>http://freeppt.ru/ - Презентации по культуре и искусству, шаблоны PowerPoint.</dc:description>
  <cp:lastModifiedBy>Nayma</cp:lastModifiedBy>
  <cp:revision>90</cp:revision>
  <dcterms:created xsi:type="dcterms:W3CDTF">2012-08-24T00:37:22Z</dcterms:created>
  <dcterms:modified xsi:type="dcterms:W3CDTF">2014-07-04T07:07:51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1408291033</vt:lpwstr>
  </property>
</Properties>
</file>